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40ADA62" w14:textId="76F39F4D" w:rsidR="003C47FF" w:rsidRPr="000C4801" w:rsidRDefault="00DB2913" w:rsidP="003C47FF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977728" behindDoc="0" locked="0" layoutInCell="1" allowOverlap="1" wp14:anchorId="7B334275" wp14:editId="78897B8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1828800" cy="1828800"/>
                <wp:effectExtent l="0" t="0" r="0" b="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283BF88" w14:textId="77777777" w:rsidR="00A13E01" w:rsidRPr="00A46D36" w:rsidRDefault="00A13E01" w:rsidP="00DB291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Cs w:val="20"/>
                              </w:rPr>
                              <w:t>Supporting Dat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B33427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0;margin-top:0;width:2in;height:2in;z-index:2519777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" filled="f" strokeweight=".5pt">
                <v:textbox style="mso-fit-shape-to-text:t">
                  <w:txbxContent>
                    <w:p w14:paraId="5283BF88" w14:textId="77777777" w:rsidR="00A13E01" w:rsidRPr="00A46D36" w:rsidRDefault="00A13E01" w:rsidP="00DB2913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Cs w:val="20"/>
                        </w:rPr>
                        <w:t>Supporting Dat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proofErr w:type="spellStart"/>
      <w:r w:rsidR="003C47FF" w:rsidRPr="00DF1FD5">
        <w:rPr>
          <w:rFonts w:ascii="Times New Roman" w:hAnsi="Times New Roman" w:cs="Times New Roman"/>
          <w:b/>
          <w:szCs w:val="20"/>
        </w:rPr>
        <w:t>Acridinone-Sulfonamide</w:t>
      </w:r>
      <w:proofErr w:type="spellEnd"/>
      <w:r w:rsidR="003C47FF" w:rsidRPr="00DF1FD5">
        <w:rPr>
          <w:rFonts w:ascii="Times New Roman" w:hAnsi="Times New Roman" w:cs="Times New Roman"/>
          <w:b/>
          <w:szCs w:val="20"/>
        </w:rPr>
        <w:t xml:space="preserve"> Hybrids: Synthesis, photophysical properties, DFT Analysis, and Antiviral Docking Against Adenovirus</w:t>
      </w:r>
    </w:p>
    <w:p w14:paraId="6EBA1571" w14:textId="77777777" w:rsidR="00321E59" w:rsidRPr="000C4801" w:rsidRDefault="003C47FF" w:rsidP="00D22961">
      <w:pPr>
        <w:spacing w:line="240" w:lineRule="auto"/>
        <w:rPr>
          <w:rFonts w:ascii="Times New Roman" w:hAnsi="Times New Roman" w:cs="Times New Roman"/>
          <w:color w:val="000000"/>
          <w:kern w:val="0"/>
          <w:sz w:val="20"/>
          <w:szCs w:val="20"/>
        </w:rPr>
      </w:pPr>
      <w:proofErr w:type="spellStart"/>
      <w:r w:rsidRPr="000C4801">
        <w:rPr>
          <w:rFonts w:ascii="Times New Roman" w:hAnsi="Times New Roman" w:cs="Times New Roman"/>
          <w:sz w:val="20"/>
          <w:szCs w:val="20"/>
        </w:rPr>
        <w:t>Shanmugavel</w:t>
      </w:r>
      <w:proofErr w:type="spellEnd"/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C4801">
        <w:rPr>
          <w:rFonts w:ascii="Times New Roman" w:hAnsi="Times New Roman" w:cs="Times New Roman"/>
          <w:sz w:val="20"/>
          <w:szCs w:val="20"/>
        </w:rPr>
        <w:t>Balamurugan</w:t>
      </w:r>
      <w:proofErr w:type="spellEnd"/>
      <w:r w:rsidRPr="000C4801">
        <w:rPr>
          <w:rFonts w:ascii="Times New Roman" w:hAnsi="Times New Roman" w:cs="Times New Roman"/>
          <w:sz w:val="20"/>
          <w:szCs w:val="20"/>
        </w:rPr>
        <w:t xml:space="preserve">, </w:t>
      </w:r>
      <w:r w:rsidRPr="000C4801">
        <w:rPr>
          <w:rFonts w:ascii="Times New Roman" w:hAnsi="Times New Roman" w:cs="Times New Roman"/>
          <w:color w:val="000000"/>
          <w:kern w:val="0"/>
          <w:sz w:val="20"/>
          <w:szCs w:val="20"/>
        </w:rPr>
        <w:t>Vijayaparthasarathi Vijayakumar.</w:t>
      </w:r>
    </w:p>
    <w:p w14:paraId="7D312F25" w14:textId="68E9DC6C" w:rsidR="003C47FF" w:rsidRPr="000C4801" w:rsidRDefault="003C47FF" w:rsidP="00D22961">
      <w:pPr>
        <w:spacing w:line="240" w:lineRule="auto"/>
        <w:rPr>
          <w:rFonts w:ascii="Times New Roman" w:hAnsi="Times New Roman" w:cs="Times New Roman"/>
          <w:kern w:val="0"/>
          <w:sz w:val="20"/>
          <w:szCs w:val="20"/>
        </w:rPr>
      </w:pPr>
      <w:r w:rsidRPr="000C4801">
        <w:rPr>
          <w:rFonts w:ascii="Times New Roman" w:hAnsi="Times New Roman" w:cs="Times New Roman"/>
          <w:kern w:val="0"/>
          <w:sz w:val="20"/>
          <w:szCs w:val="20"/>
        </w:rPr>
        <w:t>Department of Chemistry, School of Advanced Sciences, Vellore Institute of</w:t>
      </w:r>
    </w:p>
    <w:p w14:paraId="04789078" w14:textId="0641CA23" w:rsidR="003C47FF" w:rsidRPr="000C4801" w:rsidRDefault="003C47FF" w:rsidP="00D22961">
      <w:pPr>
        <w:spacing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kern w:val="0"/>
          <w:sz w:val="20"/>
          <w:szCs w:val="20"/>
        </w:rPr>
        <w:t xml:space="preserve">Technology, Vellore- 632014, India. </w:t>
      </w:r>
    </w:p>
    <w:p w14:paraId="0C10A001" w14:textId="77777777" w:rsidR="000E7B18" w:rsidRPr="000C4801" w:rsidRDefault="000E7B18" w:rsidP="000E7B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kern w:val="0"/>
          <w:sz w:val="20"/>
          <w:szCs w:val="20"/>
        </w:rPr>
      </w:pPr>
      <w:r w:rsidRPr="00DF1FD5">
        <w:rPr>
          <w:rFonts w:ascii="Times New Roman" w:hAnsi="Times New Roman" w:cs="Times New Roman"/>
          <w:b/>
          <w:bCs/>
          <w:kern w:val="0"/>
          <w:szCs w:val="20"/>
        </w:rPr>
        <w:t>Table of Contents</w:t>
      </w:r>
    </w:p>
    <w:p w14:paraId="799F97B8" w14:textId="5E16B657" w:rsidR="000E7B18" w:rsidRPr="000C4801" w:rsidRDefault="00F56C67" w:rsidP="00D4225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kern w:val="0"/>
          <w:sz w:val="20"/>
          <w:szCs w:val="20"/>
        </w:rPr>
      </w:pPr>
      <w:r w:rsidRPr="000C4801">
        <w:rPr>
          <w:rFonts w:ascii="Times New Roman" w:hAnsi="Times New Roman" w:cs="Times New Roman"/>
          <w:kern w:val="0"/>
          <w:sz w:val="20"/>
          <w:szCs w:val="20"/>
        </w:rPr>
        <w:t>1.</w:t>
      </w:r>
      <w:r w:rsidR="000E7B18" w:rsidRPr="000C4801">
        <w:rPr>
          <w:rFonts w:ascii="Times New Roman" w:hAnsi="Times New Roman" w:cs="Times New Roman"/>
          <w:kern w:val="0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kern w:val="0"/>
          <w:sz w:val="20"/>
          <w:szCs w:val="20"/>
        </w:rPr>
        <w:t>General synthesis procedure</w:t>
      </w:r>
    </w:p>
    <w:p w14:paraId="6A5824CF" w14:textId="5CFBD6EA" w:rsidR="00F56C67" w:rsidRPr="000C4801" w:rsidRDefault="00F56C67" w:rsidP="00D4225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kern w:val="0"/>
          <w:sz w:val="20"/>
          <w:szCs w:val="20"/>
        </w:rPr>
      </w:pPr>
      <w:r w:rsidRPr="000C4801">
        <w:rPr>
          <w:rFonts w:ascii="Times New Roman" w:hAnsi="Times New Roman" w:cs="Times New Roman"/>
          <w:kern w:val="0"/>
          <w:sz w:val="20"/>
          <w:szCs w:val="20"/>
        </w:rPr>
        <w:t xml:space="preserve">2. Synthesis Procedure for substrate scope </w:t>
      </w:r>
      <w:r w:rsidRPr="00A743D0">
        <w:rPr>
          <w:rFonts w:ascii="Times New Roman" w:hAnsi="Times New Roman" w:cs="Times New Roman"/>
          <w:b/>
          <w:kern w:val="0"/>
          <w:sz w:val="20"/>
          <w:szCs w:val="20"/>
        </w:rPr>
        <w:t>(6a-6j)</w:t>
      </w:r>
    </w:p>
    <w:p w14:paraId="7A8C5CA9" w14:textId="18907E4C" w:rsidR="000E7B18" w:rsidRPr="000C4801" w:rsidRDefault="00F56C67" w:rsidP="00D4225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kern w:val="0"/>
          <w:sz w:val="20"/>
          <w:szCs w:val="20"/>
        </w:rPr>
      </w:pPr>
      <w:r w:rsidRPr="000C4801">
        <w:rPr>
          <w:rFonts w:ascii="Times New Roman" w:hAnsi="Times New Roman" w:cs="Times New Roman"/>
          <w:kern w:val="0"/>
          <w:sz w:val="20"/>
          <w:szCs w:val="20"/>
        </w:rPr>
        <w:t xml:space="preserve">3. Synthesis Procedure for substrate scope </w:t>
      </w:r>
      <w:r w:rsidRPr="00A743D0">
        <w:rPr>
          <w:rFonts w:ascii="Times New Roman" w:hAnsi="Times New Roman" w:cs="Times New Roman"/>
          <w:b/>
          <w:kern w:val="0"/>
          <w:sz w:val="20"/>
          <w:szCs w:val="20"/>
        </w:rPr>
        <w:t>(1</w:t>
      </w:r>
      <w:r w:rsidR="006D57AD">
        <w:rPr>
          <w:rFonts w:ascii="Times New Roman" w:hAnsi="Times New Roman" w:cs="Times New Roman"/>
          <w:b/>
          <w:kern w:val="0"/>
          <w:sz w:val="20"/>
          <w:szCs w:val="20"/>
        </w:rPr>
        <w:t>0</w:t>
      </w:r>
      <w:r w:rsidRPr="00A743D0">
        <w:rPr>
          <w:rFonts w:ascii="Times New Roman" w:hAnsi="Times New Roman" w:cs="Times New Roman"/>
          <w:b/>
          <w:kern w:val="0"/>
          <w:sz w:val="20"/>
          <w:szCs w:val="20"/>
        </w:rPr>
        <w:t>a-1</w:t>
      </w:r>
      <w:r w:rsidR="006D57AD">
        <w:rPr>
          <w:rFonts w:ascii="Times New Roman" w:hAnsi="Times New Roman" w:cs="Times New Roman"/>
          <w:b/>
          <w:kern w:val="0"/>
          <w:sz w:val="20"/>
          <w:szCs w:val="20"/>
        </w:rPr>
        <w:t>0</w:t>
      </w:r>
      <w:r w:rsidRPr="00A743D0">
        <w:rPr>
          <w:rFonts w:ascii="Times New Roman" w:hAnsi="Times New Roman" w:cs="Times New Roman"/>
          <w:b/>
          <w:kern w:val="0"/>
          <w:sz w:val="20"/>
          <w:szCs w:val="20"/>
        </w:rPr>
        <w:t>j)</w:t>
      </w:r>
    </w:p>
    <w:p w14:paraId="75CBB21B" w14:textId="38211DC5" w:rsidR="000E7B18" w:rsidRPr="000C4801" w:rsidRDefault="00F56C67" w:rsidP="00D4225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kern w:val="0"/>
          <w:sz w:val="20"/>
          <w:szCs w:val="20"/>
        </w:rPr>
      </w:pPr>
      <w:r w:rsidRPr="000C4801">
        <w:rPr>
          <w:rFonts w:ascii="Times New Roman" w:hAnsi="Times New Roman" w:cs="Times New Roman"/>
          <w:kern w:val="0"/>
          <w:sz w:val="20"/>
          <w:szCs w:val="20"/>
        </w:rPr>
        <w:t xml:space="preserve">4. DFT, FMO, MEP Calculation for Substrate Scope </w:t>
      </w:r>
      <w:r w:rsidRPr="00A743D0">
        <w:rPr>
          <w:rFonts w:ascii="Times New Roman" w:hAnsi="Times New Roman" w:cs="Times New Roman"/>
          <w:b/>
          <w:kern w:val="0"/>
          <w:sz w:val="20"/>
          <w:szCs w:val="20"/>
        </w:rPr>
        <w:t>(6a-6j)</w:t>
      </w:r>
      <w:r w:rsidRPr="000C4801">
        <w:rPr>
          <w:rFonts w:ascii="Times New Roman" w:hAnsi="Times New Roman" w:cs="Times New Roman"/>
          <w:kern w:val="0"/>
          <w:sz w:val="20"/>
          <w:szCs w:val="20"/>
        </w:rPr>
        <w:t xml:space="preserve"> &amp; </w:t>
      </w:r>
      <w:r w:rsidRPr="00A743D0">
        <w:rPr>
          <w:rFonts w:ascii="Times New Roman" w:hAnsi="Times New Roman" w:cs="Times New Roman"/>
          <w:b/>
          <w:kern w:val="0"/>
          <w:sz w:val="20"/>
          <w:szCs w:val="20"/>
        </w:rPr>
        <w:t>(1</w:t>
      </w:r>
      <w:r w:rsidR="006D57AD">
        <w:rPr>
          <w:rFonts w:ascii="Times New Roman" w:hAnsi="Times New Roman" w:cs="Times New Roman"/>
          <w:b/>
          <w:kern w:val="0"/>
          <w:sz w:val="20"/>
          <w:szCs w:val="20"/>
        </w:rPr>
        <w:t>0</w:t>
      </w:r>
      <w:r w:rsidRPr="00A743D0">
        <w:rPr>
          <w:rFonts w:ascii="Times New Roman" w:hAnsi="Times New Roman" w:cs="Times New Roman"/>
          <w:b/>
          <w:kern w:val="0"/>
          <w:sz w:val="20"/>
          <w:szCs w:val="20"/>
        </w:rPr>
        <w:t>a-1</w:t>
      </w:r>
      <w:r w:rsidR="006D57AD">
        <w:rPr>
          <w:rFonts w:ascii="Times New Roman" w:hAnsi="Times New Roman" w:cs="Times New Roman"/>
          <w:b/>
          <w:kern w:val="0"/>
          <w:sz w:val="20"/>
          <w:szCs w:val="20"/>
        </w:rPr>
        <w:t>0</w:t>
      </w:r>
      <w:r w:rsidRPr="00A743D0">
        <w:rPr>
          <w:rFonts w:ascii="Times New Roman" w:hAnsi="Times New Roman" w:cs="Times New Roman"/>
          <w:b/>
          <w:kern w:val="0"/>
          <w:sz w:val="20"/>
          <w:szCs w:val="20"/>
        </w:rPr>
        <w:t>j)</w:t>
      </w:r>
      <w:r w:rsidRPr="000C4801">
        <w:rPr>
          <w:rFonts w:ascii="Times New Roman" w:hAnsi="Times New Roman" w:cs="Times New Roman"/>
          <w:kern w:val="0"/>
          <w:sz w:val="20"/>
          <w:szCs w:val="20"/>
        </w:rPr>
        <w:t>:</w:t>
      </w:r>
    </w:p>
    <w:p w14:paraId="227CB99C" w14:textId="0EC7A37D" w:rsidR="000E7B18" w:rsidRPr="000C4801" w:rsidRDefault="00547EEB" w:rsidP="00D42259">
      <w:pPr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kern w:val="0"/>
          <w:sz w:val="20"/>
          <w:szCs w:val="20"/>
        </w:rPr>
      </w:pPr>
      <w:r w:rsidRPr="000C4801">
        <w:rPr>
          <w:rFonts w:ascii="Times New Roman" w:hAnsi="Times New Roman" w:cs="Times New Roman"/>
          <w:kern w:val="0"/>
          <w:sz w:val="20"/>
          <w:szCs w:val="20"/>
        </w:rPr>
        <w:t>5. Docking Studies</w:t>
      </w:r>
    </w:p>
    <w:p w14:paraId="78CEDFB5" w14:textId="60A15112" w:rsidR="003C47FF" w:rsidRPr="000C4801" w:rsidRDefault="000E7B18" w:rsidP="000E7B18">
      <w:pPr>
        <w:jc w:val="both"/>
        <w:rPr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kern w:val="0"/>
          <w:sz w:val="20"/>
          <w:szCs w:val="20"/>
        </w:rPr>
        <w:t xml:space="preserve">6. </w:t>
      </w:r>
      <w:r w:rsidRPr="00A743D0">
        <w:rPr>
          <w:rFonts w:ascii="Times New Roman" w:hAnsi="Times New Roman" w:cs="Times New Roman"/>
          <w:b/>
          <w:kern w:val="0"/>
          <w:sz w:val="20"/>
          <w:szCs w:val="20"/>
        </w:rPr>
        <w:t>IR</w:t>
      </w:r>
      <w:r w:rsidRPr="000C4801">
        <w:rPr>
          <w:rFonts w:ascii="Times New Roman" w:hAnsi="Times New Roman" w:cs="Times New Roman"/>
          <w:kern w:val="0"/>
          <w:sz w:val="20"/>
          <w:szCs w:val="20"/>
        </w:rPr>
        <w:t xml:space="preserve">, </w:t>
      </w:r>
      <w:r w:rsidR="00547EEB" w:rsidRPr="00A743D0">
        <w:rPr>
          <w:rFonts w:ascii="Times New Roman" w:hAnsi="Times New Roman" w:cs="Times New Roman"/>
          <w:b/>
          <w:kern w:val="0"/>
          <w:sz w:val="20"/>
          <w:szCs w:val="20"/>
          <w:vertAlign w:val="superscript"/>
        </w:rPr>
        <w:t>1</w:t>
      </w:r>
      <w:r w:rsidRPr="00A743D0">
        <w:rPr>
          <w:rFonts w:ascii="Times New Roman" w:hAnsi="Times New Roman" w:cs="Times New Roman"/>
          <w:b/>
          <w:kern w:val="0"/>
          <w:sz w:val="20"/>
          <w:szCs w:val="20"/>
        </w:rPr>
        <w:t>H</w:t>
      </w:r>
      <w:r w:rsidRPr="000C4801">
        <w:rPr>
          <w:rFonts w:ascii="Times New Roman" w:hAnsi="Times New Roman" w:cs="Times New Roman"/>
          <w:kern w:val="0"/>
          <w:sz w:val="20"/>
          <w:szCs w:val="20"/>
        </w:rPr>
        <w:t xml:space="preserve">, </w:t>
      </w:r>
      <w:r w:rsidR="00547EEB" w:rsidRPr="00A743D0">
        <w:rPr>
          <w:rFonts w:ascii="Times New Roman" w:hAnsi="Times New Roman" w:cs="Times New Roman"/>
          <w:b/>
          <w:kern w:val="0"/>
          <w:sz w:val="20"/>
          <w:szCs w:val="20"/>
          <w:vertAlign w:val="superscript"/>
        </w:rPr>
        <w:t>13</w:t>
      </w:r>
      <w:r w:rsidR="00547EEB" w:rsidRPr="00A743D0">
        <w:rPr>
          <w:rFonts w:ascii="Times New Roman" w:hAnsi="Times New Roman" w:cs="Times New Roman"/>
          <w:b/>
          <w:kern w:val="0"/>
          <w:sz w:val="20"/>
          <w:szCs w:val="20"/>
        </w:rPr>
        <w:t>C</w:t>
      </w:r>
      <w:r w:rsidR="00547EEB" w:rsidRPr="000C4801">
        <w:rPr>
          <w:rFonts w:ascii="Times New Roman" w:hAnsi="Times New Roman" w:cs="Times New Roman"/>
          <w:kern w:val="0"/>
          <w:sz w:val="20"/>
          <w:szCs w:val="20"/>
        </w:rPr>
        <w:t>,</w:t>
      </w:r>
      <w:r w:rsidRPr="000C4801">
        <w:rPr>
          <w:rFonts w:ascii="Times New Roman" w:hAnsi="Times New Roman" w:cs="Times New Roman"/>
          <w:kern w:val="0"/>
          <w:sz w:val="20"/>
          <w:szCs w:val="20"/>
        </w:rPr>
        <w:t xml:space="preserve"> </w:t>
      </w:r>
      <w:r w:rsidRPr="00A743D0">
        <w:rPr>
          <w:rFonts w:ascii="Times New Roman" w:hAnsi="Times New Roman" w:cs="Times New Roman"/>
          <w:b/>
          <w:kern w:val="0"/>
          <w:sz w:val="20"/>
          <w:szCs w:val="20"/>
        </w:rPr>
        <w:t>DEPT-135</w:t>
      </w:r>
      <w:r w:rsidRPr="000C4801">
        <w:rPr>
          <w:rFonts w:ascii="Times New Roman" w:hAnsi="Times New Roman" w:cs="Times New Roman"/>
          <w:kern w:val="0"/>
          <w:sz w:val="20"/>
          <w:szCs w:val="20"/>
        </w:rPr>
        <w:t xml:space="preserve"> and </w:t>
      </w:r>
      <w:r w:rsidRPr="00A743D0">
        <w:rPr>
          <w:rFonts w:ascii="Times New Roman" w:hAnsi="Times New Roman" w:cs="Times New Roman"/>
          <w:b/>
          <w:kern w:val="0"/>
          <w:sz w:val="20"/>
          <w:szCs w:val="20"/>
        </w:rPr>
        <w:t>2D</w:t>
      </w:r>
      <w:r w:rsidRPr="000C4801">
        <w:rPr>
          <w:rFonts w:ascii="Times New Roman" w:hAnsi="Times New Roman" w:cs="Times New Roman"/>
          <w:kern w:val="0"/>
          <w:sz w:val="20"/>
          <w:szCs w:val="20"/>
        </w:rPr>
        <w:t xml:space="preserve"> NMR and </w:t>
      </w:r>
      <w:r w:rsidRPr="00A743D0">
        <w:rPr>
          <w:rFonts w:ascii="Times New Roman" w:hAnsi="Times New Roman" w:cs="Times New Roman"/>
          <w:b/>
          <w:kern w:val="0"/>
          <w:sz w:val="20"/>
          <w:szCs w:val="20"/>
        </w:rPr>
        <w:t>HRMS</w:t>
      </w:r>
      <w:r w:rsidRPr="000C4801">
        <w:rPr>
          <w:rFonts w:ascii="Times New Roman" w:hAnsi="Times New Roman" w:cs="Times New Roman"/>
          <w:kern w:val="0"/>
          <w:sz w:val="20"/>
          <w:szCs w:val="20"/>
        </w:rPr>
        <w:t xml:space="preserve"> Spectra</w:t>
      </w:r>
    </w:p>
    <w:p w14:paraId="35892406" w14:textId="053E8F98" w:rsidR="00F56C67" w:rsidRPr="000C4801" w:rsidRDefault="00F56C67" w:rsidP="00F56C67">
      <w:pPr>
        <w:rPr>
          <w:rFonts w:ascii="Times New Roman" w:hAnsi="Times New Roman" w:cs="Times New Roman"/>
          <w:b/>
          <w:sz w:val="20"/>
          <w:szCs w:val="20"/>
        </w:rPr>
      </w:pPr>
      <w:r w:rsidRPr="00DF1FD5">
        <w:rPr>
          <w:rFonts w:ascii="Times New Roman" w:hAnsi="Times New Roman" w:cs="Times New Roman"/>
          <w:b/>
          <w:color w:val="000000" w:themeColor="text1"/>
          <w:szCs w:val="20"/>
        </w:rPr>
        <w:t>1. General procedure for the synthesis of 6a-6j</w:t>
      </w:r>
    </w:p>
    <w:p w14:paraId="2C7E1A87" w14:textId="1860BA14" w:rsidR="00F56C67" w:rsidRPr="000C4801" w:rsidRDefault="00F56C67" w:rsidP="00D4225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bookmarkStart w:id="0" w:name="_Hlk215740864"/>
      <w:r w:rsidRPr="000C4801">
        <w:rPr>
          <w:rFonts w:ascii="Times New Roman" w:hAnsi="Times New Roman" w:cs="Times New Roman"/>
          <w:sz w:val="20"/>
          <w:szCs w:val="20"/>
        </w:rPr>
        <w:t>A mixture containing</w:t>
      </w:r>
      <w:r w:rsidRPr="009749AC">
        <w:rPr>
          <w:rFonts w:ascii="Times New Roman" w:hAnsi="Times New Roman" w:cs="Times New Roman"/>
          <w:color w:val="FF0000"/>
          <w:sz w:val="20"/>
          <w:szCs w:val="20"/>
        </w:rPr>
        <w:t xml:space="preserve"> </w:t>
      </w:r>
      <w:r w:rsidR="006D57AD" w:rsidRPr="006D57AD">
        <w:rPr>
          <w:rFonts w:ascii="Times New Roman" w:hAnsi="Times New Roman" w:cs="Times New Roman"/>
          <w:sz w:val="20"/>
          <w:szCs w:val="20"/>
        </w:rPr>
        <w:t>(0.001 mmol, 1.0 equiv.)</w:t>
      </w:r>
      <w:r w:rsidR="006D57AD">
        <w:rPr>
          <w:rFonts w:ascii="Times New Roman" w:hAnsi="Times New Roman" w:cs="Times New Roman"/>
          <w:color w:val="FF0000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of 7-amino-3,3-dimethyl-9-phenyl-3,4-dihydroacridin-1(2</w:t>
      </w:r>
      <w:r w:rsidRPr="00A743D0">
        <w:rPr>
          <w:rFonts w:ascii="Times New Roman" w:hAnsi="Times New Roman" w:cs="Times New Roman"/>
          <w:i/>
          <w:sz w:val="20"/>
          <w:szCs w:val="20"/>
        </w:rPr>
        <w:t>H</w:t>
      </w:r>
      <w:r w:rsidRPr="000C4801">
        <w:rPr>
          <w:rFonts w:ascii="Times New Roman" w:hAnsi="Times New Roman" w:cs="Times New Roman"/>
          <w:sz w:val="20"/>
          <w:szCs w:val="20"/>
        </w:rPr>
        <w:t>)-one, substituted sulfonyl chloride (</w:t>
      </w:r>
      <w:r w:rsidR="006D57AD">
        <w:rPr>
          <w:rFonts w:ascii="Times New Roman" w:hAnsi="Times New Roman" w:cs="Times New Roman"/>
          <w:sz w:val="20"/>
          <w:szCs w:val="20"/>
        </w:rPr>
        <w:t xml:space="preserve">0.0015 mmol, </w:t>
      </w:r>
      <w:r w:rsidRPr="000C4801">
        <w:rPr>
          <w:rFonts w:ascii="Times New Roman" w:hAnsi="Times New Roman" w:cs="Times New Roman"/>
          <w:sz w:val="20"/>
          <w:szCs w:val="20"/>
        </w:rPr>
        <w:t>1.5 equiv</w:t>
      </w:r>
      <w:r w:rsidR="006D57AD">
        <w:rPr>
          <w:rFonts w:ascii="Times New Roman" w:hAnsi="Times New Roman" w:cs="Times New Roman"/>
          <w:sz w:val="20"/>
          <w:szCs w:val="20"/>
        </w:rPr>
        <w:t>.</w:t>
      </w:r>
      <w:r w:rsidRPr="000C4801">
        <w:rPr>
          <w:rFonts w:ascii="Times New Roman" w:hAnsi="Times New Roman" w:cs="Times New Roman"/>
          <w:sz w:val="20"/>
          <w:szCs w:val="20"/>
        </w:rPr>
        <w:t>), and pyridine (</w:t>
      </w:r>
      <w:r w:rsidR="006D57AD">
        <w:rPr>
          <w:rFonts w:ascii="Times New Roman" w:hAnsi="Times New Roman" w:cs="Times New Roman"/>
          <w:sz w:val="20"/>
          <w:szCs w:val="20"/>
        </w:rPr>
        <w:t xml:space="preserve">0.003 mmol, </w:t>
      </w:r>
      <w:r w:rsidRPr="000C4801">
        <w:rPr>
          <w:rFonts w:ascii="Times New Roman" w:hAnsi="Times New Roman" w:cs="Times New Roman"/>
          <w:sz w:val="20"/>
          <w:szCs w:val="20"/>
        </w:rPr>
        <w:t>3</w:t>
      </w:r>
      <w:r w:rsidR="006D57AD">
        <w:rPr>
          <w:rFonts w:ascii="Times New Roman" w:hAnsi="Times New Roman" w:cs="Times New Roman"/>
          <w:sz w:val="20"/>
          <w:szCs w:val="20"/>
        </w:rPr>
        <w:t>.0</w:t>
      </w:r>
      <w:r w:rsidRPr="000C4801">
        <w:rPr>
          <w:rFonts w:ascii="Times New Roman" w:hAnsi="Times New Roman" w:cs="Times New Roman"/>
          <w:sz w:val="20"/>
          <w:szCs w:val="20"/>
        </w:rPr>
        <w:t xml:space="preserve"> equiv</w:t>
      </w:r>
      <w:r w:rsidR="006D57AD">
        <w:rPr>
          <w:rFonts w:ascii="Times New Roman" w:hAnsi="Times New Roman" w:cs="Times New Roman"/>
          <w:sz w:val="20"/>
          <w:szCs w:val="20"/>
        </w:rPr>
        <w:t>.</w:t>
      </w:r>
      <w:r w:rsidRPr="000C4801">
        <w:rPr>
          <w:rFonts w:ascii="Times New Roman" w:hAnsi="Times New Roman" w:cs="Times New Roman"/>
          <w:sz w:val="20"/>
          <w:szCs w:val="20"/>
        </w:rPr>
        <w:t xml:space="preserve">) in 10 mL of DCM was stirred in a round-bottom flask at reflux for 30 minutes. TLC monitored the reaction. Once complete, the mixture was poured into ice-cold water, and the pH was adjusted to 7-8 with 10% dilute hydrochloric acid (HCl). The product was extracted with ethyl acetate (2 x 100 mL). The organic phase was washed with 40% brine, filtered through </w:t>
      </w:r>
      <w:proofErr w:type="spellStart"/>
      <w:r w:rsidRPr="000C4801">
        <w:rPr>
          <w:rFonts w:ascii="Times New Roman" w:hAnsi="Times New Roman" w:cs="Times New Roman"/>
          <w:sz w:val="20"/>
          <w:szCs w:val="20"/>
        </w:rPr>
        <w:t>Na₂SO</w:t>
      </w:r>
      <w:proofErr w:type="spellEnd"/>
      <w:r w:rsidRPr="000C4801">
        <w:rPr>
          <w:rFonts w:ascii="Times New Roman" w:hAnsi="Times New Roman" w:cs="Times New Roman"/>
          <w:sz w:val="20"/>
          <w:szCs w:val="20"/>
        </w:rPr>
        <w:t>₄ to remove moisture, and purified by steam distillation. Final purification was achieved via column chromatography on silica (60-120 mesh) using 30% ethyl acetate in hexane as the eluent, yielding the pure compounds (6a-6j and 1</w:t>
      </w:r>
      <w:r w:rsidR="00E51894">
        <w:rPr>
          <w:rFonts w:ascii="Times New Roman" w:hAnsi="Times New Roman" w:cs="Times New Roman"/>
          <w:sz w:val="20"/>
          <w:szCs w:val="20"/>
        </w:rPr>
        <w:t>0</w:t>
      </w:r>
      <w:r w:rsidRPr="000C4801">
        <w:rPr>
          <w:rFonts w:ascii="Times New Roman" w:hAnsi="Times New Roman" w:cs="Times New Roman"/>
          <w:sz w:val="20"/>
          <w:szCs w:val="20"/>
        </w:rPr>
        <w:t>a-1</w:t>
      </w:r>
      <w:r w:rsidR="00E51894">
        <w:rPr>
          <w:rFonts w:ascii="Times New Roman" w:hAnsi="Times New Roman" w:cs="Times New Roman"/>
          <w:sz w:val="20"/>
          <w:szCs w:val="20"/>
        </w:rPr>
        <w:t>0</w:t>
      </w:r>
      <w:r w:rsidRPr="000C4801">
        <w:rPr>
          <w:rFonts w:ascii="Times New Roman" w:hAnsi="Times New Roman" w:cs="Times New Roman"/>
          <w:sz w:val="20"/>
          <w:szCs w:val="20"/>
        </w:rPr>
        <w:t>j).</w:t>
      </w:r>
      <w:bookmarkEnd w:id="0"/>
    </w:p>
    <w:p w14:paraId="6856C13A" w14:textId="77777777" w:rsidR="001E2E11" w:rsidRPr="000C4801" w:rsidRDefault="001E2E11" w:rsidP="001E2E11">
      <w:pPr>
        <w:jc w:val="both"/>
        <w:rPr>
          <w:rFonts w:ascii="Times New Roman" w:hAnsi="Times New Roman" w:cs="Times New Roman"/>
          <w:sz w:val="20"/>
          <w:szCs w:val="20"/>
        </w:rPr>
      </w:pPr>
      <w:r w:rsidRPr="00DF1FD5">
        <w:rPr>
          <w:rFonts w:ascii="Times New Roman" w:hAnsi="Times New Roman" w:cs="Times New Roman"/>
          <w:b/>
          <w:szCs w:val="20"/>
        </w:rPr>
        <w:t>Step-01:</w:t>
      </w:r>
      <w:r w:rsidRPr="00DF1FD5">
        <w:rPr>
          <w:rFonts w:ascii="Times New Roman" w:hAnsi="Times New Roman" w:cs="Times New Roman"/>
          <w:szCs w:val="20"/>
        </w:rPr>
        <w:t xml:space="preserve"> </w:t>
      </w:r>
      <w:r w:rsidRPr="00D42259">
        <w:rPr>
          <w:rFonts w:ascii="Times New Roman" w:hAnsi="Times New Roman" w:cs="Times New Roman"/>
          <w:szCs w:val="20"/>
        </w:rPr>
        <w:t>Preparation of 3,3-dimethyl-7-nitro-9-phenyl-3,4-dihydroacridin-1(2</w:t>
      </w:r>
      <w:r w:rsidRPr="00D42259">
        <w:rPr>
          <w:rFonts w:ascii="Times New Roman" w:hAnsi="Times New Roman" w:cs="Times New Roman"/>
          <w:i/>
          <w:szCs w:val="20"/>
        </w:rPr>
        <w:t>H</w:t>
      </w:r>
      <w:r w:rsidRPr="00D42259">
        <w:rPr>
          <w:rFonts w:ascii="Times New Roman" w:hAnsi="Times New Roman" w:cs="Times New Roman"/>
          <w:szCs w:val="20"/>
        </w:rPr>
        <w:t>)-one</w:t>
      </w:r>
      <w:r w:rsidRPr="00DF1FD5">
        <w:rPr>
          <w:rFonts w:ascii="Times New Roman" w:hAnsi="Times New Roman" w:cs="Times New Roman"/>
          <w:b/>
          <w:szCs w:val="20"/>
        </w:rPr>
        <w:t xml:space="preserve"> (3)</w:t>
      </w:r>
    </w:p>
    <w:p w14:paraId="633FC3B5" w14:textId="50295BFB" w:rsidR="001E2E11" w:rsidRPr="000C4801" w:rsidRDefault="00A13E01" w:rsidP="001E2E11">
      <w:pPr>
        <w:jc w:val="center"/>
        <w:rPr>
          <w:rFonts w:ascii="Times New Roman" w:hAnsi="Times New Roman" w:cs="Times New Roman"/>
          <w:sz w:val="20"/>
          <w:szCs w:val="20"/>
        </w:rPr>
      </w:pPr>
      <w:r>
        <w:object w:dxaOrig="7835" w:dyaOrig="1903" w14:anchorId="03BF09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391.75pt;height:95.15pt" o:ole="">
            <v:imagedata r:id="rId8" o:title=""/>
          </v:shape>
          <o:OLEObject Type="Embed" ProgID="ChemDraw.Document.6.0" ShapeID="_x0000_i1058" DrawAspect="Content" ObjectID="_1830015531" r:id="rId9"/>
        </w:object>
      </w:r>
    </w:p>
    <w:p w14:paraId="2043D757" w14:textId="2E42DD11" w:rsidR="001E2E11" w:rsidRPr="000C4801" w:rsidRDefault="00D31CBA" w:rsidP="00D42259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t>(2-Amino-5-nitrophenyl) (phenyl)</w:t>
      </w:r>
      <w:proofErr w:type="spellStart"/>
      <w:r w:rsidRPr="000C4801">
        <w:rPr>
          <w:rFonts w:ascii="Times New Roman" w:hAnsi="Times New Roman" w:cs="Times New Roman"/>
          <w:sz w:val="20"/>
          <w:szCs w:val="20"/>
        </w:rPr>
        <w:t>methanone</w:t>
      </w:r>
      <w:proofErr w:type="spellEnd"/>
      <w:r w:rsidRPr="000C4801">
        <w:rPr>
          <w:rFonts w:ascii="Times New Roman" w:hAnsi="Times New Roman" w:cs="Times New Roman"/>
          <w:sz w:val="20"/>
          <w:szCs w:val="20"/>
        </w:rPr>
        <w:t xml:space="preserve"> (2g, 0.0825 </w:t>
      </w:r>
      <w:proofErr w:type="spellStart"/>
      <w:r w:rsidR="00971BAA" w:rsidRPr="000C4801">
        <w:rPr>
          <w:rFonts w:ascii="Times New Roman" w:hAnsi="Times New Roman" w:cs="Times New Roman"/>
          <w:sz w:val="20"/>
          <w:szCs w:val="20"/>
        </w:rPr>
        <w:t>mol</w:t>
      </w:r>
      <w:proofErr w:type="spellEnd"/>
      <w:r w:rsidR="00971BAA" w:rsidRPr="000C4801">
        <w:rPr>
          <w:rFonts w:ascii="Times New Roman" w:hAnsi="Times New Roman" w:cs="Times New Roman"/>
          <w:sz w:val="20"/>
          <w:szCs w:val="20"/>
        </w:rPr>
        <w:t xml:space="preserve">) was reacted with 5,5-dimethylcyclohexane-1,3-dione (0.8677g, 0.0619 </w:t>
      </w:r>
      <w:proofErr w:type="spellStart"/>
      <w:r w:rsidR="00971BAA" w:rsidRPr="000C4801">
        <w:rPr>
          <w:rFonts w:ascii="Times New Roman" w:hAnsi="Times New Roman" w:cs="Times New Roman"/>
          <w:sz w:val="20"/>
          <w:szCs w:val="20"/>
        </w:rPr>
        <w:t>mol</w:t>
      </w:r>
      <w:proofErr w:type="spellEnd"/>
      <w:r w:rsidR="00971BAA" w:rsidRPr="000C4801">
        <w:rPr>
          <w:rFonts w:ascii="Times New Roman" w:hAnsi="Times New Roman" w:cs="Times New Roman"/>
          <w:sz w:val="20"/>
          <w:szCs w:val="20"/>
        </w:rPr>
        <w:t xml:space="preserve">) and </w:t>
      </w:r>
      <w:proofErr w:type="spellStart"/>
      <w:r w:rsidR="00971BAA" w:rsidRPr="000C4801">
        <w:rPr>
          <w:rFonts w:ascii="Times New Roman" w:hAnsi="Times New Roman" w:cs="Times New Roman"/>
          <w:sz w:val="20"/>
          <w:szCs w:val="20"/>
        </w:rPr>
        <w:t>C</w:t>
      </w:r>
      <w:r w:rsidR="00100C7F" w:rsidRPr="000C4801">
        <w:rPr>
          <w:rFonts w:ascii="Times New Roman" w:hAnsi="Times New Roman" w:cs="Times New Roman"/>
          <w:sz w:val="20"/>
          <w:szCs w:val="20"/>
        </w:rPr>
        <w:t>on</w:t>
      </w:r>
      <w:r w:rsidRPr="000C4801">
        <w:rPr>
          <w:rFonts w:ascii="Times New Roman" w:hAnsi="Times New Roman" w:cs="Times New Roman"/>
          <w:sz w:val="20"/>
          <w:szCs w:val="20"/>
        </w:rPr>
        <w:t>.HCl</w:t>
      </w:r>
      <w:proofErr w:type="spellEnd"/>
      <w:r w:rsidRPr="000C4801">
        <w:rPr>
          <w:rFonts w:ascii="Times New Roman" w:hAnsi="Times New Roman" w:cs="Times New Roman"/>
          <w:sz w:val="20"/>
          <w:szCs w:val="20"/>
        </w:rPr>
        <w:t xml:space="preserve"> (1 mL) in 50 mL of AR-grade ethanol in a 250 mL round-bottom flask, with continuous stirring at </w:t>
      </w:r>
      <w:r w:rsidR="009749AC">
        <w:rPr>
          <w:rFonts w:ascii="Times New Roman" w:hAnsi="Times New Roman" w:cs="Times New Roman"/>
          <w:sz w:val="20"/>
          <w:szCs w:val="20"/>
        </w:rPr>
        <w:t>7</w:t>
      </w:r>
      <w:r w:rsidRPr="000C4801">
        <w:rPr>
          <w:rFonts w:ascii="Times New Roman" w:hAnsi="Times New Roman" w:cs="Times New Roman"/>
          <w:sz w:val="20"/>
          <w:szCs w:val="20"/>
        </w:rPr>
        <w:t xml:space="preserve">8 °C for 12 hours. After confirming the reaction by TLC, the mixture was poured into an ice-cold water bath, causing precipitation. The precipitate was filtered and washed with n-hexane. The crude product was purified via column chromatography on silica gel (60-120 mesh) using </w:t>
      </w:r>
      <w:r w:rsidR="00971BAA" w:rsidRPr="000C4801">
        <w:rPr>
          <w:rFonts w:ascii="Times New Roman" w:hAnsi="Times New Roman" w:cs="Times New Roman"/>
          <w:sz w:val="20"/>
          <w:szCs w:val="20"/>
        </w:rPr>
        <w:t>a 1:1 mixture of ethanol and</w:t>
      </w:r>
      <w:r w:rsidRPr="000C4801">
        <w:rPr>
          <w:rFonts w:ascii="Times New Roman" w:hAnsi="Times New Roman" w:cs="Times New Roman"/>
          <w:sz w:val="20"/>
          <w:szCs w:val="20"/>
        </w:rPr>
        <w:t xml:space="preserve"> hexane as the eluent.</w:t>
      </w:r>
      <w:r w:rsidR="002B21FB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Pr="000C4801">
        <w:rPr>
          <w:rFonts w:ascii="Times New Roman" w:hAnsi="Times New Roman" w:cs="Times New Roman"/>
          <w:b/>
          <w:sz w:val="20"/>
          <w:szCs w:val="20"/>
        </w:rPr>
        <w:t>H NMR</w:t>
      </w:r>
      <w:r w:rsidRPr="000C4801">
        <w:rPr>
          <w:rFonts w:ascii="Times New Roman" w:hAnsi="Times New Roman" w:cs="Times New Roman"/>
          <w:sz w:val="20"/>
          <w:szCs w:val="20"/>
        </w:rPr>
        <w:t xml:space="preserve"> (400 MHz, CDCl</w:t>
      </w:r>
      <w:r w:rsidRPr="009749AC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0C4801">
        <w:rPr>
          <w:rFonts w:ascii="Times New Roman" w:hAnsi="Times New Roman" w:cs="Times New Roman"/>
          <w:sz w:val="20"/>
          <w:szCs w:val="20"/>
        </w:rPr>
        <w:t xml:space="preserve">): δ 8.51 (dd, J = 2.40, 9.20 Hz, 1H), 8.44 (d, J = 9 Hz, 1H), 8.19 (d, J = 9.20 Hz, 1H), 7.56 (t, J = 3.20 Hz, 3H), 7.20-7.20 (m, 2H), 3.32 (s, 2H), 2.62 (s, 2H), 1.18 (s, 6H). </w:t>
      </w:r>
      <w:r w:rsidRPr="000C4801">
        <w:rPr>
          <w:rFonts w:ascii="Times New Roman" w:hAnsi="Times New Roman" w:cs="Times New Roman"/>
          <w:b/>
          <w:sz w:val="20"/>
          <w:szCs w:val="20"/>
          <w:vertAlign w:val="superscript"/>
        </w:rPr>
        <w:t>13</w:t>
      </w:r>
      <w:r w:rsidRPr="000C4801">
        <w:rPr>
          <w:rFonts w:ascii="Times New Roman" w:hAnsi="Times New Roman" w:cs="Times New Roman"/>
          <w:b/>
          <w:sz w:val="20"/>
          <w:szCs w:val="20"/>
        </w:rPr>
        <w:t>C NMR</w:t>
      </w:r>
      <w:r w:rsidRPr="000C4801">
        <w:rPr>
          <w:rFonts w:ascii="Times New Roman" w:hAnsi="Times New Roman" w:cs="Times New Roman"/>
          <w:sz w:val="20"/>
          <w:szCs w:val="20"/>
        </w:rPr>
        <w:t xml:space="preserve"> (100 MHz, CDCl</w:t>
      </w:r>
      <w:r w:rsidRPr="009749AC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0C4801">
        <w:rPr>
          <w:rFonts w:ascii="Times New Roman" w:hAnsi="Times New Roman" w:cs="Times New Roman"/>
          <w:sz w:val="20"/>
          <w:szCs w:val="20"/>
        </w:rPr>
        <w:t>): δ 197.19, 165.12, 152.84, 150.79, 145.57, 135.76, 130.49, 128.60, 126.75, 125.09, 124.87, 124.16, 54.10, 48.61, 32.27, and 28.37.</w:t>
      </w:r>
    </w:p>
    <w:p w14:paraId="17180657" w14:textId="77777777" w:rsidR="00060CAD" w:rsidRDefault="00060CAD" w:rsidP="001E2E11">
      <w:pPr>
        <w:jc w:val="both"/>
        <w:rPr>
          <w:rFonts w:ascii="Times New Roman" w:hAnsi="Times New Roman" w:cs="Times New Roman"/>
          <w:b/>
          <w:szCs w:val="20"/>
        </w:rPr>
      </w:pPr>
    </w:p>
    <w:p w14:paraId="65A8DD40" w14:textId="0FB7F37A" w:rsidR="001E2E11" w:rsidRPr="000C4801" w:rsidRDefault="001E2E11" w:rsidP="001E2E11">
      <w:pPr>
        <w:jc w:val="both"/>
        <w:rPr>
          <w:rFonts w:ascii="Times New Roman" w:hAnsi="Times New Roman" w:cs="Times New Roman"/>
          <w:sz w:val="20"/>
          <w:szCs w:val="20"/>
        </w:rPr>
      </w:pPr>
      <w:r w:rsidRPr="00DF1FD5">
        <w:rPr>
          <w:rFonts w:ascii="Times New Roman" w:hAnsi="Times New Roman" w:cs="Times New Roman"/>
          <w:b/>
          <w:szCs w:val="20"/>
        </w:rPr>
        <w:lastRenderedPageBreak/>
        <w:t>Step-02:</w:t>
      </w:r>
      <w:r w:rsidRPr="00DF1FD5">
        <w:rPr>
          <w:rFonts w:ascii="Times New Roman" w:hAnsi="Times New Roman" w:cs="Times New Roman"/>
          <w:szCs w:val="20"/>
        </w:rPr>
        <w:t xml:space="preserve"> The Preparation </w:t>
      </w:r>
      <w:r w:rsidRPr="00A743D0">
        <w:rPr>
          <w:rFonts w:ascii="Times New Roman" w:hAnsi="Times New Roman" w:cs="Times New Roman"/>
          <w:szCs w:val="20"/>
        </w:rPr>
        <w:t>7-amino-3,3-dimethyl-9-phenyl-3,4-dihydroacridin-1(2</w:t>
      </w:r>
      <w:r w:rsidRPr="00A743D0">
        <w:rPr>
          <w:rFonts w:ascii="Times New Roman" w:hAnsi="Times New Roman" w:cs="Times New Roman"/>
          <w:i/>
          <w:szCs w:val="20"/>
        </w:rPr>
        <w:t>H</w:t>
      </w:r>
      <w:r w:rsidRPr="00A743D0">
        <w:rPr>
          <w:rFonts w:ascii="Times New Roman" w:hAnsi="Times New Roman" w:cs="Times New Roman"/>
          <w:szCs w:val="20"/>
        </w:rPr>
        <w:t>)-one</w:t>
      </w:r>
      <w:r w:rsidR="00AF206B" w:rsidRPr="00DF1FD5">
        <w:rPr>
          <w:rFonts w:ascii="Times New Roman" w:hAnsi="Times New Roman" w:cs="Times New Roman"/>
          <w:b/>
          <w:szCs w:val="20"/>
        </w:rPr>
        <w:t xml:space="preserve"> (4)</w:t>
      </w:r>
    </w:p>
    <w:p w14:paraId="1A3CC661" w14:textId="67D802FD" w:rsidR="001E2E11" w:rsidRPr="000C4801" w:rsidRDefault="009A2FBD" w:rsidP="001E2E11">
      <w:pPr>
        <w:jc w:val="center"/>
        <w:rPr>
          <w:rFonts w:ascii="Times New Roman" w:hAnsi="Times New Roman" w:cs="Times New Roman"/>
          <w:sz w:val="20"/>
          <w:szCs w:val="20"/>
        </w:rPr>
      </w:pPr>
      <w:r w:rsidRPr="009A2FBD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inline distT="0" distB="0" distL="0" distR="0" wp14:anchorId="3F7A3B04" wp14:editId="05A25F33">
            <wp:extent cx="4614265" cy="1313815"/>
            <wp:effectExtent l="0" t="0" r="0" b="63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8580" cy="1315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9340D2" w14:textId="65B47EB4" w:rsidR="001E2E11" w:rsidRPr="00395762" w:rsidRDefault="00D31CBA" w:rsidP="00060CAD">
      <w:pPr>
        <w:spacing w:line="360" w:lineRule="auto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395762">
        <w:rPr>
          <w:rFonts w:ascii="Times New Roman" w:hAnsi="Times New Roman" w:cs="Times New Roman"/>
          <w:sz w:val="20"/>
          <w:szCs w:val="20"/>
        </w:rPr>
        <w:t>A mixture of 3,3-Dimethyl-7-nitro-9-phenyl-3,4-dihydroacridin-1 (2</w:t>
      </w:r>
      <w:r w:rsidRPr="00395762">
        <w:rPr>
          <w:rFonts w:ascii="Times New Roman" w:hAnsi="Times New Roman" w:cs="Times New Roman"/>
          <w:i/>
          <w:sz w:val="20"/>
          <w:szCs w:val="20"/>
        </w:rPr>
        <w:t>H</w:t>
      </w:r>
      <w:r w:rsidRPr="00395762">
        <w:rPr>
          <w:rFonts w:ascii="Times New Roman" w:hAnsi="Times New Roman" w:cs="Times New Roman"/>
          <w:sz w:val="20"/>
          <w:szCs w:val="20"/>
        </w:rPr>
        <w:t xml:space="preserve">)-one (2 g, 0.0578 </w:t>
      </w:r>
      <w:proofErr w:type="spellStart"/>
      <w:r w:rsidRPr="00395762">
        <w:rPr>
          <w:rFonts w:ascii="Times New Roman" w:hAnsi="Times New Roman" w:cs="Times New Roman"/>
          <w:sz w:val="20"/>
          <w:szCs w:val="20"/>
        </w:rPr>
        <w:t>mol</w:t>
      </w:r>
      <w:proofErr w:type="spellEnd"/>
      <w:r w:rsidRPr="00395762">
        <w:rPr>
          <w:rFonts w:ascii="Times New Roman" w:hAnsi="Times New Roman" w:cs="Times New Roman"/>
          <w:sz w:val="20"/>
          <w:szCs w:val="20"/>
        </w:rPr>
        <w:t xml:space="preserve">), </w:t>
      </w:r>
      <w:proofErr w:type="spellStart"/>
      <w:r w:rsidRPr="00395762">
        <w:rPr>
          <w:rFonts w:ascii="Times New Roman" w:hAnsi="Times New Roman" w:cs="Times New Roman"/>
          <w:sz w:val="20"/>
          <w:szCs w:val="20"/>
        </w:rPr>
        <w:t>SnCl</w:t>
      </w:r>
      <w:proofErr w:type="spellEnd"/>
      <w:r w:rsidRPr="00395762">
        <w:rPr>
          <w:rFonts w:ascii="Times New Roman" w:hAnsi="Times New Roman" w:cs="Times New Roman"/>
          <w:sz w:val="20"/>
          <w:szCs w:val="20"/>
        </w:rPr>
        <w:t xml:space="preserve">₂ (1.1337 g, 0.1734 </w:t>
      </w:r>
      <w:proofErr w:type="spellStart"/>
      <w:r w:rsidRPr="00395762">
        <w:rPr>
          <w:rFonts w:ascii="Times New Roman" w:hAnsi="Times New Roman" w:cs="Times New Roman"/>
          <w:sz w:val="20"/>
          <w:szCs w:val="20"/>
        </w:rPr>
        <w:t>mol</w:t>
      </w:r>
      <w:proofErr w:type="spellEnd"/>
      <w:r w:rsidRPr="00395762">
        <w:rPr>
          <w:rFonts w:ascii="Times New Roman" w:hAnsi="Times New Roman" w:cs="Times New Roman"/>
          <w:sz w:val="20"/>
          <w:szCs w:val="20"/>
        </w:rPr>
        <w:t xml:space="preserve">), and </w:t>
      </w:r>
      <w:proofErr w:type="spellStart"/>
      <w:r w:rsidRPr="00395762">
        <w:rPr>
          <w:rFonts w:ascii="Times New Roman" w:hAnsi="Times New Roman" w:cs="Times New Roman"/>
          <w:sz w:val="20"/>
          <w:szCs w:val="20"/>
        </w:rPr>
        <w:t>Con.HCl</w:t>
      </w:r>
      <w:proofErr w:type="spellEnd"/>
      <w:r w:rsidRPr="00395762">
        <w:rPr>
          <w:rFonts w:ascii="Times New Roman" w:hAnsi="Times New Roman" w:cs="Times New Roman"/>
          <w:sz w:val="20"/>
          <w:szCs w:val="20"/>
        </w:rPr>
        <w:t xml:space="preserve"> (0.5 mL) was dissolved in 25 mL of AR-grade ethanol in a 250 mL round-bottom flask. The mixture</w:t>
      </w:r>
      <w:r w:rsidR="009749AC">
        <w:rPr>
          <w:rFonts w:ascii="Times New Roman" w:hAnsi="Times New Roman" w:cs="Times New Roman"/>
          <w:sz w:val="20"/>
          <w:szCs w:val="20"/>
        </w:rPr>
        <w:t xml:space="preserve"> was stirred continuously at 70</w:t>
      </w:r>
      <w:r w:rsidRPr="00395762">
        <w:rPr>
          <w:rFonts w:ascii="Times New Roman" w:hAnsi="Times New Roman" w:cs="Times New Roman"/>
          <w:sz w:val="20"/>
          <w:szCs w:val="20"/>
        </w:rPr>
        <w:t xml:space="preserve"> °C for 45 minutes, with monitoring via TLC. Once complete, the reaction mixture was poured into ice-cold water, and the pH was adjusted to approximately 7-8 using 20% NaOH. A noticeable </w:t>
      </w:r>
      <w:r w:rsidR="00E67B65" w:rsidRPr="00395762">
        <w:rPr>
          <w:rFonts w:ascii="Times New Roman" w:hAnsi="Times New Roman" w:cs="Times New Roman"/>
          <w:sz w:val="20"/>
          <w:szCs w:val="20"/>
        </w:rPr>
        <w:t>colour change from red to yellow was observed</w:t>
      </w:r>
      <w:r w:rsidRPr="00395762">
        <w:rPr>
          <w:rFonts w:ascii="Times New Roman" w:hAnsi="Times New Roman" w:cs="Times New Roman"/>
          <w:sz w:val="20"/>
          <w:szCs w:val="20"/>
        </w:rPr>
        <w:t>. The mixture was then extracted with ethyl acetate twice</w:t>
      </w:r>
      <w:r w:rsidR="00971BAA" w:rsidRPr="00395762">
        <w:rPr>
          <w:rFonts w:ascii="Times New Roman" w:hAnsi="Times New Roman" w:cs="Times New Roman"/>
          <w:sz w:val="20"/>
          <w:szCs w:val="20"/>
        </w:rPr>
        <w:t>,</w:t>
      </w:r>
      <w:r w:rsidRPr="00395762">
        <w:rPr>
          <w:rFonts w:ascii="Times New Roman" w:hAnsi="Times New Roman" w:cs="Times New Roman"/>
          <w:sz w:val="20"/>
          <w:szCs w:val="20"/>
        </w:rPr>
        <w:t xml:space="preserve"> 100 mL each time. The organic layer was washed with brine water twice, then concentrated under high vacuum to obtain a solid product. This product was </w:t>
      </w:r>
      <w:r w:rsidR="00E67B65" w:rsidRPr="00395762">
        <w:rPr>
          <w:rFonts w:ascii="Times New Roman" w:hAnsi="Times New Roman" w:cs="Times New Roman"/>
          <w:sz w:val="20"/>
          <w:szCs w:val="20"/>
        </w:rPr>
        <w:t>characterised</w:t>
      </w:r>
      <w:r w:rsidRPr="00395762">
        <w:rPr>
          <w:rFonts w:ascii="Times New Roman" w:hAnsi="Times New Roman" w:cs="Times New Roman"/>
          <w:sz w:val="20"/>
          <w:szCs w:val="20"/>
        </w:rPr>
        <w:t xml:space="preserve"> as previously described. Its structure was confirmed by </w:t>
      </w:r>
      <w:r w:rsidRPr="00395762">
        <w:rPr>
          <w:rFonts w:ascii="Times New Roman" w:hAnsi="Times New Roman" w:cs="Times New Roman"/>
          <w:b/>
          <w:sz w:val="20"/>
          <w:szCs w:val="20"/>
        </w:rPr>
        <w:t>¹H NMR</w:t>
      </w:r>
      <w:r w:rsidRPr="00395762">
        <w:rPr>
          <w:rFonts w:ascii="Times New Roman" w:hAnsi="Times New Roman" w:cs="Times New Roman"/>
          <w:sz w:val="20"/>
          <w:szCs w:val="20"/>
        </w:rPr>
        <w:t xml:space="preserve"> (400 MHz, CDCl</w:t>
      </w:r>
      <w:r w:rsidR="008836A5" w:rsidRPr="00395762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395762">
        <w:rPr>
          <w:rFonts w:ascii="Times New Roman" w:hAnsi="Times New Roman" w:cs="Times New Roman"/>
          <w:sz w:val="20"/>
          <w:szCs w:val="20"/>
        </w:rPr>
        <w:t xml:space="preserve">), showing δ 7.88 (d, J = 9.20 Hz, 1H), 7.50-7.48 (m, 3H), 7.20 (dd, J = 2.80, 7.56 Hz, 1H), 7.16 (d, J = 6.40 Hz, 2H), 6.49 (d, J = 2.80 Hz, 1H), 3.20 (s, 2H), 2.52 (s, 2H), 1.14 (s, 6H). </w:t>
      </w:r>
    </w:p>
    <w:p w14:paraId="5C97374D" w14:textId="303174FE" w:rsidR="001E2E11" w:rsidRPr="000C4801" w:rsidRDefault="001E2E11" w:rsidP="001E2E11">
      <w:pPr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</w:p>
    <w:p w14:paraId="588560DE" w14:textId="3A8C6CF5" w:rsidR="001E2E11" w:rsidRPr="000C4801" w:rsidRDefault="001E2E11" w:rsidP="001E2E11">
      <w:pPr>
        <w:jc w:val="both"/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</w:pPr>
      <w:r w:rsidRPr="00DF1FD5">
        <w:rPr>
          <w:rFonts w:ascii="Times New Roman" w:eastAsia="Times New Roman" w:hAnsi="Times New Roman" w:cs="Times New Roman"/>
          <w:b/>
          <w:kern w:val="0"/>
          <w:szCs w:val="20"/>
          <w:lang w:eastAsia="en-IN"/>
          <w14:ligatures w14:val="none"/>
        </w:rPr>
        <w:t xml:space="preserve">Step-03: </w:t>
      </w:r>
      <w:r w:rsidRPr="00DF1FD5">
        <w:rPr>
          <w:rFonts w:ascii="Times New Roman" w:eastAsia="Times New Roman" w:hAnsi="Times New Roman" w:cs="Times New Roman"/>
          <w:kern w:val="0"/>
          <w:szCs w:val="20"/>
          <w:lang w:eastAsia="en-IN"/>
          <w14:ligatures w14:val="none"/>
        </w:rPr>
        <w:t>Sulfonation of</w:t>
      </w:r>
      <w:r w:rsidR="00B7623B" w:rsidRPr="00DF1FD5">
        <w:rPr>
          <w:rFonts w:ascii="Times New Roman" w:eastAsia="Times New Roman" w:hAnsi="Times New Roman" w:cs="Times New Roman"/>
          <w:kern w:val="0"/>
          <w:szCs w:val="20"/>
          <w:lang w:eastAsia="en-IN"/>
          <w14:ligatures w14:val="none"/>
        </w:rPr>
        <w:t xml:space="preserve"> 7-amino-3,3-dimethyl-9-phenyl-3,4-dihydroacridin-1(2</w:t>
      </w:r>
      <w:r w:rsidR="00B7623B" w:rsidRPr="00A743D0">
        <w:rPr>
          <w:rFonts w:ascii="Times New Roman" w:eastAsia="Times New Roman" w:hAnsi="Times New Roman" w:cs="Times New Roman"/>
          <w:i/>
          <w:kern w:val="0"/>
          <w:szCs w:val="20"/>
          <w:lang w:eastAsia="en-IN"/>
          <w14:ligatures w14:val="none"/>
        </w:rPr>
        <w:t>H</w:t>
      </w:r>
      <w:r w:rsidR="00B7623B" w:rsidRPr="00DF1FD5">
        <w:rPr>
          <w:rFonts w:ascii="Times New Roman" w:eastAsia="Times New Roman" w:hAnsi="Times New Roman" w:cs="Times New Roman"/>
          <w:kern w:val="0"/>
          <w:szCs w:val="20"/>
          <w:lang w:eastAsia="en-IN"/>
          <w14:ligatures w14:val="none"/>
        </w:rPr>
        <w:t>)-one</w:t>
      </w:r>
      <w:r w:rsidR="009749AC">
        <w:rPr>
          <w:rFonts w:ascii="Times New Roman" w:eastAsia="Times New Roman" w:hAnsi="Times New Roman" w:cs="Times New Roman"/>
          <w:kern w:val="0"/>
          <w:szCs w:val="20"/>
          <w:lang w:eastAsia="en-IN"/>
          <w14:ligatures w14:val="none"/>
        </w:rPr>
        <w:t>s</w:t>
      </w:r>
      <w:r w:rsidR="00B7623B" w:rsidRPr="00DF1FD5">
        <w:rPr>
          <w:rFonts w:ascii="Times New Roman" w:eastAsia="Times New Roman" w:hAnsi="Times New Roman" w:cs="Times New Roman"/>
          <w:b/>
          <w:kern w:val="0"/>
          <w:szCs w:val="20"/>
          <w:lang w:eastAsia="en-IN"/>
          <w14:ligatures w14:val="none"/>
        </w:rPr>
        <w:t xml:space="preserve"> </w:t>
      </w:r>
      <w:r w:rsidR="0033633B" w:rsidRPr="00DF1FD5">
        <w:rPr>
          <w:rFonts w:ascii="Times New Roman" w:eastAsia="Times New Roman" w:hAnsi="Times New Roman" w:cs="Times New Roman"/>
          <w:b/>
          <w:kern w:val="0"/>
          <w:szCs w:val="20"/>
          <w:lang w:eastAsia="en-IN"/>
          <w14:ligatures w14:val="none"/>
        </w:rPr>
        <w:t>(6a-6j)</w:t>
      </w:r>
    </w:p>
    <w:p w14:paraId="041F51B9" w14:textId="5140CEAC" w:rsidR="00060CAD" w:rsidRDefault="0033633B" w:rsidP="001E2E11">
      <w:pPr>
        <w:jc w:val="both"/>
        <w:rPr>
          <w:rFonts w:ascii="Times New Roman" w:eastAsia="Times New Roman" w:hAnsi="Times New Roman" w:cs="Times New Roman"/>
          <w:b/>
          <w:kern w:val="0"/>
          <w:szCs w:val="20"/>
          <w:lang w:eastAsia="en-IN"/>
          <w14:ligatures w14:val="none"/>
        </w:rPr>
      </w:pPr>
      <w:r w:rsidRPr="00DF1FD5">
        <w:rPr>
          <w:rFonts w:ascii="Times New Roman" w:eastAsia="Times New Roman" w:hAnsi="Times New Roman" w:cs="Times New Roman"/>
          <w:b/>
          <w:kern w:val="0"/>
          <w:szCs w:val="20"/>
          <w:lang w:eastAsia="en-IN"/>
          <w14:ligatures w14:val="none"/>
        </w:rPr>
        <w:t>Scheme-01:</w:t>
      </w:r>
    </w:p>
    <w:p w14:paraId="2B333AB2" w14:textId="0243F51F" w:rsidR="005F2AE2" w:rsidRPr="000C4801" w:rsidRDefault="0033633B" w:rsidP="001E2E11">
      <w:pPr>
        <w:jc w:val="both"/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</w:pPr>
      <w:r w:rsidRPr="00DF1FD5">
        <w:rPr>
          <w:rFonts w:ascii="Times New Roman" w:eastAsia="Times New Roman" w:hAnsi="Times New Roman" w:cs="Times New Roman"/>
          <w:kern w:val="0"/>
          <w:szCs w:val="20"/>
          <w:lang w:eastAsia="en-IN"/>
          <w14:ligatures w14:val="none"/>
        </w:rPr>
        <w:t xml:space="preserve">N-(6,6-dimethyl-8-oxo-9-phenyl-5,6,7,8-tetrahydroacridin-2-yl) </w:t>
      </w:r>
      <w:proofErr w:type="spellStart"/>
      <w:r w:rsidRPr="00DF1FD5">
        <w:rPr>
          <w:rFonts w:ascii="Times New Roman" w:eastAsia="Times New Roman" w:hAnsi="Times New Roman" w:cs="Times New Roman"/>
          <w:kern w:val="0"/>
          <w:szCs w:val="20"/>
          <w:lang w:eastAsia="en-IN"/>
          <w14:ligatures w14:val="none"/>
        </w:rPr>
        <w:t>alkylsulfonamide</w:t>
      </w:r>
      <w:proofErr w:type="spellEnd"/>
    </w:p>
    <w:p w14:paraId="7461FCF3" w14:textId="4DA270A3" w:rsidR="001E2E11" w:rsidRPr="000C4801" w:rsidRDefault="001A7509" w:rsidP="001E2E11">
      <w:pPr>
        <w:jc w:val="center"/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</w:pPr>
      <w:r>
        <w:object w:dxaOrig="7618" w:dyaOrig="2218" w14:anchorId="5A22BE46">
          <v:shape id="_x0000_i1026" type="#_x0000_t75" style="width:380.9pt;height:99.7pt" o:ole="">
            <v:imagedata r:id="rId11" o:title=""/>
          </v:shape>
          <o:OLEObject Type="Embed" ProgID="ChemDraw.Document.6.0" ShapeID="_x0000_i1026" DrawAspect="Content" ObjectID="_1830015532" r:id="rId12"/>
        </w:object>
      </w:r>
    </w:p>
    <w:p w14:paraId="5503F748" w14:textId="77777777" w:rsidR="000E7B18" w:rsidRPr="000C4801" w:rsidRDefault="000E7B18">
      <w:pPr>
        <w:rPr>
          <w:rFonts w:ascii="Times New Roman" w:hAnsi="Times New Roman" w:cs="Times New Roman"/>
          <w:b/>
          <w:sz w:val="20"/>
          <w:szCs w:val="20"/>
        </w:rPr>
      </w:pPr>
    </w:p>
    <w:p w14:paraId="6D841683" w14:textId="77777777" w:rsidR="000E7B18" w:rsidRPr="000C4801" w:rsidRDefault="000E7B18">
      <w:pPr>
        <w:rPr>
          <w:rFonts w:ascii="Times New Roman" w:hAnsi="Times New Roman" w:cs="Times New Roman"/>
          <w:b/>
          <w:sz w:val="20"/>
          <w:szCs w:val="20"/>
        </w:rPr>
      </w:pPr>
    </w:p>
    <w:p w14:paraId="3466F3F7" w14:textId="77777777" w:rsidR="000E7B18" w:rsidRPr="000C4801" w:rsidRDefault="000E7B18">
      <w:pPr>
        <w:rPr>
          <w:rFonts w:ascii="Times New Roman" w:hAnsi="Times New Roman" w:cs="Times New Roman"/>
          <w:b/>
          <w:sz w:val="20"/>
          <w:szCs w:val="20"/>
        </w:rPr>
      </w:pPr>
    </w:p>
    <w:p w14:paraId="55DC8BA0" w14:textId="77777777" w:rsidR="000E7B18" w:rsidRPr="000C4801" w:rsidRDefault="000E7B18">
      <w:pPr>
        <w:rPr>
          <w:rFonts w:ascii="Times New Roman" w:hAnsi="Times New Roman" w:cs="Times New Roman"/>
          <w:b/>
          <w:sz w:val="20"/>
          <w:szCs w:val="20"/>
        </w:rPr>
      </w:pPr>
    </w:p>
    <w:p w14:paraId="1A8B6AC7" w14:textId="77777777" w:rsidR="009F1BAF" w:rsidRPr="000C4801" w:rsidRDefault="009F1BAF">
      <w:pPr>
        <w:rPr>
          <w:rFonts w:ascii="Times New Roman" w:hAnsi="Times New Roman" w:cs="Times New Roman"/>
          <w:b/>
          <w:sz w:val="20"/>
          <w:szCs w:val="20"/>
        </w:rPr>
      </w:pPr>
    </w:p>
    <w:p w14:paraId="22F1DCB0" w14:textId="77777777" w:rsidR="009A2FBD" w:rsidRDefault="009A2FBD">
      <w:pPr>
        <w:rPr>
          <w:rFonts w:ascii="Times New Roman" w:hAnsi="Times New Roman" w:cs="Times New Roman"/>
          <w:b/>
          <w:szCs w:val="20"/>
        </w:rPr>
      </w:pPr>
    </w:p>
    <w:p w14:paraId="3077CAF1" w14:textId="77777777" w:rsidR="001A7509" w:rsidRDefault="001A7509">
      <w:pPr>
        <w:rPr>
          <w:rFonts w:ascii="Times New Roman" w:hAnsi="Times New Roman" w:cs="Times New Roman"/>
          <w:b/>
          <w:szCs w:val="20"/>
        </w:rPr>
      </w:pPr>
    </w:p>
    <w:p w14:paraId="0487F572" w14:textId="77777777" w:rsidR="001A7509" w:rsidRDefault="001A7509">
      <w:pPr>
        <w:rPr>
          <w:rFonts w:ascii="Times New Roman" w:hAnsi="Times New Roman" w:cs="Times New Roman"/>
          <w:b/>
          <w:szCs w:val="20"/>
        </w:rPr>
      </w:pPr>
    </w:p>
    <w:p w14:paraId="089EAC6B" w14:textId="768FC510" w:rsidR="00DB5524" w:rsidRPr="000C4801" w:rsidRDefault="001E2E11">
      <w:pPr>
        <w:rPr>
          <w:rFonts w:ascii="Times New Roman" w:hAnsi="Times New Roman" w:cs="Times New Roman"/>
          <w:b/>
          <w:sz w:val="20"/>
          <w:szCs w:val="20"/>
        </w:rPr>
      </w:pPr>
      <w:r w:rsidRPr="00DF1FD5">
        <w:rPr>
          <w:rFonts w:ascii="Times New Roman" w:hAnsi="Times New Roman" w:cs="Times New Roman"/>
          <w:b/>
          <w:szCs w:val="20"/>
        </w:rPr>
        <w:lastRenderedPageBreak/>
        <w:t>Substrate Scope(6a-6j):</w:t>
      </w:r>
    </w:p>
    <w:p w14:paraId="51579C95" w14:textId="02A158A5" w:rsidR="001E2E11" w:rsidRPr="000C4801" w:rsidRDefault="00A743D0" w:rsidP="00A743D0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object w:dxaOrig="11400" w:dyaOrig="10533" w14:anchorId="2B73E92F">
          <v:shape id="_x0000_i1027" type="#_x0000_t75" style="width:417.25pt;height:385pt" o:ole="">
            <v:imagedata r:id="rId13" o:title=""/>
          </v:shape>
          <o:OLEObject Type="Embed" ProgID="ChemDraw.Document.6.0" ShapeID="_x0000_i1027" DrawAspect="Content" ObjectID="_1830015533" r:id="rId14"/>
        </w:object>
      </w:r>
    </w:p>
    <w:p w14:paraId="4E6CCBA0" w14:textId="2768E632" w:rsidR="00B7623B" w:rsidRPr="000C4801" w:rsidRDefault="0033633B" w:rsidP="00B7623B">
      <w:pPr>
        <w:rPr>
          <w:rFonts w:ascii="Times New Roman" w:hAnsi="Times New Roman" w:cs="Times New Roman"/>
          <w:b/>
          <w:sz w:val="20"/>
          <w:szCs w:val="20"/>
        </w:rPr>
      </w:pPr>
      <w:r w:rsidRPr="002B5D5C">
        <w:rPr>
          <w:rFonts w:ascii="Times New Roman" w:hAnsi="Times New Roman" w:cs="Times New Roman"/>
          <w:b/>
          <w:szCs w:val="20"/>
        </w:rPr>
        <w:t>Scheme-02</w:t>
      </w:r>
      <w:r w:rsidR="00B7623B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57474FB9" w14:textId="3B899DB9" w:rsidR="00843511" w:rsidRPr="000C4801" w:rsidRDefault="00B7623B" w:rsidP="00B46E64">
      <w:pPr>
        <w:rPr>
          <w:rFonts w:ascii="Times New Roman" w:hAnsi="Times New Roman" w:cs="Times New Roman"/>
          <w:b/>
          <w:sz w:val="20"/>
          <w:szCs w:val="20"/>
        </w:rPr>
      </w:pPr>
      <w:r w:rsidRPr="002B5D5C">
        <w:rPr>
          <w:rFonts w:ascii="Times New Roman" w:eastAsia="Times New Roman" w:hAnsi="Times New Roman" w:cs="Times New Roman"/>
          <w:b/>
          <w:kern w:val="0"/>
          <w:szCs w:val="20"/>
          <w:lang w:eastAsia="en-IN"/>
          <w14:ligatures w14:val="none"/>
        </w:rPr>
        <w:t xml:space="preserve">Step-03: </w:t>
      </w:r>
      <w:r w:rsidRPr="002B5D5C">
        <w:rPr>
          <w:rFonts w:ascii="Times New Roman" w:eastAsia="Times New Roman" w:hAnsi="Times New Roman" w:cs="Times New Roman"/>
          <w:kern w:val="0"/>
          <w:szCs w:val="20"/>
          <w:lang w:eastAsia="en-IN"/>
          <w14:ligatures w14:val="none"/>
        </w:rPr>
        <w:t>Sulfonation of 7-amino-3,3-dimethyl-9-phenyl-3,4-dihydroacridin-1(2H)-one</w:t>
      </w:r>
      <w:r w:rsidRPr="002B5D5C">
        <w:rPr>
          <w:rFonts w:ascii="Times New Roman" w:eastAsia="Times New Roman" w:hAnsi="Times New Roman" w:cs="Times New Roman"/>
          <w:b/>
          <w:kern w:val="0"/>
          <w:szCs w:val="20"/>
          <w:lang w:eastAsia="en-IN"/>
          <w14:ligatures w14:val="none"/>
        </w:rPr>
        <w:t xml:space="preserve"> (1</w:t>
      </w:r>
      <w:r w:rsidR="00061861">
        <w:rPr>
          <w:rFonts w:ascii="Times New Roman" w:eastAsia="Times New Roman" w:hAnsi="Times New Roman" w:cs="Times New Roman"/>
          <w:b/>
          <w:kern w:val="0"/>
          <w:szCs w:val="20"/>
          <w:lang w:eastAsia="en-IN"/>
          <w14:ligatures w14:val="none"/>
        </w:rPr>
        <w:t>0</w:t>
      </w:r>
      <w:r w:rsidRPr="002B5D5C">
        <w:rPr>
          <w:rFonts w:ascii="Times New Roman" w:eastAsia="Times New Roman" w:hAnsi="Times New Roman" w:cs="Times New Roman"/>
          <w:b/>
          <w:kern w:val="0"/>
          <w:szCs w:val="20"/>
          <w:lang w:eastAsia="en-IN"/>
          <w14:ligatures w14:val="none"/>
        </w:rPr>
        <w:t>a-1</w:t>
      </w:r>
      <w:r w:rsidR="00061861">
        <w:rPr>
          <w:rFonts w:ascii="Times New Roman" w:eastAsia="Times New Roman" w:hAnsi="Times New Roman" w:cs="Times New Roman"/>
          <w:b/>
          <w:kern w:val="0"/>
          <w:szCs w:val="20"/>
          <w:lang w:eastAsia="en-IN"/>
          <w14:ligatures w14:val="none"/>
        </w:rPr>
        <w:t>0</w:t>
      </w:r>
      <w:r w:rsidRPr="002B5D5C">
        <w:rPr>
          <w:rFonts w:ascii="Times New Roman" w:eastAsia="Times New Roman" w:hAnsi="Times New Roman" w:cs="Times New Roman"/>
          <w:b/>
          <w:kern w:val="0"/>
          <w:szCs w:val="20"/>
          <w:lang w:eastAsia="en-IN"/>
          <w14:ligatures w14:val="none"/>
        </w:rPr>
        <w:t>j)</w:t>
      </w:r>
      <w:r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  </w:t>
      </w:r>
    </w:p>
    <w:p w14:paraId="367AB532" w14:textId="63995EA9" w:rsidR="00971BAA" w:rsidRPr="000C4801" w:rsidRDefault="009A2FBD" w:rsidP="00971BAA">
      <w:pPr>
        <w:jc w:val="center"/>
        <w:rPr>
          <w:rFonts w:ascii="Times New Roman" w:hAnsi="Times New Roman" w:cs="Times New Roman"/>
          <w:sz w:val="20"/>
          <w:szCs w:val="20"/>
        </w:rPr>
      </w:pPr>
      <w:r>
        <w:object w:dxaOrig="7296" w:dyaOrig="2083" w14:anchorId="60F9A0C4">
          <v:shape id="_x0000_i1028" type="#_x0000_t75" style="width:364.8pt;height:104.15pt" o:ole="">
            <v:imagedata r:id="rId15" o:title=""/>
          </v:shape>
          <o:OLEObject Type="Embed" ProgID="ChemDraw.Document.6.0" ShapeID="_x0000_i1028" DrawAspect="Content" ObjectID="_1830015534" r:id="rId16"/>
        </w:object>
      </w:r>
    </w:p>
    <w:p w14:paraId="735C1618" w14:textId="77777777" w:rsidR="00C37867" w:rsidRPr="000C4801" w:rsidRDefault="00C37867" w:rsidP="00971BAA">
      <w:pPr>
        <w:rPr>
          <w:rFonts w:ascii="Times New Roman" w:hAnsi="Times New Roman" w:cs="Times New Roman"/>
          <w:b/>
          <w:sz w:val="20"/>
          <w:szCs w:val="20"/>
        </w:rPr>
      </w:pPr>
    </w:p>
    <w:p w14:paraId="4358865A" w14:textId="77777777" w:rsidR="009A2FBD" w:rsidRDefault="009A2FBD" w:rsidP="00971BAA">
      <w:pPr>
        <w:rPr>
          <w:rFonts w:ascii="Times New Roman" w:hAnsi="Times New Roman" w:cs="Times New Roman"/>
          <w:b/>
          <w:szCs w:val="20"/>
        </w:rPr>
      </w:pPr>
    </w:p>
    <w:p w14:paraId="13F6B5A6" w14:textId="77777777" w:rsidR="009A2FBD" w:rsidRDefault="009A2FBD" w:rsidP="00971BAA">
      <w:pPr>
        <w:rPr>
          <w:rFonts w:ascii="Times New Roman" w:hAnsi="Times New Roman" w:cs="Times New Roman"/>
          <w:b/>
          <w:szCs w:val="20"/>
        </w:rPr>
      </w:pPr>
    </w:p>
    <w:p w14:paraId="683FFF95" w14:textId="77777777" w:rsidR="009A2FBD" w:rsidRDefault="009A2FBD" w:rsidP="00971BAA">
      <w:pPr>
        <w:rPr>
          <w:rFonts w:ascii="Times New Roman" w:hAnsi="Times New Roman" w:cs="Times New Roman"/>
          <w:b/>
          <w:szCs w:val="20"/>
        </w:rPr>
      </w:pPr>
    </w:p>
    <w:p w14:paraId="4276226D" w14:textId="0DE8950A" w:rsidR="00843511" w:rsidRPr="000C4801" w:rsidRDefault="00843511" w:rsidP="00971BAA">
      <w:pPr>
        <w:rPr>
          <w:rFonts w:ascii="Times New Roman" w:hAnsi="Times New Roman" w:cs="Times New Roman"/>
          <w:sz w:val="20"/>
          <w:szCs w:val="20"/>
        </w:rPr>
      </w:pPr>
      <w:r w:rsidRPr="002B5D5C">
        <w:rPr>
          <w:rFonts w:ascii="Times New Roman" w:hAnsi="Times New Roman" w:cs="Times New Roman"/>
          <w:b/>
          <w:szCs w:val="20"/>
        </w:rPr>
        <w:lastRenderedPageBreak/>
        <w:t>Substrate Scope</w:t>
      </w:r>
      <w:r w:rsidR="001A7509">
        <w:rPr>
          <w:rFonts w:ascii="Times New Roman" w:hAnsi="Times New Roman" w:cs="Times New Roman"/>
          <w:b/>
          <w:szCs w:val="20"/>
        </w:rPr>
        <w:t xml:space="preserve"> </w:t>
      </w:r>
      <w:r w:rsidRPr="002B5D5C">
        <w:rPr>
          <w:rFonts w:ascii="Times New Roman" w:hAnsi="Times New Roman" w:cs="Times New Roman"/>
          <w:b/>
          <w:szCs w:val="20"/>
        </w:rPr>
        <w:t>(1</w:t>
      </w:r>
      <w:r w:rsidR="00061861">
        <w:rPr>
          <w:rFonts w:ascii="Times New Roman" w:hAnsi="Times New Roman" w:cs="Times New Roman"/>
          <w:b/>
          <w:szCs w:val="20"/>
        </w:rPr>
        <w:t>0</w:t>
      </w:r>
      <w:r w:rsidRPr="002B5D5C">
        <w:rPr>
          <w:rFonts w:ascii="Times New Roman" w:hAnsi="Times New Roman" w:cs="Times New Roman"/>
          <w:b/>
          <w:szCs w:val="20"/>
        </w:rPr>
        <w:t>a-1</w:t>
      </w:r>
      <w:r w:rsidR="00061861">
        <w:rPr>
          <w:rFonts w:ascii="Times New Roman" w:hAnsi="Times New Roman" w:cs="Times New Roman"/>
          <w:b/>
          <w:szCs w:val="20"/>
        </w:rPr>
        <w:t>0</w:t>
      </w:r>
      <w:r w:rsidRPr="002B5D5C">
        <w:rPr>
          <w:rFonts w:ascii="Times New Roman" w:hAnsi="Times New Roman" w:cs="Times New Roman"/>
          <w:b/>
          <w:szCs w:val="20"/>
        </w:rPr>
        <w:t>j):</w:t>
      </w:r>
      <w:r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53669E80" w14:textId="77777777" w:rsidR="00843511" w:rsidRPr="000C4801" w:rsidRDefault="00843511" w:rsidP="00B7623B">
      <w:pPr>
        <w:jc w:val="center"/>
        <w:rPr>
          <w:rFonts w:ascii="Times New Roman" w:hAnsi="Times New Roman" w:cs="Times New Roman"/>
          <w:sz w:val="20"/>
          <w:szCs w:val="20"/>
        </w:rPr>
      </w:pPr>
    </w:p>
    <w:p w14:paraId="61D23DC7" w14:textId="16D97B6A" w:rsidR="00B7623B" w:rsidRPr="000C4801" w:rsidRDefault="00061861" w:rsidP="00A743D0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object w:dxaOrig="10875" w:dyaOrig="9538" w14:anchorId="4305E8FF">
          <v:shape id="_x0000_i1029" type="#_x0000_t75" style="width:450.75pt;height:395.35pt" o:ole="">
            <v:imagedata r:id="rId17" o:title=""/>
          </v:shape>
          <o:OLEObject Type="Embed" ProgID="ChemDraw.Document.6.0" ShapeID="_x0000_i1029" DrawAspect="Content" ObjectID="_1830015535" r:id="rId18"/>
        </w:object>
      </w:r>
    </w:p>
    <w:p w14:paraId="686C210B" w14:textId="227E2270" w:rsidR="0033633B" w:rsidRPr="000C4801" w:rsidRDefault="0033633B">
      <w:pPr>
        <w:rPr>
          <w:rFonts w:ascii="Times New Roman" w:hAnsi="Times New Roman" w:cs="Times New Roman"/>
          <w:b/>
          <w:sz w:val="20"/>
          <w:szCs w:val="20"/>
        </w:rPr>
      </w:pPr>
    </w:p>
    <w:p w14:paraId="15649BCC" w14:textId="2A4C085A" w:rsidR="00A26630" w:rsidRPr="000C4801" w:rsidRDefault="00757CE1" w:rsidP="00D31CBA">
      <w:pPr>
        <w:jc w:val="both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t xml:space="preserve">  </w:t>
      </w:r>
    </w:p>
    <w:p w14:paraId="379FD252" w14:textId="77777777" w:rsidR="00971BAA" w:rsidRPr="000C4801" w:rsidRDefault="00971BAA" w:rsidP="00D31CBA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14:paraId="5B891A6D" w14:textId="77777777" w:rsidR="00971BAA" w:rsidRPr="000C4801" w:rsidRDefault="00971BAA" w:rsidP="00D31CBA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14:paraId="4A858973" w14:textId="77777777" w:rsidR="00971BAA" w:rsidRPr="000C4801" w:rsidRDefault="00971BAA" w:rsidP="00D31CBA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14:paraId="3B561AC5" w14:textId="77777777" w:rsidR="00971BAA" w:rsidRPr="000C4801" w:rsidRDefault="00971BAA" w:rsidP="00D31CBA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14:paraId="51AC5159" w14:textId="77777777" w:rsidR="00971BAA" w:rsidRPr="000C4801" w:rsidRDefault="00971BAA" w:rsidP="00D31CBA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14:paraId="2030D73E" w14:textId="77777777" w:rsidR="00971BAA" w:rsidRPr="000C4801" w:rsidRDefault="00971BAA" w:rsidP="00D31CBA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14:paraId="750E1871" w14:textId="77777777" w:rsidR="00971BAA" w:rsidRPr="000C4801" w:rsidRDefault="00971BAA" w:rsidP="00D31CBA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14:paraId="60C31FD5" w14:textId="77777777" w:rsidR="002B5D5C" w:rsidRDefault="002B5D5C" w:rsidP="00D31CBA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14:paraId="7225A87E" w14:textId="77777777" w:rsidR="00A743D0" w:rsidRDefault="00A743D0" w:rsidP="00D31CBA">
      <w:pPr>
        <w:jc w:val="both"/>
        <w:rPr>
          <w:rFonts w:ascii="Times New Roman" w:hAnsi="Times New Roman" w:cs="Times New Roman"/>
          <w:b/>
          <w:szCs w:val="20"/>
        </w:rPr>
      </w:pPr>
    </w:p>
    <w:p w14:paraId="6BA8D9EA" w14:textId="34C484C1" w:rsidR="00FC43B7" w:rsidRPr="000C4801" w:rsidRDefault="00FC43B7" w:rsidP="00D31CBA">
      <w:pPr>
        <w:jc w:val="both"/>
        <w:rPr>
          <w:rFonts w:ascii="Times New Roman" w:hAnsi="Times New Roman" w:cs="Times New Roman"/>
          <w:b/>
          <w:sz w:val="20"/>
          <w:szCs w:val="20"/>
        </w:rPr>
      </w:pPr>
      <w:r w:rsidRPr="002B5D5C">
        <w:rPr>
          <w:rFonts w:ascii="Times New Roman" w:hAnsi="Times New Roman" w:cs="Times New Roman"/>
          <w:b/>
          <w:szCs w:val="20"/>
        </w:rPr>
        <w:lastRenderedPageBreak/>
        <w:t>Plausible Mechanism</w:t>
      </w:r>
    </w:p>
    <w:p w14:paraId="5663EEC9" w14:textId="569611E5" w:rsidR="00971BAA" w:rsidRPr="000C4801" w:rsidRDefault="00CE72BC" w:rsidP="00CE72BC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object w:dxaOrig="12948" w:dyaOrig="9679" w14:anchorId="0229C642">
          <v:shape id="_x0000_i1030" type="#_x0000_t75" style="width:432.45pt;height:323.3pt" o:ole="">
            <v:imagedata r:id="rId19" o:title=""/>
          </v:shape>
          <o:OLEObject Type="Embed" ProgID="ChemDraw.Document.6.0" ShapeID="_x0000_i1030" DrawAspect="Content" ObjectID="_1830015536" r:id="rId20"/>
        </w:object>
      </w:r>
    </w:p>
    <w:p w14:paraId="2D944744" w14:textId="2C7ED65E" w:rsidR="00971BAA" w:rsidRPr="000C4801" w:rsidRDefault="00971BAA" w:rsidP="00971BAA">
      <w:pPr>
        <w:rPr>
          <w:rFonts w:ascii="Times New Roman" w:hAnsi="Times New Roman" w:cs="Times New Roman"/>
          <w:sz w:val="20"/>
          <w:szCs w:val="20"/>
        </w:rPr>
      </w:pPr>
    </w:p>
    <w:p w14:paraId="3C322826" w14:textId="4C175BA3" w:rsidR="00E43AA4" w:rsidRPr="000C4801" w:rsidRDefault="00F56C67" w:rsidP="00971BAA">
      <w:pPr>
        <w:rPr>
          <w:rFonts w:ascii="Times New Roman" w:hAnsi="Times New Roman" w:cs="Times New Roman"/>
          <w:b/>
          <w:sz w:val="20"/>
          <w:szCs w:val="20"/>
        </w:rPr>
      </w:pPr>
      <w:r w:rsidRPr="002B5D5C">
        <w:rPr>
          <w:rFonts w:ascii="Times New Roman" w:hAnsi="Times New Roman" w:cs="Times New Roman"/>
          <w:b/>
          <w:color w:val="000000" w:themeColor="text1"/>
          <w:szCs w:val="20"/>
        </w:rPr>
        <w:t xml:space="preserve">2. </w:t>
      </w:r>
      <w:r w:rsidR="00971BAA" w:rsidRPr="002B5D5C">
        <w:rPr>
          <w:rFonts w:ascii="Times New Roman" w:hAnsi="Times New Roman" w:cs="Times New Roman"/>
          <w:b/>
          <w:color w:val="000000" w:themeColor="text1"/>
          <w:szCs w:val="20"/>
        </w:rPr>
        <w:t>Synthesis Procedure for substrate scope</w:t>
      </w:r>
      <w:r w:rsidR="00E43AA4" w:rsidRPr="002B5D5C">
        <w:rPr>
          <w:rFonts w:ascii="Times New Roman" w:hAnsi="Times New Roman" w:cs="Times New Roman"/>
          <w:b/>
          <w:color w:val="000000" w:themeColor="text1"/>
          <w:szCs w:val="20"/>
        </w:rPr>
        <w:t xml:space="preserve"> (6a-6j</w:t>
      </w:r>
      <w:r w:rsidR="006F0C8D" w:rsidRPr="002B5D5C">
        <w:rPr>
          <w:rFonts w:ascii="Times New Roman" w:hAnsi="Times New Roman" w:cs="Times New Roman"/>
          <w:b/>
          <w:color w:val="000000" w:themeColor="text1"/>
          <w:szCs w:val="20"/>
        </w:rPr>
        <w:t>)</w:t>
      </w:r>
      <w:r w:rsidR="00971BAA" w:rsidRPr="000C4801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</w:t>
      </w:r>
    </w:p>
    <w:p w14:paraId="7E4E373A" w14:textId="04D0E3B9" w:rsidR="00E43AA4" w:rsidRPr="000C4801" w:rsidRDefault="00E43AA4" w:rsidP="00971BAA">
      <w:pPr>
        <w:rPr>
          <w:rFonts w:ascii="Times New Roman" w:hAnsi="Times New Roman" w:cs="Times New Roman"/>
          <w:b/>
          <w:sz w:val="20"/>
          <w:szCs w:val="20"/>
        </w:rPr>
      </w:pPr>
      <w:r w:rsidRPr="002B5D5C">
        <w:rPr>
          <w:rFonts w:ascii="Times New Roman" w:hAnsi="Times New Roman" w:cs="Times New Roman"/>
          <w:szCs w:val="20"/>
        </w:rPr>
        <w:t>N-(6,6-dimethyl-8-oxo-9-phenyl-5,6,7,8-tetrahydroacridin-2-yl)-4-methylbenzene</w:t>
      </w:r>
      <w:r w:rsidR="001A7509">
        <w:rPr>
          <w:rFonts w:ascii="Times New Roman" w:hAnsi="Times New Roman" w:cs="Times New Roman"/>
          <w:szCs w:val="20"/>
        </w:rPr>
        <w:t xml:space="preserve"> </w:t>
      </w:r>
      <w:proofErr w:type="spellStart"/>
      <w:r w:rsidRPr="002B5D5C">
        <w:rPr>
          <w:rFonts w:ascii="Times New Roman" w:hAnsi="Times New Roman" w:cs="Times New Roman"/>
          <w:szCs w:val="20"/>
        </w:rPr>
        <w:t>sulfonamide</w:t>
      </w:r>
      <w:proofErr w:type="spellEnd"/>
      <w:r w:rsidR="00AC24C9" w:rsidRPr="002B5D5C">
        <w:rPr>
          <w:rFonts w:ascii="Times New Roman" w:hAnsi="Times New Roman" w:cs="Times New Roman"/>
          <w:szCs w:val="20"/>
        </w:rPr>
        <w:t xml:space="preserve"> </w:t>
      </w:r>
      <w:r w:rsidR="00703FAC" w:rsidRPr="002B5D5C">
        <w:rPr>
          <w:rFonts w:ascii="Times New Roman" w:hAnsi="Times New Roman" w:cs="Times New Roman"/>
          <w:b/>
          <w:szCs w:val="20"/>
        </w:rPr>
        <w:t>(6a)</w:t>
      </w:r>
    </w:p>
    <w:p w14:paraId="42EF9762" w14:textId="31045C32" w:rsidR="00E43AA4" w:rsidRPr="000C4801" w:rsidRDefault="001A7509" w:rsidP="00E43AA4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object w:dxaOrig="3621" w:dyaOrig="1764" w14:anchorId="1050EBE3">
          <v:shape id="_x0000_i1031" type="#_x0000_t75" style="width:187.55pt;height:91.45pt" o:ole="">
            <v:imagedata r:id="rId21" o:title=""/>
          </v:shape>
          <o:OLEObject Type="Embed" ProgID="ChemDraw.Document.6.0" ShapeID="_x0000_i1031" DrawAspect="Content" ObjectID="_1830015537" r:id="rId22"/>
        </w:object>
      </w:r>
    </w:p>
    <w:p w14:paraId="554045B6" w14:textId="038BA41A" w:rsidR="00D95F0F" w:rsidRPr="000C4801" w:rsidRDefault="00E67B65" w:rsidP="00060CA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kern w:val="0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t>A mixture of 7-Amino-3,3-dimethyl-9-phenyl-3,4-dihydroacridin-1(2</w:t>
      </w:r>
      <w:r w:rsidRPr="00D97D53">
        <w:rPr>
          <w:rFonts w:ascii="Times New Roman" w:hAnsi="Times New Roman" w:cs="Times New Roman"/>
          <w:i/>
          <w:sz w:val="20"/>
          <w:szCs w:val="20"/>
        </w:rPr>
        <w:t>H</w:t>
      </w:r>
      <w:r w:rsidRPr="000C4801">
        <w:rPr>
          <w:rFonts w:ascii="Times New Roman" w:hAnsi="Times New Roman" w:cs="Times New Roman"/>
          <w:sz w:val="20"/>
          <w:szCs w:val="20"/>
        </w:rPr>
        <w:t xml:space="preserve">)-one (250 mg, 0.7907 mmol), 4-methylbenzenesulfonyl chloride (225 mg, 1.1842 mmol), and pyridine </w:t>
      </w:r>
      <w:r w:rsidR="002B51DF" w:rsidRPr="000C4801">
        <w:rPr>
          <w:rFonts w:ascii="Times New Roman" w:hAnsi="Times New Roman" w:cs="Times New Roman"/>
          <w:sz w:val="20"/>
          <w:szCs w:val="20"/>
        </w:rPr>
        <w:t>(0.18 mL, 2.3640 mmol)</w:t>
      </w:r>
      <w:r w:rsidRPr="000C4801">
        <w:rPr>
          <w:rFonts w:ascii="Times New Roman" w:hAnsi="Times New Roman" w:cs="Times New Roman"/>
          <w:sz w:val="20"/>
          <w:szCs w:val="20"/>
        </w:rPr>
        <w:t xml:space="preserve"> was stirred in 10 mL of dichloromethane (DCM) at </w:t>
      </w:r>
      <w:r w:rsidR="00D17E79" w:rsidRPr="000C4801">
        <w:rPr>
          <w:rFonts w:ascii="Times New Roman" w:hAnsi="Times New Roman" w:cs="Times New Roman"/>
          <w:sz w:val="20"/>
          <w:szCs w:val="20"/>
        </w:rPr>
        <w:t>reflux</w:t>
      </w:r>
      <w:r w:rsidRPr="000C4801">
        <w:rPr>
          <w:rFonts w:ascii="Times New Roman" w:hAnsi="Times New Roman" w:cs="Times New Roman"/>
          <w:sz w:val="20"/>
          <w:szCs w:val="20"/>
        </w:rPr>
        <w:t xml:space="preserve"> for 30 minutes. The compound was then </w:t>
      </w:r>
      <w:r w:rsidR="00CF63B7" w:rsidRPr="000C4801">
        <w:rPr>
          <w:rFonts w:ascii="Times New Roman" w:hAnsi="Times New Roman" w:cs="Times New Roman"/>
          <w:sz w:val="20"/>
          <w:szCs w:val="20"/>
        </w:rPr>
        <w:t>isolated</w:t>
      </w:r>
      <w:r w:rsidRPr="000C4801">
        <w:rPr>
          <w:rFonts w:ascii="Times New Roman" w:hAnsi="Times New Roman" w:cs="Times New Roman"/>
          <w:sz w:val="20"/>
          <w:szCs w:val="20"/>
        </w:rPr>
        <w:t xml:space="preserve"> using silica gel chromatography (60/120 mesh) with a </w:t>
      </w:r>
      <w:r w:rsidRPr="000C4801">
        <w:rPr>
          <w:rFonts w:ascii="Times New Roman" w:hAnsi="Times New Roman" w:cs="Times New Roman"/>
          <w:b/>
          <w:sz w:val="20"/>
          <w:szCs w:val="20"/>
        </w:rPr>
        <w:t>30%</w:t>
      </w:r>
      <w:r w:rsidRPr="000C4801">
        <w:rPr>
          <w:rFonts w:ascii="Times New Roman" w:hAnsi="Times New Roman" w:cs="Times New Roman"/>
          <w:sz w:val="20"/>
          <w:szCs w:val="20"/>
        </w:rPr>
        <w:t xml:space="preserve"> ethyl acetate in hexane mixture. Thin-layer chromatography (TLC) showed an Rf value of </w:t>
      </w:r>
      <w:r w:rsidRPr="000C4801">
        <w:rPr>
          <w:rFonts w:ascii="Times New Roman" w:hAnsi="Times New Roman" w:cs="Times New Roman"/>
          <w:b/>
          <w:sz w:val="20"/>
          <w:szCs w:val="20"/>
        </w:rPr>
        <w:t>0.3</w:t>
      </w:r>
      <w:r w:rsidRPr="000C4801">
        <w:rPr>
          <w:rFonts w:ascii="Times New Roman" w:hAnsi="Times New Roman" w:cs="Times New Roman"/>
          <w:sz w:val="20"/>
          <w:szCs w:val="20"/>
        </w:rPr>
        <w:t xml:space="preserve"> (ethyl acetate/hexane, 4:6) under UV light after staining with H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S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and KMn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>. The melting point was between 130</w:t>
      </w:r>
      <w:r w:rsidR="00296149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 and 135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.</w:t>
      </w:r>
      <w:r w:rsidR="008C6112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8C6112" w:rsidRPr="000C480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="008C6112" w:rsidRPr="000C4801">
        <w:rPr>
          <w:rFonts w:ascii="Times New Roman" w:hAnsi="Times New Roman" w:cs="Times New Roman"/>
          <w:b/>
          <w:sz w:val="20"/>
          <w:szCs w:val="20"/>
        </w:rPr>
        <w:t>H NMR</w:t>
      </w:r>
      <w:r w:rsidR="00CB6B80" w:rsidRPr="000C4801">
        <w:rPr>
          <w:rFonts w:ascii="Times New Roman" w:hAnsi="Times New Roman" w:cs="Times New Roman"/>
          <w:b/>
          <w:sz w:val="20"/>
          <w:szCs w:val="20"/>
        </w:rPr>
        <w:t xml:space="preserve">: </w:t>
      </w:r>
      <w:r w:rsidR="00CB6B80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>400 MHz, CDCl</w:t>
      </w:r>
      <w:r w:rsidR="00CB6B80" w:rsidRPr="000C4801">
        <w:rPr>
          <w:rFonts w:ascii="Times New Roman" w:eastAsia="Times New Roman" w:hAnsi="Times New Roman" w:cs="Times New Roman"/>
          <w:kern w:val="0"/>
          <w:sz w:val="20"/>
          <w:szCs w:val="20"/>
          <w:vertAlign w:val="subscript"/>
          <w:lang w:eastAsia="en-IN"/>
          <w14:ligatures w14:val="none"/>
        </w:rPr>
        <w:t>3</w:t>
      </w:r>
      <w:r w:rsidR="00CB6B80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: δ 7.98 </w:t>
      </w:r>
      <w:r w:rsidR="00604A5E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>(</w:t>
      </w:r>
      <w:r w:rsidR="00CB6B80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>d, J = 7.60 Hz, 1H), 7.48-7.45 (m, 6H), 7.10 (d, J = 7.60 Hz, 2H), 7.07-6.98 (m, 2H), 6.94 (d, J = 18.00 Hz, 1H), 3.21 (s, 2H), 2.48 (s, 2H), 2.31 (s, 3H), 1.07 (s, 6H).</w:t>
      </w:r>
      <w:r w:rsidR="008C6112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CB6B80" w:rsidRPr="000C4801">
        <w:rPr>
          <w:rFonts w:ascii="Times New Roman" w:hAnsi="Times New Roman" w:cs="Times New Roman"/>
          <w:b/>
          <w:sz w:val="20"/>
          <w:szCs w:val="20"/>
          <w:vertAlign w:val="superscript"/>
        </w:rPr>
        <w:t>13</w:t>
      </w:r>
      <w:r w:rsidR="00CB6B80" w:rsidRPr="000C4801">
        <w:rPr>
          <w:rFonts w:ascii="Times New Roman" w:hAnsi="Times New Roman" w:cs="Times New Roman"/>
          <w:b/>
          <w:sz w:val="20"/>
          <w:szCs w:val="20"/>
        </w:rPr>
        <w:t>C NMR</w:t>
      </w:r>
      <w:r w:rsidR="00CB6B80" w:rsidRPr="000C4801">
        <w:rPr>
          <w:rFonts w:ascii="Times New Roman" w:hAnsi="Times New Roman" w:cs="Times New Roman"/>
          <w:sz w:val="20"/>
          <w:szCs w:val="20"/>
        </w:rPr>
        <w:t xml:space="preserve">: </w:t>
      </w:r>
      <w:r w:rsidR="00CB6B80" w:rsidRPr="000C4801">
        <w:rPr>
          <w:rFonts w:ascii="Times New Roman" w:hAnsi="Times New Roman" w:cs="Times New Roman"/>
          <w:bCs/>
          <w:kern w:val="0"/>
          <w:sz w:val="20"/>
          <w:szCs w:val="20"/>
        </w:rPr>
        <w:t xml:space="preserve">197.94, 160.53, 150.16, 146.44, 137.16, 135.53, 134.84, 129.94, 129.70, 128.20, 127.98, 127.76, 127.73, 127.47, 127.13, 123.15, 116.65, 54.16, 48.16, 32.27, 28.32, 21.58. </w:t>
      </w:r>
      <w:r w:rsidR="00CB6B80" w:rsidRPr="000C4801">
        <w:rPr>
          <w:rFonts w:ascii="Times New Roman" w:hAnsi="Times New Roman" w:cs="Times New Roman"/>
          <w:b/>
          <w:bCs/>
          <w:kern w:val="0"/>
          <w:sz w:val="20"/>
          <w:szCs w:val="20"/>
        </w:rPr>
        <w:t>DEPT-135</w:t>
      </w:r>
      <w:r w:rsidR="00CB6B80" w:rsidRPr="000C4801">
        <w:rPr>
          <w:rFonts w:ascii="Times New Roman" w:hAnsi="Times New Roman" w:cs="Times New Roman"/>
          <w:sz w:val="20"/>
          <w:szCs w:val="20"/>
        </w:rPr>
        <w:t xml:space="preserve">: </w:t>
      </w:r>
      <w:r w:rsidR="00CB6B80" w:rsidRPr="000C4801">
        <w:rPr>
          <w:rFonts w:ascii="Times New Roman" w:hAnsi="Times New Roman" w:cs="Times New Roman"/>
          <w:sz w:val="20"/>
          <w:szCs w:val="20"/>
        </w:rPr>
        <w:lastRenderedPageBreak/>
        <w:t xml:space="preserve">Positive peak: </w:t>
      </w:r>
      <w:r w:rsidR="00CB6B80" w:rsidRPr="000C4801">
        <w:rPr>
          <w:rFonts w:ascii="Times New Roman" w:hAnsi="Times New Roman" w:cs="Times New Roman"/>
          <w:bCs/>
          <w:kern w:val="0"/>
          <w:sz w:val="20"/>
          <w:szCs w:val="20"/>
        </w:rPr>
        <w:t>129.94, 129.70, 128.20, 127.98, 127.73, 127.47, 126.13, 116.65, 28.32, 21.58. Negative peak: 54.17, 48.16.</w:t>
      </w:r>
      <w:r w:rsidR="000028D4" w:rsidRPr="000C4801">
        <w:rPr>
          <w:rFonts w:ascii="Times New Roman" w:hAnsi="Times New Roman" w:cs="Times New Roman"/>
          <w:bCs/>
          <w:kern w:val="0"/>
          <w:sz w:val="20"/>
          <w:szCs w:val="20"/>
        </w:rPr>
        <w:t xml:space="preserve"> </w:t>
      </w:r>
      <w:r w:rsidR="000028D4" w:rsidRPr="00D97D53">
        <w:rPr>
          <w:rFonts w:ascii="Times New Roman" w:hAnsi="Times New Roman" w:cs="Times New Roman"/>
          <w:b/>
          <w:sz w:val="20"/>
          <w:szCs w:val="20"/>
        </w:rPr>
        <w:t>HRM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(ESI) m/z [M+</w:t>
      </w:r>
      <w:proofErr w:type="gramStart"/>
      <w:r w:rsidR="000028D4" w:rsidRPr="000C4801">
        <w:rPr>
          <w:rFonts w:ascii="Times New Roman" w:hAnsi="Times New Roman" w:cs="Times New Roman"/>
          <w:sz w:val="20"/>
          <w:szCs w:val="20"/>
        </w:rPr>
        <w:t>H]</w:t>
      </w:r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="004A778D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6779B5" w:rsidRPr="000C4801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0028D4" w:rsidRPr="000C4801">
        <w:rPr>
          <w:rFonts w:ascii="Times New Roman" w:hAnsi="Times New Roman" w:cs="Times New Roman"/>
          <w:sz w:val="20"/>
          <w:szCs w:val="20"/>
        </w:rPr>
        <w:t>Calculated Exact Mass for Chemical Formula: C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6779B5" w:rsidRPr="000C4801">
        <w:rPr>
          <w:rFonts w:ascii="Times New Roman" w:hAnsi="Times New Roman" w:cs="Times New Roman"/>
          <w:sz w:val="20"/>
          <w:szCs w:val="20"/>
          <w:vertAlign w:val="subscript"/>
        </w:rPr>
        <w:t>8</w:t>
      </w:r>
      <w:r w:rsidR="000028D4" w:rsidRPr="000C4801">
        <w:rPr>
          <w:rFonts w:ascii="Times New Roman" w:hAnsi="Times New Roman" w:cs="Times New Roman"/>
          <w:sz w:val="20"/>
          <w:szCs w:val="20"/>
        </w:rPr>
        <w:t>H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6779B5" w:rsidRPr="000C4801"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="000028D4" w:rsidRPr="000C4801">
        <w:rPr>
          <w:rFonts w:ascii="Times New Roman" w:hAnsi="Times New Roman" w:cs="Times New Roman"/>
          <w:sz w:val="20"/>
          <w:szCs w:val="20"/>
        </w:rPr>
        <w:t>N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0028D4" w:rsidRPr="000C4801">
        <w:rPr>
          <w:rFonts w:ascii="Times New Roman" w:hAnsi="Times New Roman" w:cs="Times New Roman"/>
          <w:sz w:val="20"/>
          <w:szCs w:val="20"/>
        </w:rPr>
        <w:t>O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6779B5" w:rsidRPr="000C4801">
        <w:rPr>
          <w:rFonts w:ascii="Times New Roman" w:hAnsi="Times New Roman" w:cs="Times New Roman"/>
          <w:sz w:val="20"/>
          <w:szCs w:val="20"/>
        </w:rPr>
        <w:t>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is </w:t>
      </w:r>
      <w:r w:rsidR="006779B5" w:rsidRPr="000C4801">
        <w:rPr>
          <w:rFonts w:ascii="Times New Roman" w:hAnsi="Times New Roman" w:cs="Times New Roman"/>
          <w:sz w:val="20"/>
          <w:szCs w:val="20"/>
        </w:rPr>
        <w:t>471.1742</w:t>
      </w:r>
      <w:r w:rsidR="000028D4" w:rsidRPr="000C4801">
        <w:rPr>
          <w:rFonts w:ascii="Times New Roman" w:hAnsi="Times New Roman" w:cs="Times New Roman"/>
          <w:sz w:val="20"/>
          <w:szCs w:val="20"/>
        </w:rPr>
        <w:t>. Obtained Mass is 4</w:t>
      </w:r>
      <w:r w:rsidR="006779B5" w:rsidRPr="000C4801">
        <w:rPr>
          <w:rFonts w:ascii="Times New Roman" w:hAnsi="Times New Roman" w:cs="Times New Roman"/>
          <w:sz w:val="20"/>
          <w:szCs w:val="20"/>
        </w:rPr>
        <w:t>71.1745</w:t>
      </w:r>
      <w:r w:rsidR="000028D4" w:rsidRPr="000C4801">
        <w:rPr>
          <w:rFonts w:ascii="Times New Roman" w:hAnsi="Times New Roman" w:cs="Times New Roman"/>
          <w:sz w:val="20"/>
          <w:szCs w:val="20"/>
        </w:rPr>
        <w:t>.</w:t>
      </w:r>
    </w:p>
    <w:p w14:paraId="605F29EE" w14:textId="77777777" w:rsidR="000028D4" w:rsidRPr="000C4801" w:rsidRDefault="000028D4" w:rsidP="00E56D07">
      <w:pPr>
        <w:jc w:val="both"/>
        <w:rPr>
          <w:rStyle w:val="unknown-copy-source"/>
          <w:rFonts w:ascii="Times New Roman" w:hAnsi="Times New Roman" w:cs="Times New Roman"/>
          <w:sz w:val="20"/>
          <w:szCs w:val="20"/>
        </w:rPr>
      </w:pPr>
    </w:p>
    <w:p w14:paraId="752568CA" w14:textId="47DA3CFB" w:rsidR="00D95F0F" w:rsidRPr="000C4801" w:rsidRDefault="00D95F0F" w:rsidP="00E56D07">
      <w:pPr>
        <w:jc w:val="both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2B5D5C">
        <w:rPr>
          <w:rStyle w:val="unknown-copy-source"/>
          <w:rFonts w:ascii="Times New Roman" w:hAnsi="Times New Roman" w:cs="Times New Roman"/>
          <w:szCs w:val="20"/>
        </w:rPr>
        <w:t>N-(6,6-dimethyl-8-oxo-9-phenyl-5,6,7,8-tetrahydroacridin-2-yl)-4-methoxybenzene</w:t>
      </w:r>
      <w:r w:rsidR="001A7509">
        <w:rPr>
          <w:rStyle w:val="unknown-copy-source"/>
          <w:rFonts w:ascii="Times New Roman" w:hAnsi="Times New Roman" w:cs="Times New Roman"/>
          <w:szCs w:val="20"/>
        </w:rPr>
        <w:t xml:space="preserve"> </w:t>
      </w:r>
      <w:proofErr w:type="spellStart"/>
      <w:r w:rsidRPr="002B5D5C">
        <w:rPr>
          <w:rStyle w:val="unknown-copy-source"/>
          <w:rFonts w:ascii="Times New Roman" w:hAnsi="Times New Roman" w:cs="Times New Roman"/>
          <w:szCs w:val="20"/>
        </w:rPr>
        <w:t>sulfonamide</w:t>
      </w:r>
      <w:proofErr w:type="spellEnd"/>
      <w:r w:rsidRPr="002B5D5C">
        <w:rPr>
          <w:rStyle w:val="unknown-copy-source"/>
          <w:rFonts w:ascii="Times New Roman" w:hAnsi="Times New Roman" w:cs="Times New Roman"/>
          <w:szCs w:val="20"/>
        </w:rPr>
        <w:t xml:space="preserve"> </w:t>
      </w:r>
      <w:r w:rsidRPr="002B5D5C">
        <w:rPr>
          <w:rStyle w:val="unknown-copy-source"/>
          <w:rFonts w:ascii="Times New Roman" w:hAnsi="Times New Roman" w:cs="Times New Roman"/>
          <w:b/>
          <w:szCs w:val="20"/>
        </w:rPr>
        <w:t>(6b)</w:t>
      </w:r>
    </w:p>
    <w:p w14:paraId="4E223DA9" w14:textId="127E3615" w:rsidR="007C2B2B" w:rsidRPr="000C4801" w:rsidRDefault="007C2B2B" w:rsidP="007C2B2B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object w:dxaOrig="3869" w:dyaOrig="1764" w14:anchorId="093DE630">
          <v:shape id="_x0000_i1032" type="#_x0000_t75" style="width:193.45pt;height:88.45pt" o:ole="">
            <v:imagedata r:id="rId23" o:title=""/>
          </v:shape>
          <o:OLEObject Type="Embed" ProgID="ChemDraw.Document.6.0" ShapeID="_x0000_i1032" DrawAspect="Content" ObjectID="_1830015538" r:id="rId24"/>
        </w:object>
      </w:r>
    </w:p>
    <w:p w14:paraId="73DCC678" w14:textId="49F37612" w:rsidR="000D1CDC" w:rsidRPr="000C4801" w:rsidRDefault="006F0C8D" w:rsidP="00060CAD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0C4801">
        <w:rPr>
          <w:rFonts w:ascii="Times New Roman" w:hAnsi="Times New Roman" w:cs="Times New Roman"/>
          <w:sz w:val="20"/>
          <w:szCs w:val="20"/>
        </w:rPr>
        <w:t>A mixture of 7-Amino-3,3-dimethyl-9-phenyl-3,4-dihydroacridin-1(2</w:t>
      </w:r>
      <w:r w:rsidRPr="00D97D53">
        <w:rPr>
          <w:rFonts w:ascii="Times New Roman" w:hAnsi="Times New Roman" w:cs="Times New Roman"/>
          <w:i/>
          <w:sz w:val="20"/>
          <w:szCs w:val="20"/>
        </w:rPr>
        <w:t>H</w:t>
      </w:r>
      <w:r w:rsidRPr="000C4801">
        <w:rPr>
          <w:rFonts w:ascii="Times New Roman" w:hAnsi="Times New Roman" w:cs="Times New Roman"/>
          <w:sz w:val="20"/>
          <w:szCs w:val="20"/>
        </w:rPr>
        <w:t>)-one (250 mg, 0.7907 mmol), 4-methylbenzenesulfonyl chloride (</w:t>
      </w:r>
      <w:r w:rsidR="00AC24C9" w:rsidRPr="000C4801">
        <w:rPr>
          <w:rFonts w:ascii="Times New Roman" w:hAnsi="Times New Roman" w:cs="Times New Roman"/>
          <w:sz w:val="20"/>
          <w:szCs w:val="20"/>
        </w:rPr>
        <w:t>244</w:t>
      </w:r>
      <w:r w:rsidRPr="000C4801">
        <w:rPr>
          <w:rFonts w:ascii="Times New Roman" w:hAnsi="Times New Roman" w:cs="Times New Roman"/>
          <w:sz w:val="20"/>
          <w:szCs w:val="20"/>
        </w:rPr>
        <w:t xml:space="preserve"> mg, 1.184</w:t>
      </w:r>
      <w:r w:rsidR="00AC24C9" w:rsidRPr="000C4801">
        <w:rPr>
          <w:rFonts w:ascii="Times New Roman" w:hAnsi="Times New Roman" w:cs="Times New Roman"/>
          <w:sz w:val="20"/>
          <w:szCs w:val="20"/>
        </w:rPr>
        <w:t>5</w:t>
      </w:r>
      <w:r w:rsidRPr="000C4801">
        <w:rPr>
          <w:rFonts w:ascii="Times New Roman" w:hAnsi="Times New Roman" w:cs="Times New Roman"/>
          <w:sz w:val="20"/>
          <w:szCs w:val="20"/>
        </w:rPr>
        <w:t xml:space="preserve"> mmol), and pyridine </w:t>
      </w:r>
      <w:r w:rsidR="002B51DF" w:rsidRPr="000C4801">
        <w:rPr>
          <w:rFonts w:ascii="Times New Roman" w:hAnsi="Times New Roman" w:cs="Times New Roman"/>
          <w:sz w:val="20"/>
          <w:szCs w:val="20"/>
        </w:rPr>
        <w:t>(0.18 mL, 2.3640 mmol)</w:t>
      </w:r>
      <w:r w:rsidRPr="000C4801">
        <w:rPr>
          <w:rFonts w:ascii="Times New Roman" w:hAnsi="Times New Roman" w:cs="Times New Roman"/>
          <w:sz w:val="20"/>
          <w:szCs w:val="20"/>
        </w:rPr>
        <w:t xml:space="preserve"> was stirred in 10 mL of dichloromethane (DCM) at </w:t>
      </w:r>
      <w:r w:rsidR="00D17E79" w:rsidRPr="000C4801">
        <w:rPr>
          <w:rFonts w:ascii="Times New Roman" w:hAnsi="Times New Roman" w:cs="Times New Roman"/>
          <w:sz w:val="20"/>
          <w:szCs w:val="20"/>
        </w:rPr>
        <w:t>reflux</w:t>
      </w:r>
      <w:r w:rsidRPr="000C4801">
        <w:rPr>
          <w:rFonts w:ascii="Times New Roman" w:hAnsi="Times New Roman" w:cs="Times New Roman"/>
          <w:sz w:val="20"/>
          <w:szCs w:val="20"/>
        </w:rPr>
        <w:t xml:space="preserve"> for 30 minutes. The compound was then isolated </w:t>
      </w:r>
      <w:r w:rsidR="007A7344" w:rsidRPr="000C4801">
        <w:rPr>
          <w:rFonts w:ascii="Times New Roman" w:hAnsi="Times New Roman" w:cs="Times New Roman"/>
          <w:sz w:val="20"/>
          <w:szCs w:val="20"/>
        </w:rPr>
        <w:t>by silica gel chromatography (60/120 mesh) using a 50% ethyl acetate/</w:t>
      </w:r>
      <w:r w:rsidRPr="000C4801">
        <w:rPr>
          <w:rFonts w:ascii="Times New Roman" w:hAnsi="Times New Roman" w:cs="Times New Roman"/>
          <w:sz w:val="20"/>
          <w:szCs w:val="20"/>
        </w:rPr>
        <w:t xml:space="preserve">hexane mixture. Thin-layer chromatography (TLC) showed an Rf value of </w:t>
      </w:r>
      <w:r w:rsidRPr="000C4801">
        <w:rPr>
          <w:rFonts w:ascii="Times New Roman" w:hAnsi="Times New Roman" w:cs="Times New Roman"/>
          <w:b/>
          <w:sz w:val="20"/>
          <w:szCs w:val="20"/>
        </w:rPr>
        <w:t>0.</w:t>
      </w:r>
      <w:r w:rsidR="00B92F48" w:rsidRPr="000C4801">
        <w:rPr>
          <w:rFonts w:ascii="Times New Roman" w:hAnsi="Times New Roman" w:cs="Times New Roman"/>
          <w:b/>
          <w:sz w:val="20"/>
          <w:szCs w:val="20"/>
        </w:rPr>
        <w:t>5</w:t>
      </w:r>
      <w:r w:rsidRPr="000C4801">
        <w:rPr>
          <w:rFonts w:ascii="Times New Roman" w:hAnsi="Times New Roman" w:cs="Times New Roman"/>
          <w:sz w:val="20"/>
          <w:szCs w:val="20"/>
        </w:rPr>
        <w:t xml:space="preserve"> (ethyl acetate/hexane, 4:6) under UV light after staining with H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S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and KMn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>. The melting point was between 1</w:t>
      </w:r>
      <w:r w:rsidR="00B92F48" w:rsidRPr="000C4801">
        <w:rPr>
          <w:rFonts w:ascii="Times New Roman" w:hAnsi="Times New Roman" w:cs="Times New Roman"/>
          <w:sz w:val="20"/>
          <w:szCs w:val="20"/>
        </w:rPr>
        <w:t>26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 and 13</w:t>
      </w:r>
      <w:r w:rsidR="00B92F48" w:rsidRPr="000C4801">
        <w:rPr>
          <w:rFonts w:ascii="Times New Roman" w:hAnsi="Times New Roman" w:cs="Times New Roman"/>
          <w:sz w:val="20"/>
          <w:szCs w:val="20"/>
        </w:rPr>
        <w:t>1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 xml:space="preserve">°C. </w:t>
      </w:r>
      <w:r w:rsidR="000D1CDC" w:rsidRPr="000C480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="000D1CDC" w:rsidRPr="000C4801">
        <w:rPr>
          <w:rFonts w:ascii="Times New Roman" w:hAnsi="Times New Roman" w:cs="Times New Roman"/>
          <w:b/>
          <w:sz w:val="20"/>
          <w:szCs w:val="20"/>
        </w:rPr>
        <w:t xml:space="preserve">H NMR: </w:t>
      </w:r>
      <w:r w:rsidR="000D1CDC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>400 MHz, CDCl</w:t>
      </w:r>
      <w:r w:rsidR="000D1CDC" w:rsidRPr="000C4801">
        <w:rPr>
          <w:rFonts w:ascii="Times New Roman" w:eastAsia="Times New Roman" w:hAnsi="Times New Roman" w:cs="Times New Roman"/>
          <w:kern w:val="0"/>
          <w:sz w:val="20"/>
          <w:szCs w:val="20"/>
          <w:vertAlign w:val="subscript"/>
          <w:lang w:eastAsia="en-IN"/>
          <w14:ligatures w14:val="none"/>
        </w:rPr>
        <w:t>3</w:t>
      </w:r>
      <w:r w:rsidR="000D1CDC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: δ 8.29 (d, J = 8.00 Hz, 1H), 7.64 (d, J = 8.40 Hz, 1H), 7.51 (s, 3H), 7.44 (d, J = 8.80 Hz, 2H), 7.02 (s, 3H), 6.73 (d, J = 8.40 Hz, 2H), 3.74 (s, 3H), 3.48 (s, 2H), 2.53 (s, 2H), 1.08 (s, 6H). </w:t>
      </w:r>
      <w:r w:rsidR="000D1CDC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vertAlign w:val="superscript"/>
          <w:lang w:eastAsia="en-IN"/>
          <w14:ligatures w14:val="none"/>
        </w:rPr>
        <w:t>13</w:t>
      </w:r>
      <w:r w:rsidR="000D1CDC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C NMR: </w:t>
      </w:r>
      <w:r w:rsidR="000D1CDC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197.93, 163.24, 160.55, 137.18, 134.85, 129.97, 129.90, 129.65, 128.22, 128.00, 127.73, 126.26, 123.14, 116.76, 114.24, 55.63, 54.17, 48.19, 32.28, 28.33. </w:t>
      </w:r>
      <w:r w:rsidR="000D1CDC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>DEPT-135</w:t>
      </w:r>
      <w:r w:rsidR="00B92F48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>:</w:t>
      </w:r>
      <w:r w:rsidR="00AC327B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 </w:t>
      </w:r>
      <w:r w:rsidR="00AC327B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>Positive peak: 133.20, 129.52, 129.11, 128.27, 127.94, 127.81, 127.41, 126.32, 116.48, 28.31. Negative peak: 54.11, 47.80.</w:t>
      </w:r>
      <w:r w:rsidR="000028D4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 </w:t>
      </w:r>
      <w:r w:rsidR="000028D4" w:rsidRPr="00D97D53">
        <w:rPr>
          <w:rFonts w:ascii="Times New Roman" w:hAnsi="Times New Roman" w:cs="Times New Roman"/>
          <w:b/>
          <w:sz w:val="20"/>
          <w:szCs w:val="20"/>
        </w:rPr>
        <w:t>HRM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(ESI) m/z [M+</w:t>
      </w:r>
      <w:proofErr w:type="gramStart"/>
      <w:r w:rsidR="000028D4" w:rsidRPr="000C4801">
        <w:rPr>
          <w:rFonts w:ascii="Times New Roman" w:hAnsi="Times New Roman" w:cs="Times New Roman"/>
          <w:sz w:val="20"/>
          <w:szCs w:val="20"/>
        </w:rPr>
        <w:t>H]</w:t>
      </w:r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="00B9302C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Calculated Exact Mass for Chemical Formula: </w:t>
      </w:r>
      <w:r w:rsidR="007A7344" w:rsidRPr="000C4801">
        <w:rPr>
          <w:rFonts w:ascii="Times New Roman" w:hAnsi="Times New Roman" w:cs="Times New Roman"/>
          <w:sz w:val="20"/>
          <w:szCs w:val="20"/>
        </w:rPr>
        <w:t>C</w:t>
      </w:r>
      <w:r w:rsidR="007A7344" w:rsidRPr="000C4801">
        <w:rPr>
          <w:rFonts w:ascii="Times New Roman" w:hAnsi="Times New Roman" w:cs="Times New Roman"/>
          <w:sz w:val="20"/>
          <w:szCs w:val="20"/>
          <w:vertAlign w:val="subscript"/>
        </w:rPr>
        <w:t>28</w:t>
      </w:r>
      <w:r w:rsidR="007A7344" w:rsidRPr="000C4801">
        <w:rPr>
          <w:rFonts w:ascii="Times New Roman" w:hAnsi="Times New Roman" w:cs="Times New Roman"/>
          <w:sz w:val="20"/>
          <w:szCs w:val="20"/>
        </w:rPr>
        <w:t>H</w:t>
      </w:r>
      <w:r w:rsidR="007A7344" w:rsidRPr="000C4801">
        <w:rPr>
          <w:rFonts w:ascii="Times New Roman" w:hAnsi="Times New Roman" w:cs="Times New Roman"/>
          <w:sz w:val="20"/>
          <w:szCs w:val="20"/>
          <w:vertAlign w:val="subscript"/>
        </w:rPr>
        <w:t>27</w:t>
      </w:r>
      <w:r w:rsidR="007A7344" w:rsidRPr="000C4801">
        <w:rPr>
          <w:rFonts w:ascii="Times New Roman" w:hAnsi="Times New Roman" w:cs="Times New Roman"/>
          <w:sz w:val="20"/>
          <w:szCs w:val="20"/>
        </w:rPr>
        <w:t>N</w:t>
      </w:r>
      <w:r w:rsidR="007A7344"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7A7344" w:rsidRPr="000C4801">
        <w:rPr>
          <w:rFonts w:ascii="Times New Roman" w:hAnsi="Times New Roman" w:cs="Times New Roman"/>
          <w:sz w:val="20"/>
          <w:szCs w:val="20"/>
        </w:rPr>
        <w:t>O</w:t>
      </w:r>
      <w:r w:rsidR="007A7344"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="007A7344" w:rsidRPr="000C4801">
        <w:rPr>
          <w:rFonts w:ascii="Times New Roman" w:hAnsi="Times New Roman" w:cs="Times New Roman"/>
          <w:sz w:val="20"/>
          <w:szCs w:val="20"/>
        </w:rPr>
        <w:t>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is 4</w:t>
      </w:r>
      <w:r w:rsidR="00C572AC" w:rsidRPr="000C4801">
        <w:rPr>
          <w:rFonts w:ascii="Times New Roman" w:hAnsi="Times New Roman" w:cs="Times New Roman"/>
          <w:sz w:val="20"/>
          <w:szCs w:val="20"/>
        </w:rPr>
        <w:t>87.1691</w:t>
      </w:r>
      <w:r w:rsidR="000028D4" w:rsidRPr="000C4801">
        <w:rPr>
          <w:rFonts w:ascii="Times New Roman" w:hAnsi="Times New Roman" w:cs="Times New Roman"/>
          <w:sz w:val="20"/>
          <w:szCs w:val="20"/>
        </w:rPr>
        <w:t>. Obtained Mass is 4</w:t>
      </w:r>
      <w:r w:rsidR="00C572AC" w:rsidRPr="000C4801">
        <w:rPr>
          <w:rFonts w:ascii="Times New Roman" w:hAnsi="Times New Roman" w:cs="Times New Roman"/>
          <w:sz w:val="20"/>
          <w:szCs w:val="20"/>
        </w:rPr>
        <w:t>87.1693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. </w:t>
      </w:r>
      <w:r w:rsidR="00AC327B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 </w:t>
      </w:r>
      <w:r w:rsidR="00AC327B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 </w:t>
      </w:r>
      <w:r w:rsidR="000D1CDC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  </w:t>
      </w:r>
    </w:p>
    <w:p w14:paraId="001A5D31" w14:textId="77777777" w:rsidR="00AC327B" w:rsidRPr="000C4801" w:rsidRDefault="00AC327B" w:rsidP="00AC327B">
      <w:pPr>
        <w:spacing w:after="0" w:line="240" w:lineRule="auto"/>
        <w:rPr>
          <w:rStyle w:val="unknown-copy-source"/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</w:p>
    <w:p w14:paraId="7C62FE3E" w14:textId="5E335F52" w:rsidR="00D95F0F" w:rsidRPr="000C4801" w:rsidRDefault="00D95F0F" w:rsidP="00E56D07">
      <w:pPr>
        <w:jc w:val="both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2B5D5C">
        <w:rPr>
          <w:rStyle w:val="unknown-copy-source"/>
          <w:rFonts w:ascii="Times New Roman" w:hAnsi="Times New Roman" w:cs="Times New Roman"/>
          <w:szCs w:val="20"/>
        </w:rPr>
        <w:t>N-(6,6-dimethyl-8-oxo-9-phenyl-5,6,7,8-tetrahydroacridin-2-yl)</w:t>
      </w:r>
      <w:r w:rsidR="002B51DF" w:rsidRPr="002B5D5C">
        <w:rPr>
          <w:rStyle w:val="unknown-copy-source"/>
          <w:rFonts w:ascii="Times New Roman" w:hAnsi="Times New Roman" w:cs="Times New Roman"/>
          <w:szCs w:val="20"/>
        </w:rPr>
        <w:t xml:space="preserve"> </w:t>
      </w:r>
      <w:proofErr w:type="spellStart"/>
      <w:r w:rsidRPr="002B5D5C">
        <w:rPr>
          <w:rStyle w:val="unknown-copy-source"/>
          <w:rFonts w:ascii="Times New Roman" w:hAnsi="Times New Roman" w:cs="Times New Roman"/>
          <w:szCs w:val="20"/>
        </w:rPr>
        <w:t>benzenesulfonamide</w:t>
      </w:r>
      <w:proofErr w:type="spellEnd"/>
      <w:r w:rsidRPr="002B5D5C">
        <w:rPr>
          <w:rStyle w:val="unknown-copy-source"/>
          <w:rFonts w:ascii="Times New Roman" w:hAnsi="Times New Roman" w:cs="Times New Roman"/>
          <w:szCs w:val="20"/>
        </w:rPr>
        <w:t xml:space="preserve"> (</w:t>
      </w:r>
      <w:r w:rsidR="007C2B2B" w:rsidRPr="002B5D5C">
        <w:rPr>
          <w:rStyle w:val="unknown-copy-source"/>
          <w:rFonts w:ascii="Times New Roman" w:hAnsi="Times New Roman" w:cs="Times New Roman"/>
          <w:b/>
          <w:szCs w:val="20"/>
        </w:rPr>
        <w:t>6c</w:t>
      </w:r>
      <w:r w:rsidRPr="002B5D5C">
        <w:rPr>
          <w:rStyle w:val="unknown-copy-source"/>
          <w:rFonts w:ascii="Times New Roman" w:hAnsi="Times New Roman" w:cs="Times New Roman"/>
          <w:b/>
          <w:szCs w:val="20"/>
        </w:rPr>
        <w:t>)</w:t>
      </w:r>
    </w:p>
    <w:p w14:paraId="05536B71" w14:textId="055CE1D7" w:rsidR="007C2B2B" w:rsidRPr="000C4801" w:rsidRDefault="00BB248C" w:rsidP="007C2B2B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object w:dxaOrig="3105" w:dyaOrig="1685" w14:anchorId="3683AA81">
          <v:shape id="_x0000_i1033" type="#_x0000_t75" style="width:155.25pt;height:84pt" o:ole="">
            <v:imagedata r:id="rId25" o:title=""/>
          </v:shape>
          <o:OLEObject Type="Embed" ProgID="ChemDraw.Document.6.0" ShapeID="_x0000_i1033" DrawAspect="Content" ObjectID="_1830015539" r:id="rId26"/>
        </w:object>
      </w:r>
    </w:p>
    <w:p w14:paraId="6B77279F" w14:textId="1EF8BB08" w:rsidR="00BF4F16" w:rsidRPr="000C4801" w:rsidRDefault="006F0C8D" w:rsidP="00060CA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kern w:val="0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t>A mixture of 7-Amino-3,3-dimethyl-9-phenyl-3,4-dihydroacridin-1(2</w:t>
      </w:r>
      <w:r w:rsidRPr="00D97D53">
        <w:rPr>
          <w:rFonts w:ascii="Times New Roman" w:hAnsi="Times New Roman" w:cs="Times New Roman"/>
          <w:i/>
          <w:sz w:val="20"/>
          <w:szCs w:val="20"/>
        </w:rPr>
        <w:t>H</w:t>
      </w:r>
      <w:r w:rsidRPr="000C4801">
        <w:rPr>
          <w:rFonts w:ascii="Times New Roman" w:hAnsi="Times New Roman" w:cs="Times New Roman"/>
          <w:sz w:val="20"/>
          <w:szCs w:val="20"/>
        </w:rPr>
        <w:t>)-one (250 mg, 0.7907 mmol), 4-methylbenzenesulfonyl chloride (2</w:t>
      </w:r>
      <w:r w:rsidR="00AC24C9" w:rsidRPr="000C4801">
        <w:rPr>
          <w:rFonts w:ascii="Times New Roman" w:hAnsi="Times New Roman" w:cs="Times New Roman"/>
          <w:sz w:val="20"/>
          <w:szCs w:val="20"/>
        </w:rPr>
        <w:t>08</w:t>
      </w:r>
      <w:r w:rsidRPr="000C4801">
        <w:rPr>
          <w:rFonts w:ascii="Times New Roman" w:hAnsi="Times New Roman" w:cs="Times New Roman"/>
          <w:sz w:val="20"/>
          <w:szCs w:val="20"/>
        </w:rPr>
        <w:t xml:space="preserve"> mg, 1.18</w:t>
      </w:r>
      <w:r w:rsidR="00392C29" w:rsidRPr="000C4801">
        <w:rPr>
          <w:rFonts w:ascii="Times New Roman" w:hAnsi="Times New Roman" w:cs="Times New Roman"/>
          <w:sz w:val="20"/>
          <w:szCs w:val="20"/>
        </w:rPr>
        <w:t>20</w:t>
      </w:r>
      <w:r w:rsidRPr="000C4801">
        <w:rPr>
          <w:rFonts w:ascii="Times New Roman" w:hAnsi="Times New Roman" w:cs="Times New Roman"/>
          <w:sz w:val="20"/>
          <w:szCs w:val="20"/>
        </w:rPr>
        <w:t xml:space="preserve"> mmol), and pyridine </w:t>
      </w:r>
      <w:r w:rsidR="0051392F" w:rsidRPr="000C4801">
        <w:rPr>
          <w:rFonts w:ascii="Times New Roman" w:hAnsi="Times New Roman" w:cs="Times New Roman"/>
          <w:sz w:val="20"/>
          <w:szCs w:val="20"/>
        </w:rPr>
        <w:t>(0.18 mL, 2.3640 mmol)</w:t>
      </w:r>
      <w:r w:rsidRPr="000C4801">
        <w:rPr>
          <w:rFonts w:ascii="Times New Roman" w:hAnsi="Times New Roman" w:cs="Times New Roman"/>
          <w:sz w:val="20"/>
          <w:szCs w:val="20"/>
        </w:rPr>
        <w:t xml:space="preserve"> was stirred in 10 mL of dichloromethane (DCM) at </w:t>
      </w:r>
      <w:r w:rsidR="00D17E79" w:rsidRPr="000C4801">
        <w:rPr>
          <w:rFonts w:ascii="Times New Roman" w:hAnsi="Times New Roman" w:cs="Times New Roman"/>
          <w:sz w:val="20"/>
          <w:szCs w:val="20"/>
        </w:rPr>
        <w:t>reflux</w:t>
      </w:r>
      <w:r w:rsidRPr="000C4801">
        <w:rPr>
          <w:rFonts w:ascii="Times New Roman" w:hAnsi="Times New Roman" w:cs="Times New Roman"/>
          <w:sz w:val="20"/>
          <w:szCs w:val="20"/>
        </w:rPr>
        <w:t xml:space="preserve"> for 30 minutes. The compound was then isolated using silica gel chromatography (60/120 mesh) with a </w:t>
      </w:r>
      <w:r w:rsidR="00B92F48" w:rsidRPr="000C4801">
        <w:rPr>
          <w:rFonts w:ascii="Times New Roman" w:hAnsi="Times New Roman" w:cs="Times New Roman"/>
          <w:b/>
          <w:sz w:val="20"/>
          <w:szCs w:val="20"/>
        </w:rPr>
        <w:t>4</w:t>
      </w:r>
      <w:r w:rsidRPr="000C4801">
        <w:rPr>
          <w:rFonts w:ascii="Times New Roman" w:hAnsi="Times New Roman" w:cs="Times New Roman"/>
          <w:b/>
          <w:sz w:val="20"/>
          <w:szCs w:val="20"/>
        </w:rPr>
        <w:t>0%</w:t>
      </w:r>
      <w:r w:rsidRPr="000C4801">
        <w:rPr>
          <w:rFonts w:ascii="Times New Roman" w:hAnsi="Times New Roman" w:cs="Times New Roman"/>
          <w:sz w:val="20"/>
          <w:szCs w:val="20"/>
        </w:rPr>
        <w:t xml:space="preserve"> ethyl acetate in hexane mixture. Thin-layer chromatography (TLC) showed an Rf value of </w:t>
      </w:r>
      <w:r w:rsidRPr="000C4801">
        <w:rPr>
          <w:rFonts w:ascii="Times New Roman" w:hAnsi="Times New Roman" w:cs="Times New Roman"/>
          <w:b/>
          <w:sz w:val="20"/>
          <w:szCs w:val="20"/>
        </w:rPr>
        <w:t>0.</w:t>
      </w:r>
      <w:r w:rsidR="00B92F48" w:rsidRPr="000C4801">
        <w:rPr>
          <w:rFonts w:ascii="Times New Roman" w:hAnsi="Times New Roman" w:cs="Times New Roman"/>
          <w:b/>
          <w:sz w:val="20"/>
          <w:szCs w:val="20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(ethyl acetate/hexane, 4:6) under UV light after staining with H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S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and KMn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>. The melting point was between 1</w:t>
      </w:r>
      <w:r w:rsidR="00B92F48" w:rsidRPr="000C4801">
        <w:rPr>
          <w:rFonts w:ascii="Times New Roman" w:hAnsi="Times New Roman" w:cs="Times New Roman"/>
          <w:sz w:val="20"/>
          <w:szCs w:val="20"/>
        </w:rPr>
        <w:t>25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 and 1</w:t>
      </w:r>
      <w:r w:rsidR="00B92F48" w:rsidRPr="000C4801">
        <w:rPr>
          <w:rFonts w:ascii="Times New Roman" w:hAnsi="Times New Roman" w:cs="Times New Roman"/>
          <w:sz w:val="20"/>
          <w:szCs w:val="20"/>
        </w:rPr>
        <w:t>29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.</w:t>
      </w:r>
      <w:r w:rsidR="00AC327B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AC327B" w:rsidRPr="000C480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="00AC327B" w:rsidRPr="000C4801">
        <w:rPr>
          <w:rFonts w:ascii="Times New Roman" w:hAnsi="Times New Roman" w:cs="Times New Roman"/>
          <w:b/>
          <w:sz w:val="20"/>
          <w:szCs w:val="20"/>
        </w:rPr>
        <w:t xml:space="preserve">H NMR: </w:t>
      </w:r>
      <w:r w:rsidR="00AC327B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>400 MHz, CDCl</w:t>
      </w:r>
      <w:r w:rsidR="00AC327B" w:rsidRPr="000C4801">
        <w:rPr>
          <w:rFonts w:ascii="Times New Roman" w:eastAsia="Times New Roman" w:hAnsi="Times New Roman" w:cs="Times New Roman"/>
          <w:kern w:val="0"/>
          <w:sz w:val="20"/>
          <w:szCs w:val="20"/>
          <w:vertAlign w:val="subscript"/>
          <w:lang w:eastAsia="en-IN"/>
          <w14:ligatures w14:val="none"/>
        </w:rPr>
        <w:t>3</w:t>
      </w:r>
      <w:r w:rsidR="00AC327B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: δ 7.92 (d, J = 8.80 Hz, 1H), 7.53 (d, J = 7.60 Hz, 2H), 7.47-7.45 (m, 5H), 7.31 (t, J = 8.00 Hz, 2H), 6.96 (d, J = 2.00 Hz, 2H), 6.94 (dd, J = 3.60, 7.40 Hz, 1H), 3.18 (s, 2H), 2.47 (s, 2H), 1.06 (s, 6H). </w:t>
      </w:r>
      <w:r w:rsidR="00AC327B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vertAlign w:val="superscript"/>
          <w:lang w:eastAsia="en-IN"/>
          <w14:ligatures w14:val="none"/>
        </w:rPr>
        <w:t>13</w:t>
      </w:r>
      <w:r w:rsidR="00AC327B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>C NMR:</w:t>
      </w:r>
      <w:r w:rsidR="00AC327B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 </w:t>
      </w:r>
      <w:r w:rsidR="00AC327B" w:rsidRPr="000C4801">
        <w:rPr>
          <w:rFonts w:ascii="Times New Roman" w:hAnsi="Times New Roman" w:cs="Times New Roman"/>
          <w:bCs/>
          <w:kern w:val="0"/>
          <w:sz w:val="20"/>
          <w:szCs w:val="20"/>
        </w:rPr>
        <w:t xml:space="preserve">197.98, 160.62, 150.18, 146.47, 138.49, 137.14, 134.69, 133.19, 129.97, 128.24, 127.96, 127.76, 127.72, 127.40, 126.16, 123.17, 116.76, 54.15, 48.15, 32.28, </w:t>
      </w:r>
      <w:r w:rsidR="00AC327B" w:rsidRPr="000C4801">
        <w:rPr>
          <w:rFonts w:ascii="Times New Roman" w:hAnsi="Times New Roman" w:cs="Times New Roman"/>
          <w:bCs/>
          <w:kern w:val="0"/>
          <w:sz w:val="20"/>
          <w:szCs w:val="20"/>
        </w:rPr>
        <w:lastRenderedPageBreak/>
        <w:t xml:space="preserve">28.32. </w:t>
      </w:r>
      <w:r w:rsidR="00AC327B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DEPT-135: </w:t>
      </w:r>
      <w:r w:rsidR="00AC327B" w:rsidRPr="000C4801">
        <w:rPr>
          <w:rFonts w:ascii="Times New Roman" w:hAnsi="Times New Roman" w:cs="Times New Roman"/>
          <w:bCs/>
          <w:kern w:val="0"/>
          <w:sz w:val="20"/>
          <w:szCs w:val="20"/>
        </w:rPr>
        <w:t>Positive peak: 133.20, 129.52, 129.11, 128.27, 127.94, 127.81, 126.32, 116.48, 28.31</w:t>
      </w:r>
      <w:r w:rsidR="001E5A22" w:rsidRPr="000C4801">
        <w:rPr>
          <w:rFonts w:ascii="Times New Roman" w:hAnsi="Times New Roman" w:cs="Times New Roman"/>
          <w:bCs/>
          <w:kern w:val="0"/>
          <w:sz w:val="20"/>
          <w:szCs w:val="20"/>
        </w:rPr>
        <w:t xml:space="preserve">. </w:t>
      </w:r>
      <w:r w:rsidR="00AC327B" w:rsidRPr="000C4801">
        <w:rPr>
          <w:rFonts w:ascii="Times New Roman" w:hAnsi="Times New Roman" w:cs="Times New Roman"/>
          <w:bCs/>
          <w:kern w:val="0"/>
          <w:sz w:val="20"/>
          <w:szCs w:val="20"/>
        </w:rPr>
        <w:t>Negative peak: 54.11, 47.80.</w:t>
      </w:r>
      <w:r w:rsidR="000028D4" w:rsidRPr="000C4801">
        <w:rPr>
          <w:rFonts w:ascii="Times New Roman" w:hAnsi="Times New Roman" w:cs="Times New Roman"/>
          <w:bCs/>
          <w:kern w:val="0"/>
          <w:sz w:val="20"/>
          <w:szCs w:val="20"/>
        </w:rPr>
        <w:t xml:space="preserve"> </w:t>
      </w:r>
      <w:r w:rsidR="000028D4" w:rsidRPr="00D97D53">
        <w:rPr>
          <w:rFonts w:ascii="Times New Roman" w:hAnsi="Times New Roman" w:cs="Times New Roman"/>
          <w:b/>
          <w:sz w:val="20"/>
          <w:szCs w:val="20"/>
        </w:rPr>
        <w:t>HRM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(ESI) m/z [M+</w:t>
      </w:r>
      <w:proofErr w:type="gramStart"/>
      <w:r w:rsidR="000028D4" w:rsidRPr="000C4801">
        <w:rPr>
          <w:rFonts w:ascii="Times New Roman" w:hAnsi="Times New Roman" w:cs="Times New Roman"/>
          <w:sz w:val="20"/>
          <w:szCs w:val="20"/>
        </w:rPr>
        <w:t>H]</w:t>
      </w:r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="000028D4" w:rsidRPr="000C4801">
        <w:rPr>
          <w:rFonts w:ascii="Times New Roman" w:hAnsi="Times New Roman" w:cs="Times New Roman"/>
          <w:sz w:val="20"/>
          <w:szCs w:val="20"/>
        </w:rPr>
        <w:t xml:space="preserve">Calculated Exact Mass for Chemical Formula: </w:t>
      </w:r>
      <w:r w:rsidR="007A7344" w:rsidRPr="000C4801">
        <w:rPr>
          <w:rFonts w:ascii="Times New Roman" w:hAnsi="Times New Roman" w:cs="Times New Roman"/>
          <w:sz w:val="20"/>
          <w:szCs w:val="20"/>
        </w:rPr>
        <w:t>C</w:t>
      </w:r>
      <w:r w:rsidR="007A7344" w:rsidRPr="000C4801">
        <w:rPr>
          <w:rFonts w:ascii="Times New Roman" w:hAnsi="Times New Roman" w:cs="Times New Roman"/>
          <w:sz w:val="20"/>
          <w:szCs w:val="20"/>
          <w:vertAlign w:val="subscript"/>
        </w:rPr>
        <w:t>27</w:t>
      </w:r>
      <w:r w:rsidR="007A7344" w:rsidRPr="000C4801">
        <w:rPr>
          <w:rFonts w:ascii="Times New Roman" w:hAnsi="Times New Roman" w:cs="Times New Roman"/>
          <w:sz w:val="20"/>
          <w:szCs w:val="20"/>
        </w:rPr>
        <w:t>H</w:t>
      </w:r>
      <w:r w:rsidR="007A7344" w:rsidRPr="000C4801">
        <w:rPr>
          <w:rFonts w:ascii="Times New Roman" w:hAnsi="Times New Roman" w:cs="Times New Roman"/>
          <w:sz w:val="20"/>
          <w:szCs w:val="20"/>
          <w:vertAlign w:val="subscript"/>
        </w:rPr>
        <w:t>25</w:t>
      </w:r>
      <w:r w:rsidR="007A7344" w:rsidRPr="000C4801">
        <w:rPr>
          <w:rFonts w:ascii="Times New Roman" w:hAnsi="Times New Roman" w:cs="Times New Roman"/>
          <w:sz w:val="20"/>
          <w:szCs w:val="20"/>
        </w:rPr>
        <w:t>N</w:t>
      </w:r>
      <w:r w:rsidR="007A7344"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7A7344" w:rsidRPr="000C4801">
        <w:rPr>
          <w:rFonts w:ascii="Times New Roman" w:hAnsi="Times New Roman" w:cs="Times New Roman"/>
          <w:sz w:val="20"/>
          <w:szCs w:val="20"/>
        </w:rPr>
        <w:t>O</w:t>
      </w:r>
      <w:r w:rsidR="007A7344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7A7344" w:rsidRPr="000C4801">
        <w:rPr>
          <w:rFonts w:ascii="Times New Roman" w:hAnsi="Times New Roman" w:cs="Times New Roman"/>
          <w:sz w:val="20"/>
          <w:szCs w:val="20"/>
        </w:rPr>
        <w:t>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is 45</w:t>
      </w:r>
      <w:r w:rsidR="00C572AC" w:rsidRPr="000C4801">
        <w:rPr>
          <w:rFonts w:ascii="Times New Roman" w:hAnsi="Times New Roman" w:cs="Times New Roman"/>
          <w:sz w:val="20"/>
          <w:szCs w:val="20"/>
        </w:rPr>
        <w:t>7.1585</w:t>
      </w:r>
      <w:r w:rsidR="000028D4" w:rsidRPr="000C4801">
        <w:rPr>
          <w:rFonts w:ascii="Times New Roman" w:hAnsi="Times New Roman" w:cs="Times New Roman"/>
          <w:sz w:val="20"/>
          <w:szCs w:val="20"/>
        </w:rPr>
        <w:t>. Obtained Mass is 45</w:t>
      </w:r>
      <w:r w:rsidR="00C572AC" w:rsidRPr="000C4801">
        <w:rPr>
          <w:rFonts w:ascii="Times New Roman" w:hAnsi="Times New Roman" w:cs="Times New Roman"/>
          <w:sz w:val="20"/>
          <w:szCs w:val="20"/>
        </w:rPr>
        <w:t>7.1587</w:t>
      </w:r>
      <w:r w:rsidR="000028D4" w:rsidRPr="000C4801">
        <w:rPr>
          <w:rFonts w:ascii="Times New Roman" w:hAnsi="Times New Roman" w:cs="Times New Roman"/>
          <w:sz w:val="20"/>
          <w:szCs w:val="20"/>
        </w:rPr>
        <w:t>.</w:t>
      </w:r>
    </w:p>
    <w:p w14:paraId="2E4F9874" w14:textId="77777777" w:rsidR="00AC327B" w:rsidRPr="000C4801" w:rsidRDefault="00AC327B" w:rsidP="00AC327B">
      <w:pPr>
        <w:spacing w:after="0" w:line="240" w:lineRule="auto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</w:p>
    <w:p w14:paraId="30E3129F" w14:textId="7EF5D073" w:rsidR="007C2B2B" w:rsidRPr="000C4801" w:rsidRDefault="006F0C8D" w:rsidP="00E56D07">
      <w:pPr>
        <w:jc w:val="both"/>
        <w:rPr>
          <w:rStyle w:val="unknown-copy-source"/>
          <w:rFonts w:ascii="Times New Roman" w:hAnsi="Times New Roman" w:cs="Times New Roman"/>
          <w:sz w:val="20"/>
          <w:szCs w:val="20"/>
        </w:rPr>
      </w:pPr>
      <w:r w:rsidRPr="002B5D5C">
        <w:rPr>
          <w:rFonts w:ascii="Times New Roman" w:hAnsi="Times New Roman" w:cs="Times New Roman"/>
          <w:szCs w:val="20"/>
        </w:rPr>
        <w:t xml:space="preserve"> </w:t>
      </w:r>
      <w:r w:rsidR="007C2B2B" w:rsidRPr="002B5D5C">
        <w:rPr>
          <w:rStyle w:val="unknown-copy-source"/>
          <w:rFonts w:ascii="Times New Roman" w:hAnsi="Times New Roman" w:cs="Times New Roman"/>
          <w:szCs w:val="20"/>
        </w:rPr>
        <w:t>N-(6,6-dimethyl-8-oxo-9-phenyl-5,6,7,8-tetrahydroacridin-2-yl)</w:t>
      </w:r>
      <w:r w:rsidR="00E67B65" w:rsidRPr="002B5D5C">
        <w:rPr>
          <w:rStyle w:val="unknown-copy-source"/>
          <w:rFonts w:ascii="Times New Roman" w:hAnsi="Times New Roman" w:cs="Times New Roman"/>
          <w:szCs w:val="20"/>
        </w:rPr>
        <w:t xml:space="preserve"> </w:t>
      </w:r>
      <w:r w:rsidR="007C2B2B" w:rsidRPr="002B5D5C">
        <w:rPr>
          <w:rStyle w:val="unknown-copy-source"/>
          <w:rFonts w:ascii="Times New Roman" w:hAnsi="Times New Roman" w:cs="Times New Roman"/>
          <w:szCs w:val="20"/>
        </w:rPr>
        <w:t xml:space="preserve">naphthalene-2-sulfonamide </w:t>
      </w:r>
      <w:r w:rsidR="007C2B2B" w:rsidRPr="002B5D5C">
        <w:rPr>
          <w:rStyle w:val="unknown-copy-source"/>
          <w:rFonts w:ascii="Times New Roman" w:hAnsi="Times New Roman" w:cs="Times New Roman"/>
          <w:b/>
          <w:szCs w:val="20"/>
        </w:rPr>
        <w:t>(6d)</w:t>
      </w:r>
    </w:p>
    <w:p w14:paraId="41741E3C" w14:textId="24C30424" w:rsidR="007C2B2B" w:rsidRPr="000C4801" w:rsidRDefault="007C2B2B" w:rsidP="007C2B2B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object w:dxaOrig="3605" w:dyaOrig="1685" w14:anchorId="25049DE7">
          <v:shape id="_x0000_i1034" type="#_x0000_t75" style="width:180.05pt;height:84pt" o:ole="">
            <v:imagedata r:id="rId27" o:title=""/>
          </v:shape>
          <o:OLEObject Type="Embed" ProgID="ChemDraw.Document.6.0" ShapeID="_x0000_i1034" DrawAspect="Content" ObjectID="_1830015540" r:id="rId28"/>
        </w:object>
      </w:r>
    </w:p>
    <w:p w14:paraId="2CA5EC08" w14:textId="79036B92" w:rsidR="00AC327B" w:rsidRPr="000C4801" w:rsidRDefault="006F0C8D" w:rsidP="00060CAD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0C4801">
        <w:rPr>
          <w:rFonts w:ascii="Times New Roman" w:hAnsi="Times New Roman" w:cs="Times New Roman"/>
          <w:sz w:val="20"/>
          <w:szCs w:val="20"/>
        </w:rPr>
        <w:t>A mixture of 7-Amino-3,3-dimethyl-9-phenyl-3,4-dihydroacridin-1(2</w:t>
      </w:r>
      <w:r w:rsidRPr="00D97D53">
        <w:rPr>
          <w:rFonts w:ascii="Times New Roman" w:hAnsi="Times New Roman" w:cs="Times New Roman"/>
          <w:b/>
          <w:sz w:val="20"/>
          <w:szCs w:val="20"/>
        </w:rPr>
        <w:t>H</w:t>
      </w:r>
      <w:r w:rsidRPr="000C4801">
        <w:rPr>
          <w:rFonts w:ascii="Times New Roman" w:hAnsi="Times New Roman" w:cs="Times New Roman"/>
          <w:sz w:val="20"/>
          <w:szCs w:val="20"/>
        </w:rPr>
        <w:t>)-one (250 mg, 0.7907 mmol), 4-methylbenzenesulfonyl chloride (2</w:t>
      </w:r>
      <w:r w:rsidR="00392C29" w:rsidRPr="000C4801">
        <w:rPr>
          <w:rFonts w:ascii="Times New Roman" w:hAnsi="Times New Roman" w:cs="Times New Roman"/>
          <w:sz w:val="20"/>
          <w:szCs w:val="20"/>
        </w:rPr>
        <w:t>68</w:t>
      </w:r>
      <w:r w:rsidRPr="000C4801">
        <w:rPr>
          <w:rFonts w:ascii="Times New Roman" w:hAnsi="Times New Roman" w:cs="Times New Roman"/>
          <w:sz w:val="20"/>
          <w:szCs w:val="20"/>
        </w:rPr>
        <w:t xml:space="preserve"> mg, 1.18</w:t>
      </w:r>
      <w:r w:rsidR="00392C29" w:rsidRPr="000C4801">
        <w:rPr>
          <w:rFonts w:ascii="Times New Roman" w:hAnsi="Times New Roman" w:cs="Times New Roman"/>
          <w:sz w:val="20"/>
          <w:szCs w:val="20"/>
        </w:rPr>
        <w:t>58</w:t>
      </w:r>
      <w:r w:rsidRPr="000C4801">
        <w:rPr>
          <w:rFonts w:ascii="Times New Roman" w:hAnsi="Times New Roman" w:cs="Times New Roman"/>
          <w:sz w:val="20"/>
          <w:szCs w:val="20"/>
        </w:rPr>
        <w:t xml:space="preserve"> mmol), and pyridine </w:t>
      </w:r>
      <w:r w:rsidR="0051392F" w:rsidRPr="000C4801">
        <w:rPr>
          <w:rFonts w:ascii="Times New Roman" w:hAnsi="Times New Roman" w:cs="Times New Roman"/>
          <w:sz w:val="20"/>
          <w:szCs w:val="20"/>
        </w:rPr>
        <w:t>(0.18 mL, 2.3640 mmol)</w:t>
      </w:r>
      <w:r w:rsidRPr="000C4801">
        <w:rPr>
          <w:rFonts w:ascii="Times New Roman" w:hAnsi="Times New Roman" w:cs="Times New Roman"/>
          <w:sz w:val="20"/>
          <w:szCs w:val="20"/>
        </w:rPr>
        <w:t xml:space="preserve"> was stirred in 10 mL of dichloromethane (DCM) at </w:t>
      </w:r>
      <w:r w:rsidR="00D17E79" w:rsidRPr="000C4801">
        <w:rPr>
          <w:rFonts w:ascii="Times New Roman" w:hAnsi="Times New Roman" w:cs="Times New Roman"/>
          <w:sz w:val="20"/>
          <w:szCs w:val="20"/>
        </w:rPr>
        <w:t>reflux</w:t>
      </w:r>
      <w:r w:rsidRPr="000C4801">
        <w:rPr>
          <w:rFonts w:ascii="Times New Roman" w:hAnsi="Times New Roman" w:cs="Times New Roman"/>
          <w:sz w:val="20"/>
          <w:szCs w:val="20"/>
        </w:rPr>
        <w:t xml:space="preserve"> for 30 minutes. The compound was then isolated using silica gel chromatography (60/120 mesh) with a </w:t>
      </w:r>
      <w:r w:rsidR="00146630" w:rsidRPr="000C4801">
        <w:rPr>
          <w:rFonts w:ascii="Times New Roman" w:hAnsi="Times New Roman" w:cs="Times New Roman"/>
          <w:b/>
          <w:sz w:val="20"/>
          <w:szCs w:val="20"/>
        </w:rPr>
        <w:t>45</w:t>
      </w:r>
      <w:r w:rsidRPr="000C4801">
        <w:rPr>
          <w:rFonts w:ascii="Times New Roman" w:hAnsi="Times New Roman" w:cs="Times New Roman"/>
          <w:b/>
          <w:sz w:val="20"/>
          <w:szCs w:val="20"/>
        </w:rPr>
        <w:t>%</w:t>
      </w:r>
      <w:r w:rsidRPr="000C4801">
        <w:rPr>
          <w:rFonts w:ascii="Times New Roman" w:hAnsi="Times New Roman" w:cs="Times New Roman"/>
          <w:sz w:val="20"/>
          <w:szCs w:val="20"/>
        </w:rPr>
        <w:t xml:space="preserve"> ethyl acetate in hexane mixture. Thin-layer chromatography (TLC) showed an Rf value of </w:t>
      </w:r>
      <w:r w:rsidRPr="000C4801">
        <w:rPr>
          <w:rFonts w:ascii="Times New Roman" w:hAnsi="Times New Roman" w:cs="Times New Roman"/>
          <w:b/>
          <w:sz w:val="20"/>
          <w:szCs w:val="20"/>
        </w:rPr>
        <w:t>0.</w:t>
      </w:r>
      <w:r w:rsidR="00146630" w:rsidRPr="000C4801">
        <w:rPr>
          <w:rFonts w:ascii="Times New Roman" w:hAnsi="Times New Roman" w:cs="Times New Roman"/>
          <w:b/>
          <w:sz w:val="20"/>
          <w:szCs w:val="20"/>
        </w:rPr>
        <w:t>45</w:t>
      </w:r>
      <w:r w:rsidRPr="000C4801">
        <w:rPr>
          <w:rFonts w:ascii="Times New Roman" w:hAnsi="Times New Roman" w:cs="Times New Roman"/>
          <w:sz w:val="20"/>
          <w:szCs w:val="20"/>
        </w:rPr>
        <w:t xml:space="preserve"> (ethyl acetate/hexane, 4:6) under UV light after staining with H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S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and KMn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>. The melting point was between 1</w:t>
      </w:r>
      <w:r w:rsidR="00146630" w:rsidRPr="000C4801">
        <w:rPr>
          <w:rFonts w:ascii="Times New Roman" w:hAnsi="Times New Roman" w:cs="Times New Roman"/>
          <w:sz w:val="20"/>
          <w:szCs w:val="20"/>
        </w:rPr>
        <w:t>28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 and 1</w:t>
      </w:r>
      <w:r w:rsidR="00146630" w:rsidRPr="000C4801">
        <w:rPr>
          <w:rFonts w:ascii="Times New Roman" w:hAnsi="Times New Roman" w:cs="Times New Roman"/>
          <w:sz w:val="20"/>
          <w:szCs w:val="20"/>
        </w:rPr>
        <w:t>32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.</w:t>
      </w:r>
      <w:r w:rsidR="00AC327B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AC327B" w:rsidRPr="000C480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="00AC327B" w:rsidRPr="000C4801">
        <w:rPr>
          <w:rFonts w:ascii="Times New Roman" w:hAnsi="Times New Roman" w:cs="Times New Roman"/>
          <w:b/>
          <w:sz w:val="20"/>
          <w:szCs w:val="20"/>
        </w:rPr>
        <w:t>H NMR</w:t>
      </w:r>
      <w:r w:rsidR="00AC327B" w:rsidRPr="000C4801">
        <w:rPr>
          <w:rFonts w:ascii="Times New Roman" w:hAnsi="Times New Roman" w:cs="Times New Roman"/>
          <w:sz w:val="20"/>
          <w:szCs w:val="20"/>
        </w:rPr>
        <w:t xml:space="preserve">: </w:t>
      </w:r>
      <w:r w:rsidR="00AC327B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>400 MHz, CDCl</w:t>
      </w:r>
      <w:r w:rsidR="00AC327B" w:rsidRPr="00B23409">
        <w:rPr>
          <w:rFonts w:ascii="Times New Roman" w:eastAsia="Times New Roman" w:hAnsi="Times New Roman" w:cs="Times New Roman"/>
          <w:kern w:val="0"/>
          <w:sz w:val="20"/>
          <w:szCs w:val="20"/>
          <w:vertAlign w:val="subscript"/>
          <w:lang w:eastAsia="en-IN"/>
          <w14:ligatures w14:val="none"/>
        </w:rPr>
        <w:t>3</w:t>
      </w:r>
      <w:r w:rsidR="00AC327B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: δ 8.12 (d, J = </w:t>
      </w:r>
      <w:r w:rsidR="00146630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2.00 </w:t>
      </w:r>
      <w:r w:rsidR="00AC327B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Hz, 1H), 7.84 (dd, J = 8.80, 32.20 Hz, 1H), 7.76 (t, J = 7.20 Hz, 3H), 7.60-7.58 (m, 4H), 7.33 (t, J = 7.20 Hz, 1H), 7.24 (d, J = 7.60 Hz, 2H), 7.22 (s, 1H), 6.83 (dd, J = 2.00, 2H), 3.12 (s, 2H), 2.44 (s, 2H), 1.04 (s, 6H). </w:t>
      </w:r>
      <w:r w:rsidR="00AC327B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vertAlign w:val="superscript"/>
          <w:lang w:eastAsia="en-IN"/>
          <w14:ligatures w14:val="none"/>
        </w:rPr>
        <w:t>13</w:t>
      </w:r>
      <w:r w:rsidR="00AC327B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>C NMR</w:t>
      </w:r>
      <w:r w:rsidR="00AC327B" w:rsidRPr="000C4801">
        <w:rPr>
          <w:rFonts w:ascii="Times New Roman" w:hAnsi="Times New Roman" w:cs="Times New Roman"/>
          <w:sz w:val="20"/>
          <w:szCs w:val="20"/>
        </w:rPr>
        <w:t xml:space="preserve">: </w:t>
      </w:r>
      <w:r w:rsidR="00AC327B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197.88, 160.72, 136.94, 135.24, 134.99, 134.60, 131.93, 130.02, 129.49, 129.35, 129.19, 128.11, 127.91, 127.82, 127.67, 126.75, 123.10, 122.17, 117.66, 54.13, 48.13, 32.25, 28.31. </w:t>
      </w:r>
      <w:r w:rsidR="00AC327B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>DEPT-135</w:t>
      </w:r>
      <w:r w:rsidR="00AC327B" w:rsidRPr="000C4801">
        <w:rPr>
          <w:rFonts w:ascii="Times New Roman" w:hAnsi="Times New Roman" w:cs="Times New Roman"/>
          <w:sz w:val="20"/>
          <w:szCs w:val="20"/>
        </w:rPr>
        <w:t xml:space="preserve">: </w:t>
      </w:r>
      <w:r w:rsidR="00AC327B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>Positive peak: 130.03, 129.50, 129.35, 129.19, 129.10, 128.12, 127.92, 127.82, 127.67, 122.17, 117.66, 28.31. Negative peak: 54.13, 48.15.</w:t>
      </w:r>
      <w:r w:rsidR="000028D4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 </w:t>
      </w:r>
      <w:r w:rsidR="000028D4" w:rsidRPr="00D97D53">
        <w:rPr>
          <w:rFonts w:ascii="Times New Roman" w:hAnsi="Times New Roman" w:cs="Times New Roman"/>
          <w:b/>
          <w:sz w:val="20"/>
          <w:szCs w:val="20"/>
        </w:rPr>
        <w:t>HRM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(ESI) m/z [M+</w:t>
      </w:r>
      <w:proofErr w:type="gramStart"/>
      <w:r w:rsidR="000028D4" w:rsidRPr="000C4801">
        <w:rPr>
          <w:rFonts w:ascii="Times New Roman" w:hAnsi="Times New Roman" w:cs="Times New Roman"/>
          <w:sz w:val="20"/>
          <w:szCs w:val="20"/>
        </w:rPr>
        <w:t>H]</w:t>
      </w:r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="007A7344" w:rsidRPr="000C4801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Calculated Exact Mass for Chemical Formula: </w:t>
      </w:r>
      <w:r w:rsidR="009F23FB" w:rsidRPr="000C4801">
        <w:rPr>
          <w:rFonts w:ascii="Times New Roman" w:hAnsi="Times New Roman" w:cs="Times New Roman"/>
          <w:sz w:val="20"/>
          <w:szCs w:val="20"/>
        </w:rPr>
        <w:t xml:space="preserve"> C</w:t>
      </w:r>
      <w:r w:rsidR="009F23FB" w:rsidRPr="000C4801">
        <w:rPr>
          <w:rFonts w:ascii="Times New Roman" w:hAnsi="Times New Roman" w:cs="Times New Roman"/>
          <w:sz w:val="20"/>
          <w:szCs w:val="20"/>
          <w:vertAlign w:val="subscript"/>
        </w:rPr>
        <w:t>31</w:t>
      </w:r>
      <w:r w:rsidR="009F23FB" w:rsidRPr="000C4801">
        <w:rPr>
          <w:rFonts w:ascii="Times New Roman" w:hAnsi="Times New Roman" w:cs="Times New Roman"/>
          <w:sz w:val="20"/>
          <w:szCs w:val="20"/>
        </w:rPr>
        <w:t>H</w:t>
      </w:r>
      <w:r w:rsidR="009F23FB" w:rsidRPr="000C4801">
        <w:rPr>
          <w:rFonts w:ascii="Times New Roman" w:hAnsi="Times New Roman" w:cs="Times New Roman"/>
          <w:sz w:val="20"/>
          <w:szCs w:val="20"/>
          <w:vertAlign w:val="subscript"/>
        </w:rPr>
        <w:t>27</w:t>
      </w:r>
      <w:r w:rsidR="009F23FB" w:rsidRPr="000C4801">
        <w:rPr>
          <w:rFonts w:ascii="Times New Roman" w:hAnsi="Times New Roman" w:cs="Times New Roman"/>
          <w:sz w:val="20"/>
          <w:szCs w:val="20"/>
        </w:rPr>
        <w:t>N</w:t>
      </w:r>
      <w:r w:rsidR="009F23FB"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9F23FB" w:rsidRPr="000C4801">
        <w:rPr>
          <w:rFonts w:ascii="Times New Roman" w:hAnsi="Times New Roman" w:cs="Times New Roman"/>
          <w:sz w:val="20"/>
          <w:szCs w:val="20"/>
        </w:rPr>
        <w:t>O</w:t>
      </w:r>
      <w:r w:rsidR="009F23FB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9F23FB" w:rsidRPr="000C4801">
        <w:rPr>
          <w:rFonts w:ascii="Times New Roman" w:hAnsi="Times New Roman" w:cs="Times New Roman"/>
          <w:sz w:val="20"/>
          <w:szCs w:val="20"/>
        </w:rPr>
        <w:t>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is</w:t>
      </w:r>
      <w:r w:rsidR="00C572AC" w:rsidRPr="000C4801">
        <w:rPr>
          <w:rFonts w:ascii="Times New Roman" w:hAnsi="Times New Roman" w:cs="Times New Roman"/>
          <w:sz w:val="20"/>
          <w:szCs w:val="20"/>
        </w:rPr>
        <w:t xml:space="preserve"> 507.1742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. Obtained Mass is </w:t>
      </w:r>
      <w:r w:rsidR="00C572AC" w:rsidRPr="000C4801">
        <w:rPr>
          <w:rFonts w:ascii="Times New Roman" w:hAnsi="Times New Roman" w:cs="Times New Roman"/>
          <w:sz w:val="20"/>
          <w:szCs w:val="20"/>
        </w:rPr>
        <w:t>507.1743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6882AA26" w14:textId="6A5DD449" w:rsidR="007C2B2B" w:rsidRPr="000C4801" w:rsidRDefault="006F0C8D" w:rsidP="00AC327B">
      <w:pPr>
        <w:spacing w:after="0" w:line="240" w:lineRule="auto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42A51CFA" w14:textId="3E4F247F" w:rsidR="007C2B2B" w:rsidRPr="000C4801" w:rsidRDefault="007C2B2B" w:rsidP="00E56D07">
      <w:pPr>
        <w:jc w:val="both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D97D53">
        <w:rPr>
          <w:rStyle w:val="unknown-copy-source"/>
          <w:rFonts w:ascii="Times New Roman" w:hAnsi="Times New Roman" w:cs="Times New Roman"/>
          <w:szCs w:val="20"/>
        </w:rPr>
        <w:t xml:space="preserve">N-(6,6-dimethyl-8-oxo-9-phenyl-5,6,7,8-tetrahydroacridin-2-yl)-2,4,6-triisopropylbenzenesulfonamide </w:t>
      </w:r>
      <w:r w:rsidRPr="00D97D53">
        <w:rPr>
          <w:rStyle w:val="unknown-copy-source"/>
          <w:rFonts w:ascii="Times New Roman" w:hAnsi="Times New Roman" w:cs="Times New Roman"/>
          <w:b/>
          <w:szCs w:val="20"/>
        </w:rPr>
        <w:t>(6e)</w:t>
      </w:r>
    </w:p>
    <w:p w14:paraId="046B0C35" w14:textId="25CB5E92" w:rsidR="00F30F08" w:rsidRPr="000C4801" w:rsidRDefault="00CE72BC" w:rsidP="00F30F08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object w:dxaOrig="3869" w:dyaOrig="1682" w14:anchorId="6C9EAF61">
          <v:shape id="_x0000_i1035" type="#_x0000_t75" style="width:193.45pt;height:84pt" o:ole="">
            <v:imagedata r:id="rId29" o:title=""/>
          </v:shape>
          <o:OLEObject Type="Embed" ProgID="ChemDraw.Document.6.0" ShapeID="_x0000_i1035" DrawAspect="Content" ObjectID="_1830015541" r:id="rId30"/>
        </w:object>
      </w:r>
    </w:p>
    <w:p w14:paraId="7652AA77" w14:textId="244BAF04" w:rsidR="007C2B2B" w:rsidRPr="000C4801" w:rsidRDefault="006F0C8D" w:rsidP="00060CAD">
      <w:pPr>
        <w:spacing w:line="360" w:lineRule="auto"/>
        <w:jc w:val="both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t>A mixture of 7-Amino-3,3-dimethyl-9-phenyl-3,4-dihydroacridin-1(2</w:t>
      </w:r>
      <w:r w:rsidRPr="00D97D53">
        <w:rPr>
          <w:rFonts w:ascii="Times New Roman" w:hAnsi="Times New Roman" w:cs="Times New Roman"/>
          <w:b/>
          <w:sz w:val="20"/>
          <w:szCs w:val="20"/>
        </w:rPr>
        <w:t>H</w:t>
      </w:r>
      <w:r w:rsidRPr="000C4801">
        <w:rPr>
          <w:rFonts w:ascii="Times New Roman" w:hAnsi="Times New Roman" w:cs="Times New Roman"/>
          <w:sz w:val="20"/>
          <w:szCs w:val="20"/>
        </w:rPr>
        <w:t xml:space="preserve">)-one (250 mg, 0.7907 mmol), 4-methylbenzenesulfonyl chloride (225 mg, 1.1842 mmol), and pyridine </w:t>
      </w:r>
      <w:r w:rsidR="0051392F" w:rsidRPr="000C4801">
        <w:rPr>
          <w:rFonts w:ascii="Times New Roman" w:hAnsi="Times New Roman" w:cs="Times New Roman"/>
          <w:sz w:val="20"/>
          <w:szCs w:val="20"/>
        </w:rPr>
        <w:t>(0.18 mL, 2.3640 mmol)</w:t>
      </w:r>
      <w:r w:rsidRPr="000C4801">
        <w:rPr>
          <w:rFonts w:ascii="Times New Roman" w:hAnsi="Times New Roman" w:cs="Times New Roman"/>
          <w:sz w:val="20"/>
          <w:szCs w:val="20"/>
        </w:rPr>
        <w:t xml:space="preserve"> was stirred in 10 mL of dichloromethane (DCM) at </w:t>
      </w:r>
      <w:r w:rsidR="00D17E79" w:rsidRPr="000C4801">
        <w:rPr>
          <w:rFonts w:ascii="Times New Roman" w:hAnsi="Times New Roman" w:cs="Times New Roman"/>
          <w:sz w:val="20"/>
          <w:szCs w:val="20"/>
        </w:rPr>
        <w:t>reflux</w:t>
      </w:r>
      <w:r w:rsidRPr="000C4801">
        <w:rPr>
          <w:rFonts w:ascii="Times New Roman" w:hAnsi="Times New Roman" w:cs="Times New Roman"/>
          <w:sz w:val="20"/>
          <w:szCs w:val="20"/>
        </w:rPr>
        <w:t xml:space="preserve"> for 30 minutes. The compound was then isolated using silica gel chromatography (60/120 mesh) with a </w:t>
      </w:r>
      <w:r w:rsidR="007D333D" w:rsidRPr="000C4801">
        <w:rPr>
          <w:rFonts w:ascii="Times New Roman" w:hAnsi="Times New Roman" w:cs="Times New Roman"/>
          <w:b/>
          <w:sz w:val="20"/>
          <w:szCs w:val="20"/>
        </w:rPr>
        <w:t>4</w:t>
      </w:r>
      <w:r w:rsidRPr="000C4801">
        <w:rPr>
          <w:rFonts w:ascii="Times New Roman" w:hAnsi="Times New Roman" w:cs="Times New Roman"/>
          <w:b/>
          <w:sz w:val="20"/>
          <w:szCs w:val="20"/>
        </w:rPr>
        <w:t>0%</w:t>
      </w:r>
      <w:r w:rsidRPr="000C4801">
        <w:rPr>
          <w:rFonts w:ascii="Times New Roman" w:hAnsi="Times New Roman" w:cs="Times New Roman"/>
          <w:sz w:val="20"/>
          <w:szCs w:val="20"/>
        </w:rPr>
        <w:t xml:space="preserve"> ethyl acetate in hexane mixture. Thin-layer chromatography (TLC) showed an Rf value of </w:t>
      </w:r>
      <w:r w:rsidRPr="000C4801">
        <w:rPr>
          <w:rFonts w:ascii="Times New Roman" w:hAnsi="Times New Roman" w:cs="Times New Roman"/>
          <w:b/>
          <w:sz w:val="20"/>
          <w:szCs w:val="20"/>
        </w:rPr>
        <w:t>0.</w:t>
      </w:r>
      <w:r w:rsidR="007D333D" w:rsidRPr="000C4801">
        <w:rPr>
          <w:rFonts w:ascii="Times New Roman" w:hAnsi="Times New Roman" w:cs="Times New Roman"/>
          <w:b/>
          <w:sz w:val="20"/>
          <w:szCs w:val="20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(ethyl acetate/hexane, 4:6) under UV light after staining with H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S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and KMn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. The melting point was between </w:t>
      </w:r>
      <w:r w:rsidRPr="000C4801">
        <w:rPr>
          <w:rFonts w:ascii="Times New Roman" w:hAnsi="Times New Roman" w:cs="Times New Roman"/>
          <w:b/>
          <w:sz w:val="20"/>
          <w:szCs w:val="20"/>
        </w:rPr>
        <w:t>130°C and 135°C</w:t>
      </w:r>
      <w:r w:rsidRPr="000C4801">
        <w:rPr>
          <w:rFonts w:ascii="Times New Roman" w:hAnsi="Times New Roman" w:cs="Times New Roman"/>
          <w:sz w:val="20"/>
          <w:szCs w:val="20"/>
        </w:rPr>
        <w:t>.</w:t>
      </w:r>
    </w:p>
    <w:p w14:paraId="34D063AD" w14:textId="77777777" w:rsidR="000028D4" w:rsidRPr="000C4801" w:rsidRDefault="000028D4" w:rsidP="00E56D07">
      <w:pPr>
        <w:jc w:val="both"/>
        <w:rPr>
          <w:rStyle w:val="unknown-copy-source"/>
          <w:rFonts w:ascii="Times New Roman" w:hAnsi="Times New Roman" w:cs="Times New Roman"/>
          <w:sz w:val="20"/>
          <w:szCs w:val="20"/>
        </w:rPr>
      </w:pPr>
    </w:p>
    <w:p w14:paraId="74DE8B6D" w14:textId="3DD87A16" w:rsidR="007C2B2B" w:rsidRPr="000C4801" w:rsidRDefault="007C2B2B" w:rsidP="00E56D07">
      <w:pPr>
        <w:jc w:val="both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2B5D5C">
        <w:rPr>
          <w:rStyle w:val="unknown-copy-source"/>
          <w:rFonts w:ascii="Times New Roman" w:hAnsi="Times New Roman" w:cs="Times New Roman"/>
          <w:szCs w:val="20"/>
        </w:rPr>
        <w:lastRenderedPageBreak/>
        <w:t>4-chloro-N-(6,6-dimethyl-8-oxo-9-phenyl-5,6,7,8-tetrahydroacridin-2-yl)</w:t>
      </w:r>
      <w:r w:rsidR="0051392F" w:rsidRPr="002B5D5C">
        <w:rPr>
          <w:rStyle w:val="unknown-copy-source"/>
          <w:rFonts w:ascii="Times New Roman" w:hAnsi="Times New Roman" w:cs="Times New Roman"/>
          <w:szCs w:val="20"/>
        </w:rPr>
        <w:t xml:space="preserve"> </w:t>
      </w:r>
      <w:proofErr w:type="spellStart"/>
      <w:r w:rsidRPr="002B5D5C">
        <w:rPr>
          <w:rStyle w:val="unknown-copy-source"/>
          <w:rFonts w:ascii="Times New Roman" w:hAnsi="Times New Roman" w:cs="Times New Roman"/>
          <w:szCs w:val="20"/>
        </w:rPr>
        <w:t>benzenesulfonamide</w:t>
      </w:r>
      <w:proofErr w:type="spellEnd"/>
      <w:r w:rsidRPr="002B5D5C">
        <w:rPr>
          <w:rStyle w:val="unknown-copy-source"/>
          <w:rFonts w:ascii="Times New Roman" w:hAnsi="Times New Roman" w:cs="Times New Roman"/>
          <w:szCs w:val="20"/>
        </w:rPr>
        <w:t xml:space="preserve"> </w:t>
      </w:r>
      <w:r w:rsidRPr="002B5D5C">
        <w:rPr>
          <w:rStyle w:val="unknown-copy-source"/>
          <w:rFonts w:ascii="Times New Roman" w:hAnsi="Times New Roman" w:cs="Times New Roman"/>
          <w:b/>
          <w:szCs w:val="20"/>
        </w:rPr>
        <w:t>(6f)</w:t>
      </w:r>
    </w:p>
    <w:p w14:paraId="443F8B37" w14:textId="49BD98A9" w:rsidR="007C2B2B" w:rsidRPr="000C4801" w:rsidRDefault="007C2B2B" w:rsidP="007C2B2B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object w:dxaOrig="3548" w:dyaOrig="1765" w14:anchorId="062B82FB">
          <v:shape id="_x0000_i1036" type="#_x0000_t75" style="width:177.75pt;height:88.5pt" o:ole="">
            <v:imagedata r:id="rId31" o:title=""/>
          </v:shape>
          <o:OLEObject Type="Embed" ProgID="ChemDraw.Document.6.0" ShapeID="_x0000_i1036" DrawAspect="Content" ObjectID="_1830015542" r:id="rId32"/>
        </w:object>
      </w:r>
    </w:p>
    <w:p w14:paraId="09965EDE" w14:textId="49D74931" w:rsidR="007C2B2B" w:rsidRPr="000C4801" w:rsidRDefault="006F0C8D" w:rsidP="00060CAD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0C4801">
        <w:rPr>
          <w:rFonts w:ascii="Times New Roman" w:hAnsi="Times New Roman" w:cs="Times New Roman"/>
          <w:sz w:val="20"/>
          <w:szCs w:val="20"/>
        </w:rPr>
        <w:t>A mixture of 7-Amino-3,3-dimethyl-9-phenyl-3,4-dihydroacridin-1(2</w:t>
      </w:r>
      <w:r w:rsidRPr="00D97D53">
        <w:rPr>
          <w:rFonts w:ascii="Times New Roman" w:hAnsi="Times New Roman" w:cs="Times New Roman"/>
          <w:b/>
          <w:sz w:val="20"/>
          <w:szCs w:val="20"/>
        </w:rPr>
        <w:t>H</w:t>
      </w:r>
      <w:r w:rsidRPr="000C4801">
        <w:rPr>
          <w:rFonts w:ascii="Times New Roman" w:hAnsi="Times New Roman" w:cs="Times New Roman"/>
          <w:sz w:val="20"/>
          <w:szCs w:val="20"/>
        </w:rPr>
        <w:t xml:space="preserve">)-one (250 mg, 0.7907 </w:t>
      </w:r>
      <w:proofErr w:type="spellStart"/>
      <w:r w:rsidRPr="000C4801">
        <w:rPr>
          <w:rFonts w:ascii="Times New Roman" w:hAnsi="Times New Roman" w:cs="Times New Roman"/>
          <w:sz w:val="20"/>
          <w:szCs w:val="20"/>
        </w:rPr>
        <w:t>mmol</w:t>
      </w:r>
      <w:proofErr w:type="spellEnd"/>
      <w:r w:rsidRPr="000C4801">
        <w:rPr>
          <w:rFonts w:ascii="Times New Roman" w:hAnsi="Times New Roman" w:cs="Times New Roman"/>
          <w:sz w:val="20"/>
          <w:szCs w:val="20"/>
        </w:rPr>
        <w:t>), 4-methyl</w:t>
      </w:r>
      <w:r w:rsidR="009F0893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benzene</w:t>
      </w:r>
      <w:r w:rsidR="009F0893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sulfonyl chloride (2</w:t>
      </w:r>
      <w:r w:rsidR="00392C29" w:rsidRPr="000C4801">
        <w:rPr>
          <w:rFonts w:ascii="Times New Roman" w:hAnsi="Times New Roman" w:cs="Times New Roman"/>
          <w:sz w:val="20"/>
          <w:szCs w:val="20"/>
        </w:rPr>
        <w:t>48</w:t>
      </w:r>
      <w:r w:rsidRPr="000C4801">
        <w:rPr>
          <w:rFonts w:ascii="Times New Roman" w:hAnsi="Times New Roman" w:cs="Times New Roman"/>
          <w:sz w:val="20"/>
          <w:szCs w:val="20"/>
        </w:rPr>
        <w:t xml:space="preserve"> mg, 1.18</w:t>
      </w:r>
      <w:r w:rsidR="00392C29" w:rsidRPr="000C4801">
        <w:rPr>
          <w:rFonts w:ascii="Times New Roman" w:hAnsi="Times New Roman" w:cs="Times New Roman"/>
          <w:sz w:val="20"/>
          <w:szCs w:val="20"/>
        </w:rPr>
        <w:t>13</w:t>
      </w:r>
      <w:r w:rsidRPr="000C4801">
        <w:rPr>
          <w:rFonts w:ascii="Times New Roman" w:hAnsi="Times New Roman" w:cs="Times New Roman"/>
          <w:sz w:val="20"/>
          <w:szCs w:val="20"/>
        </w:rPr>
        <w:t xml:space="preserve"> mmol), and pyridine </w:t>
      </w:r>
      <w:r w:rsidR="0051392F" w:rsidRPr="000C4801">
        <w:rPr>
          <w:rFonts w:ascii="Times New Roman" w:hAnsi="Times New Roman" w:cs="Times New Roman"/>
          <w:sz w:val="20"/>
          <w:szCs w:val="20"/>
        </w:rPr>
        <w:t>(0.18 mL, 2.3640 mmol)</w:t>
      </w:r>
      <w:r w:rsidRPr="000C4801">
        <w:rPr>
          <w:rFonts w:ascii="Times New Roman" w:hAnsi="Times New Roman" w:cs="Times New Roman"/>
          <w:sz w:val="20"/>
          <w:szCs w:val="20"/>
        </w:rPr>
        <w:t xml:space="preserve"> was stirred in 10 mL of dichloromethane (DCM) at </w:t>
      </w:r>
      <w:r w:rsidR="00D17E79" w:rsidRPr="000C4801">
        <w:rPr>
          <w:rFonts w:ascii="Times New Roman" w:hAnsi="Times New Roman" w:cs="Times New Roman"/>
          <w:sz w:val="20"/>
          <w:szCs w:val="20"/>
        </w:rPr>
        <w:t>reflux</w:t>
      </w:r>
      <w:r w:rsidRPr="000C4801">
        <w:rPr>
          <w:rFonts w:ascii="Times New Roman" w:hAnsi="Times New Roman" w:cs="Times New Roman"/>
          <w:sz w:val="20"/>
          <w:szCs w:val="20"/>
        </w:rPr>
        <w:t xml:space="preserve"> for 30 minutes. The compound was then isolated using silica gel chromatography (60/120 mesh) with a </w:t>
      </w:r>
      <w:r w:rsidR="007D333D" w:rsidRPr="000C4801">
        <w:rPr>
          <w:rFonts w:ascii="Times New Roman" w:hAnsi="Times New Roman" w:cs="Times New Roman"/>
          <w:b/>
          <w:sz w:val="20"/>
          <w:szCs w:val="20"/>
        </w:rPr>
        <w:t>5</w:t>
      </w:r>
      <w:r w:rsidRPr="000C4801">
        <w:rPr>
          <w:rFonts w:ascii="Times New Roman" w:hAnsi="Times New Roman" w:cs="Times New Roman"/>
          <w:b/>
          <w:sz w:val="20"/>
          <w:szCs w:val="20"/>
        </w:rPr>
        <w:t>0%</w:t>
      </w:r>
      <w:r w:rsidRPr="000C4801">
        <w:rPr>
          <w:rFonts w:ascii="Times New Roman" w:hAnsi="Times New Roman" w:cs="Times New Roman"/>
          <w:sz w:val="20"/>
          <w:szCs w:val="20"/>
        </w:rPr>
        <w:t xml:space="preserve"> ethyl acetate in hexane mixture. Thin-layer chromatography (TLC) showed an Rf value of </w:t>
      </w:r>
      <w:r w:rsidRPr="000C4801">
        <w:rPr>
          <w:rFonts w:ascii="Times New Roman" w:hAnsi="Times New Roman" w:cs="Times New Roman"/>
          <w:b/>
          <w:sz w:val="20"/>
          <w:szCs w:val="20"/>
        </w:rPr>
        <w:t>0.</w:t>
      </w:r>
      <w:r w:rsidR="007D333D" w:rsidRPr="000C4801">
        <w:rPr>
          <w:rFonts w:ascii="Times New Roman" w:hAnsi="Times New Roman" w:cs="Times New Roman"/>
          <w:b/>
          <w:sz w:val="20"/>
          <w:szCs w:val="20"/>
        </w:rPr>
        <w:t>5</w:t>
      </w:r>
      <w:r w:rsidRPr="000C4801">
        <w:rPr>
          <w:rFonts w:ascii="Times New Roman" w:hAnsi="Times New Roman" w:cs="Times New Roman"/>
          <w:sz w:val="20"/>
          <w:szCs w:val="20"/>
        </w:rPr>
        <w:t xml:space="preserve"> (ethyl acetate/hexane, 4:6) under UV light after staining with H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S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and KMn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>. The melting point was between 1</w:t>
      </w:r>
      <w:r w:rsidR="007D333D" w:rsidRPr="000C4801">
        <w:rPr>
          <w:rFonts w:ascii="Times New Roman" w:hAnsi="Times New Roman" w:cs="Times New Roman"/>
          <w:sz w:val="20"/>
          <w:szCs w:val="20"/>
        </w:rPr>
        <w:t>21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 and 1</w:t>
      </w:r>
      <w:r w:rsidR="007D333D" w:rsidRPr="000C4801">
        <w:rPr>
          <w:rFonts w:ascii="Times New Roman" w:hAnsi="Times New Roman" w:cs="Times New Roman"/>
          <w:sz w:val="20"/>
          <w:szCs w:val="20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5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.</w:t>
      </w:r>
      <w:r w:rsidR="001E5A22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1E5A22" w:rsidRPr="000C480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="001E5A22" w:rsidRPr="000C4801">
        <w:rPr>
          <w:rFonts w:ascii="Times New Roman" w:hAnsi="Times New Roman" w:cs="Times New Roman"/>
          <w:b/>
          <w:sz w:val="20"/>
          <w:szCs w:val="20"/>
        </w:rPr>
        <w:t xml:space="preserve">H NMR: </w:t>
      </w:r>
      <w:r w:rsidR="001E5A22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>400 MHz, CDCl</w:t>
      </w:r>
      <w:r w:rsidR="001E5A22" w:rsidRPr="009F0893">
        <w:rPr>
          <w:rFonts w:ascii="Times New Roman" w:eastAsia="Times New Roman" w:hAnsi="Times New Roman" w:cs="Times New Roman"/>
          <w:kern w:val="0"/>
          <w:sz w:val="20"/>
          <w:szCs w:val="20"/>
          <w:vertAlign w:val="subscript"/>
          <w:lang w:eastAsia="en-IN"/>
          <w14:ligatures w14:val="none"/>
        </w:rPr>
        <w:t>3</w:t>
      </w:r>
      <w:r w:rsidR="001E5A22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: δ 7.91 (d, J = 9.20 Hz, 1H), 7.45-7.43 (m, 6H), 7.27 (d, J = 8.80 Hz, 2H), 6.95 (dd, J = 2.40, 4.00 Hz, 2H), 6.89 (d, J = </w:t>
      </w:r>
      <w:r w:rsidR="00E00A84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>16</w:t>
      </w:r>
      <w:r w:rsidR="001E5A22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.60 Hz, 1H), 3.16 (s, 2H), 2.48 (s, 2H), 1.07 (s, 6H). </w:t>
      </w:r>
      <w:r w:rsidR="001E5A22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vertAlign w:val="superscript"/>
          <w:lang w:eastAsia="en-IN"/>
          <w14:ligatures w14:val="none"/>
        </w:rPr>
        <w:t>13</w:t>
      </w:r>
      <w:r w:rsidR="001E5A22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C NMR: </w:t>
      </w:r>
      <w:r w:rsidR="001E5A22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197.85, 160.93, 139.81, 137.08, 136.90, 134.23, 130.18, 129.42, 128.85, 128.26, 127.91, 127.79, 127.74, 126.56, 123.21, 117.54, 54.13, 48.19, 32.27, 28.32. </w:t>
      </w:r>
      <w:r w:rsidR="001E5A22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DEPT-135: </w:t>
      </w:r>
      <w:r w:rsidR="001E5A22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>Positive peak: 130.18, 129.42, 128.85, 128.26, 127.91, 127.79, 126.56, 117.53, 28.33. Negative peak: 54.14, 48.19.</w:t>
      </w:r>
      <w:r w:rsidR="000028D4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 </w:t>
      </w:r>
      <w:r w:rsidR="000028D4" w:rsidRPr="00D97D53">
        <w:rPr>
          <w:rFonts w:ascii="Times New Roman" w:hAnsi="Times New Roman" w:cs="Times New Roman"/>
          <w:b/>
          <w:sz w:val="20"/>
          <w:szCs w:val="20"/>
        </w:rPr>
        <w:t>HRM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(ESI) m/z [M+</w:t>
      </w:r>
      <w:proofErr w:type="gramStart"/>
      <w:r w:rsidR="000028D4" w:rsidRPr="000C4801">
        <w:rPr>
          <w:rFonts w:ascii="Times New Roman" w:hAnsi="Times New Roman" w:cs="Times New Roman"/>
          <w:sz w:val="20"/>
          <w:szCs w:val="20"/>
        </w:rPr>
        <w:t>H]</w:t>
      </w:r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="00C34249" w:rsidRPr="000C4801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Calculated Exact Mass for Chemical Formula: </w:t>
      </w:r>
      <w:r w:rsidR="0057055A" w:rsidRPr="000C4801">
        <w:rPr>
          <w:rFonts w:ascii="Times New Roman" w:hAnsi="Times New Roman" w:cs="Times New Roman"/>
          <w:sz w:val="20"/>
          <w:szCs w:val="20"/>
        </w:rPr>
        <w:t xml:space="preserve"> C</w:t>
      </w:r>
      <w:r w:rsidR="0057055A" w:rsidRPr="000C4801">
        <w:rPr>
          <w:rFonts w:ascii="Times New Roman" w:hAnsi="Times New Roman" w:cs="Times New Roman"/>
          <w:sz w:val="20"/>
          <w:szCs w:val="20"/>
          <w:vertAlign w:val="subscript"/>
        </w:rPr>
        <w:t>27</w:t>
      </w:r>
      <w:r w:rsidR="0057055A" w:rsidRPr="000C4801">
        <w:rPr>
          <w:rFonts w:ascii="Times New Roman" w:hAnsi="Times New Roman" w:cs="Times New Roman"/>
          <w:sz w:val="20"/>
          <w:szCs w:val="20"/>
        </w:rPr>
        <w:t>H</w:t>
      </w:r>
      <w:r w:rsidR="0057055A" w:rsidRPr="000C4801">
        <w:rPr>
          <w:rFonts w:ascii="Times New Roman" w:hAnsi="Times New Roman" w:cs="Times New Roman"/>
          <w:sz w:val="20"/>
          <w:szCs w:val="20"/>
          <w:vertAlign w:val="subscript"/>
        </w:rPr>
        <w:t>24</w:t>
      </w:r>
      <w:r w:rsidR="0057055A" w:rsidRPr="000C4801">
        <w:rPr>
          <w:rFonts w:ascii="Times New Roman" w:hAnsi="Times New Roman" w:cs="Times New Roman"/>
          <w:sz w:val="20"/>
          <w:szCs w:val="20"/>
        </w:rPr>
        <w:t>ClN</w:t>
      </w:r>
      <w:r w:rsidR="0057055A"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57055A" w:rsidRPr="000C4801">
        <w:rPr>
          <w:rFonts w:ascii="Times New Roman" w:hAnsi="Times New Roman" w:cs="Times New Roman"/>
          <w:sz w:val="20"/>
          <w:szCs w:val="20"/>
        </w:rPr>
        <w:t>O</w:t>
      </w:r>
      <w:r w:rsidR="0057055A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57055A" w:rsidRPr="000C4801">
        <w:rPr>
          <w:rFonts w:ascii="Times New Roman" w:hAnsi="Times New Roman" w:cs="Times New Roman"/>
          <w:sz w:val="20"/>
          <w:szCs w:val="20"/>
        </w:rPr>
        <w:t>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is </w:t>
      </w:r>
      <w:r w:rsidR="00C34249" w:rsidRPr="000C4801">
        <w:rPr>
          <w:rFonts w:ascii="Times New Roman" w:hAnsi="Times New Roman" w:cs="Times New Roman"/>
          <w:sz w:val="20"/>
          <w:szCs w:val="20"/>
        </w:rPr>
        <w:t>491.1196</w:t>
      </w:r>
      <w:r w:rsidR="000028D4" w:rsidRPr="000C4801">
        <w:rPr>
          <w:rFonts w:ascii="Times New Roman" w:hAnsi="Times New Roman" w:cs="Times New Roman"/>
          <w:sz w:val="20"/>
          <w:szCs w:val="20"/>
        </w:rPr>
        <w:t>. Obtained Mass is 4</w:t>
      </w:r>
      <w:r w:rsidR="00C34249" w:rsidRPr="000C4801">
        <w:rPr>
          <w:rFonts w:ascii="Times New Roman" w:hAnsi="Times New Roman" w:cs="Times New Roman"/>
          <w:sz w:val="20"/>
          <w:szCs w:val="20"/>
        </w:rPr>
        <w:t>91.1198</w:t>
      </w:r>
      <w:r w:rsidR="009F0893">
        <w:rPr>
          <w:rFonts w:ascii="Times New Roman" w:hAnsi="Times New Roman" w:cs="Times New Roman"/>
          <w:sz w:val="20"/>
          <w:szCs w:val="20"/>
        </w:rPr>
        <w:t>.</w:t>
      </w:r>
    </w:p>
    <w:p w14:paraId="6B1CD6B4" w14:textId="4848B521" w:rsidR="00BF4F16" w:rsidRPr="000C4801" w:rsidRDefault="00BF4F16" w:rsidP="006F0C8D">
      <w:pPr>
        <w:jc w:val="both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</w:p>
    <w:p w14:paraId="1F6FB9CD" w14:textId="516DA78E" w:rsidR="007C2B2B" w:rsidRPr="000C4801" w:rsidRDefault="007C2B2B" w:rsidP="00E56D07">
      <w:pPr>
        <w:jc w:val="both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2B5D5C">
        <w:rPr>
          <w:rStyle w:val="unknown-copy-source"/>
          <w:rFonts w:ascii="Times New Roman" w:hAnsi="Times New Roman" w:cs="Times New Roman"/>
          <w:szCs w:val="20"/>
        </w:rPr>
        <w:t>4-bromo-N-(6,6-dimethyl-8-oxo-9-phenyl-5,6,7,8-tetrahydroacridin-2-</w:t>
      </w:r>
      <w:r w:rsidR="00E67B65" w:rsidRPr="002B5D5C">
        <w:rPr>
          <w:rStyle w:val="unknown-copy-source"/>
          <w:rFonts w:ascii="Times New Roman" w:hAnsi="Times New Roman" w:cs="Times New Roman"/>
          <w:szCs w:val="20"/>
        </w:rPr>
        <w:t xml:space="preserve">yl) </w:t>
      </w:r>
      <w:proofErr w:type="spellStart"/>
      <w:r w:rsidR="00E67B65" w:rsidRPr="002B5D5C">
        <w:rPr>
          <w:rStyle w:val="unknown-copy-source"/>
          <w:rFonts w:ascii="Times New Roman" w:hAnsi="Times New Roman" w:cs="Times New Roman"/>
          <w:szCs w:val="20"/>
        </w:rPr>
        <w:t>benzenesulfonamide</w:t>
      </w:r>
      <w:proofErr w:type="spellEnd"/>
      <w:r w:rsidRPr="002B5D5C">
        <w:rPr>
          <w:rStyle w:val="unknown-copy-source"/>
          <w:rFonts w:ascii="Times New Roman" w:hAnsi="Times New Roman" w:cs="Times New Roman"/>
          <w:szCs w:val="20"/>
        </w:rPr>
        <w:t xml:space="preserve"> </w:t>
      </w:r>
      <w:r w:rsidRPr="002B5D5C">
        <w:rPr>
          <w:rStyle w:val="unknown-copy-source"/>
          <w:rFonts w:ascii="Times New Roman" w:hAnsi="Times New Roman" w:cs="Times New Roman"/>
          <w:b/>
          <w:szCs w:val="20"/>
        </w:rPr>
        <w:t>(6g)</w:t>
      </w:r>
    </w:p>
    <w:p w14:paraId="211CFC98" w14:textId="45120C50" w:rsidR="007C2B2B" w:rsidRPr="000C4801" w:rsidRDefault="00C53536" w:rsidP="007C2B2B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object w:dxaOrig="3555" w:dyaOrig="1760" w14:anchorId="4087557D">
          <v:shape id="_x0000_i1037" type="#_x0000_t75" style="width:177.75pt;height:88.55pt" o:ole="">
            <v:imagedata r:id="rId33" o:title=""/>
          </v:shape>
          <o:OLEObject Type="Embed" ProgID="ChemDraw.Document.6.0" ShapeID="_x0000_i1037" DrawAspect="Content" ObjectID="_1830015543" r:id="rId34"/>
        </w:object>
      </w:r>
    </w:p>
    <w:p w14:paraId="3F843DE3" w14:textId="77777777" w:rsidR="001A7509" w:rsidRDefault="001A7509" w:rsidP="00060CAD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053CB438" w14:textId="25A82AF2" w:rsidR="000028D4" w:rsidRPr="000C4801" w:rsidRDefault="006F0C8D" w:rsidP="00060CAD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0C4801">
        <w:rPr>
          <w:rFonts w:ascii="Times New Roman" w:hAnsi="Times New Roman" w:cs="Times New Roman"/>
          <w:sz w:val="20"/>
          <w:szCs w:val="20"/>
        </w:rPr>
        <w:t>A mixture of 7-Amino-3,3-dimethyl-9-phenyl-3,4-dihydroacridin-1(2</w:t>
      </w:r>
      <w:r w:rsidRPr="00D97D53">
        <w:rPr>
          <w:rFonts w:ascii="Times New Roman" w:hAnsi="Times New Roman" w:cs="Times New Roman"/>
          <w:i/>
          <w:sz w:val="20"/>
          <w:szCs w:val="20"/>
        </w:rPr>
        <w:t>H</w:t>
      </w:r>
      <w:r w:rsidRPr="000C4801">
        <w:rPr>
          <w:rFonts w:ascii="Times New Roman" w:hAnsi="Times New Roman" w:cs="Times New Roman"/>
          <w:sz w:val="20"/>
          <w:szCs w:val="20"/>
        </w:rPr>
        <w:t>)-one (250 mg, 0.7907 mmol), 4-methylbenzenesulfonyl chloride (</w:t>
      </w:r>
      <w:r w:rsidR="00392C29" w:rsidRPr="000C4801">
        <w:rPr>
          <w:rFonts w:ascii="Times New Roman" w:hAnsi="Times New Roman" w:cs="Times New Roman"/>
          <w:sz w:val="20"/>
          <w:szCs w:val="20"/>
        </w:rPr>
        <w:t>301</w:t>
      </w:r>
      <w:r w:rsidRPr="000C4801">
        <w:rPr>
          <w:rFonts w:ascii="Times New Roman" w:hAnsi="Times New Roman" w:cs="Times New Roman"/>
          <w:sz w:val="20"/>
          <w:szCs w:val="20"/>
        </w:rPr>
        <w:t xml:space="preserve"> mg, 1.</w:t>
      </w:r>
      <w:r w:rsidR="00392C29" w:rsidRPr="000C4801">
        <w:rPr>
          <w:rFonts w:ascii="Times New Roman" w:hAnsi="Times New Roman" w:cs="Times New Roman"/>
          <w:sz w:val="20"/>
          <w:szCs w:val="20"/>
        </w:rPr>
        <w:t>1855</w:t>
      </w:r>
      <w:r w:rsidRPr="000C4801">
        <w:rPr>
          <w:rFonts w:ascii="Times New Roman" w:hAnsi="Times New Roman" w:cs="Times New Roman"/>
          <w:sz w:val="20"/>
          <w:szCs w:val="20"/>
        </w:rPr>
        <w:t xml:space="preserve"> mmol),</w:t>
      </w:r>
      <w:r w:rsidR="00197DF7" w:rsidRPr="000C4801">
        <w:rPr>
          <w:rFonts w:ascii="Times New Roman" w:hAnsi="Times New Roman" w:cs="Times New Roman"/>
          <w:sz w:val="20"/>
          <w:szCs w:val="20"/>
        </w:rPr>
        <w:t xml:space="preserve"> and </w:t>
      </w:r>
      <w:r w:rsidRPr="000C4801">
        <w:rPr>
          <w:rFonts w:ascii="Times New Roman" w:hAnsi="Times New Roman" w:cs="Times New Roman"/>
          <w:sz w:val="20"/>
          <w:szCs w:val="20"/>
        </w:rPr>
        <w:t xml:space="preserve">pyridine </w:t>
      </w:r>
      <w:r w:rsidR="0051392F" w:rsidRPr="000C4801">
        <w:rPr>
          <w:rFonts w:ascii="Times New Roman" w:hAnsi="Times New Roman" w:cs="Times New Roman"/>
          <w:sz w:val="20"/>
          <w:szCs w:val="20"/>
        </w:rPr>
        <w:t>(0.18 mL, 2.3640 mmol)</w:t>
      </w:r>
      <w:r w:rsidRPr="000C4801">
        <w:rPr>
          <w:rFonts w:ascii="Times New Roman" w:hAnsi="Times New Roman" w:cs="Times New Roman"/>
          <w:sz w:val="20"/>
          <w:szCs w:val="20"/>
        </w:rPr>
        <w:t xml:space="preserve"> was stirred in 10 mL of dichloromethane (DCM) at </w:t>
      </w:r>
      <w:r w:rsidR="00D17E79" w:rsidRPr="000C4801">
        <w:rPr>
          <w:rFonts w:ascii="Times New Roman" w:hAnsi="Times New Roman" w:cs="Times New Roman"/>
          <w:sz w:val="20"/>
          <w:szCs w:val="20"/>
        </w:rPr>
        <w:t>reflux</w:t>
      </w:r>
      <w:r w:rsidRPr="000C4801">
        <w:rPr>
          <w:rFonts w:ascii="Times New Roman" w:hAnsi="Times New Roman" w:cs="Times New Roman"/>
          <w:sz w:val="20"/>
          <w:szCs w:val="20"/>
        </w:rPr>
        <w:t xml:space="preserve"> for 30 minutes. The compound was then isolated using silica gel chromatography (60/120 mesh) with a </w:t>
      </w:r>
      <w:r w:rsidR="00E00A84" w:rsidRPr="000C4801">
        <w:rPr>
          <w:rFonts w:ascii="Times New Roman" w:hAnsi="Times New Roman" w:cs="Times New Roman"/>
          <w:b/>
          <w:sz w:val="20"/>
          <w:szCs w:val="20"/>
        </w:rPr>
        <w:t>4</w:t>
      </w:r>
      <w:r w:rsidRPr="000C4801">
        <w:rPr>
          <w:rFonts w:ascii="Times New Roman" w:hAnsi="Times New Roman" w:cs="Times New Roman"/>
          <w:b/>
          <w:sz w:val="20"/>
          <w:szCs w:val="20"/>
        </w:rPr>
        <w:t>0%</w:t>
      </w:r>
      <w:r w:rsidRPr="000C4801">
        <w:rPr>
          <w:rFonts w:ascii="Times New Roman" w:hAnsi="Times New Roman" w:cs="Times New Roman"/>
          <w:sz w:val="20"/>
          <w:szCs w:val="20"/>
        </w:rPr>
        <w:t xml:space="preserve"> ethyl acetate in hexane mixture. Thin-layer chromatography (TLC) showed an Rf value of </w:t>
      </w:r>
      <w:r w:rsidRPr="000C4801">
        <w:rPr>
          <w:rFonts w:ascii="Times New Roman" w:hAnsi="Times New Roman" w:cs="Times New Roman"/>
          <w:b/>
          <w:sz w:val="20"/>
          <w:szCs w:val="20"/>
        </w:rPr>
        <w:t>0.</w:t>
      </w:r>
      <w:r w:rsidR="00E00A84" w:rsidRPr="000C4801">
        <w:rPr>
          <w:rFonts w:ascii="Times New Roman" w:hAnsi="Times New Roman" w:cs="Times New Roman"/>
          <w:b/>
          <w:sz w:val="20"/>
          <w:szCs w:val="20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(ethyl acetate/hexane, 4:6) under UV light after staining with H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S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and KMn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>. The melting point was between 1</w:t>
      </w:r>
      <w:r w:rsidR="00E00A84" w:rsidRPr="000C4801">
        <w:rPr>
          <w:rFonts w:ascii="Times New Roman" w:hAnsi="Times New Roman" w:cs="Times New Roman"/>
          <w:sz w:val="20"/>
          <w:szCs w:val="20"/>
        </w:rPr>
        <w:t>23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 and 1</w:t>
      </w:r>
      <w:r w:rsidR="00E00A84" w:rsidRPr="000C4801">
        <w:rPr>
          <w:rFonts w:ascii="Times New Roman" w:hAnsi="Times New Roman" w:cs="Times New Roman"/>
          <w:sz w:val="20"/>
          <w:szCs w:val="20"/>
        </w:rPr>
        <w:t>27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.</w:t>
      </w:r>
      <w:r w:rsidR="001E5A22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1E5A22" w:rsidRPr="000C480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="001E5A22" w:rsidRPr="000C4801">
        <w:rPr>
          <w:rFonts w:ascii="Times New Roman" w:hAnsi="Times New Roman" w:cs="Times New Roman"/>
          <w:b/>
          <w:sz w:val="20"/>
          <w:szCs w:val="20"/>
        </w:rPr>
        <w:t xml:space="preserve">H NMR: </w:t>
      </w:r>
      <w:r w:rsidR="001E5A22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400 MHz, CDCl3: δ 7.91 (d, J = 9.20 Hz, 1H), 7.45-7.43 (m, 6H), 7.27 (d, J = 8.80 Hz, 2H), 6.95 (dd, J = 2.40, 4.00 Hz, 2H), 6.89 (d, J = 18.60 Hz, 1H), 3.16 (s, 2H), 2.48 (s, 2H), 1.07 (s, 6H). </w:t>
      </w:r>
      <w:r w:rsidR="001E5A22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vertAlign w:val="superscript"/>
          <w:lang w:eastAsia="en-IN"/>
          <w14:ligatures w14:val="none"/>
        </w:rPr>
        <w:t>13</w:t>
      </w:r>
      <w:r w:rsidR="001E5A22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>C NMR</w:t>
      </w:r>
      <w:r w:rsidR="001E5A22" w:rsidRPr="000C4801">
        <w:rPr>
          <w:rFonts w:ascii="Times New Roman" w:hAnsi="Times New Roman" w:cs="Times New Roman"/>
          <w:b/>
          <w:sz w:val="20"/>
          <w:szCs w:val="20"/>
        </w:rPr>
        <w:t xml:space="preserve">: </w:t>
      </w:r>
      <w:r w:rsidR="001E5A22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197.85, 160.93, 139.81, 137.08, 136.90, 134.23, 130.18, 129.42, 128.85, 128.26, 127.91, 127.79, 127.74, 126.56, 123.21, 117.54, 54.13, 48.19, 32.27, 28.32. </w:t>
      </w:r>
      <w:r w:rsidR="001E5A22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DEPT-135: </w:t>
      </w:r>
      <w:r w:rsidR="001E5A22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Positive peak: </w:t>
      </w:r>
      <w:r w:rsidR="001E5A22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lastRenderedPageBreak/>
        <w:t>130.18, 129.42, 128.85, 128.26, 127.79, 126.56, 117.53, 28.33. Negative peak: 54.14, 48.19.</w:t>
      </w:r>
      <w:r w:rsidR="000028D4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 </w:t>
      </w:r>
      <w:r w:rsidR="000028D4" w:rsidRPr="00D97D53">
        <w:rPr>
          <w:rFonts w:ascii="Times New Roman" w:hAnsi="Times New Roman" w:cs="Times New Roman"/>
          <w:b/>
          <w:sz w:val="20"/>
          <w:szCs w:val="20"/>
        </w:rPr>
        <w:t>HRM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(ESI) m/z [M+</w:t>
      </w:r>
      <w:proofErr w:type="gramStart"/>
      <w:r w:rsidR="000028D4" w:rsidRPr="000C4801">
        <w:rPr>
          <w:rFonts w:ascii="Times New Roman" w:hAnsi="Times New Roman" w:cs="Times New Roman"/>
          <w:sz w:val="20"/>
          <w:szCs w:val="20"/>
        </w:rPr>
        <w:t>H]</w:t>
      </w:r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="00C34249" w:rsidRPr="000C4801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Calculated Exact Mass for Chemical Formula: </w:t>
      </w:r>
      <w:r w:rsidR="0057055A" w:rsidRPr="000C4801">
        <w:rPr>
          <w:rFonts w:ascii="Times New Roman" w:hAnsi="Times New Roman" w:cs="Times New Roman"/>
          <w:sz w:val="20"/>
          <w:szCs w:val="20"/>
        </w:rPr>
        <w:t xml:space="preserve"> C</w:t>
      </w:r>
      <w:r w:rsidR="0057055A" w:rsidRPr="000C4801">
        <w:rPr>
          <w:rFonts w:ascii="Times New Roman" w:hAnsi="Times New Roman" w:cs="Times New Roman"/>
          <w:sz w:val="20"/>
          <w:szCs w:val="20"/>
          <w:vertAlign w:val="subscript"/>
        </w:rPr>
        <w:t>27</w:t>
      </w:r>
      <w:r w:rsidR="0057055A" w:rsidRPr="000C4801">
        <w:rPr>
          <w:rFonts w:ascii="Times New Roman" w:hAnsi="Times New Roman" w:cs="Times New Roman"/>
          <w:sz w:val="20"/>
          <w:szCs w:val="20"/>
        </w:rPr>
        <w:t>H</w:t>
      </w:r>
      <w:r w:rsidR="0057055A" w:rsidRPr="000C4801">
        <w:rPr>
          <w:rFonts w:ascii="Times New Roman" w:hAnsi="Times New Roman" w:cs="Times New Roman"/>
          <w:sz w:val="20"/>
          <w:szCs w:val="20"/>
          <w:vertAlign w:val="subscript"/>
        </w:rPr>
        <w:t>24</w:t>
      </w:r>
      <w:r w:rsidR="0057055A" w:rsidRPr="000C4801">
        <w:rPr>
          <w:rFonts w:ascii="Times New Roman" w:hAnsi="Times New Roman" w:cs="Times New Roman"/>
          <w:sz w:val="20"/>
          <w:szCs w:val="20"/>
        </w:rPr>
        <w:t>BrN</w:t>
      </w:r>
      <w:r w:rsidR="0057055A"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57055A" w:rsidRPr="000C4801">
        <w:rPr>
          <w:rFonts w:ascii="Times New Roman" w:hAnsi="Times New Roman" w:cs="Times New Roman"/>
          <w:sz w:val="20"/>
          <w:szCs w:val="20"/>
        </w:rPr>
        <w:t>O</w:t>
      </w:r>
      <w:r w:rsidR="0057055A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57055A" w:rsidRPr="000C4801">
        <w:rPr>
          <w:rFonts w:ascii="Times New Roman" w:hAnsi="Times New Roman" w:cs="Times New Roman"/>
          <w:sz w:val="20"/>
          <w:szCs w:val="20"/>
        </w:rPr>
        <w:t>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is </w:t>
      </w:r>
      <w:r w:rsidR="00C34249" w:rsidRPr="000C4801">
        <w:rPr>
          <w:rFonts w:ascii="Times New Roman" w:hAnsi="Times New Roman" w:cs="Times New Roman"/>
          <w:sz w:val="20"/>
          <w:szCs w:val="20"/>
        </w:rPr>
        <w:t>535.0691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. Obtained Mass is </w:t>
      </w:r>
      <w:r w:rsidR="00C34249" w:rsidRPr="000C4801">
        <w:rPr>
          <w:rFonts w:ascii="Times New Roman" w:hAnsi="Times New Roman" w:cs="Times New Roman"/>
          <w:sz w:val="20"/>
          <w:szCs w:val="20"/>
        </w:rPr>
        <w:t>535.0693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0C2D4CBF" w14:textId="77777777" w:rsidR="001A7509" w:rsidRDefault="001A7509" w:rsidP="000028D4">
      <w:pPr>
        <w:spacing w:after="0" w:line="240" w:lineRule="auto"/>
        <w:jc w:val="both"/>
        <w:rPr>
          <w:rStyle w:val="unknown-copy-source"/>
          <w:rFonts w:ascii="Times New Roman" w:hAnsi="Times New Roman" w:cs="Times New Roman"/>
          <w:szCs w:val="20"/>
        </w:rPr>
      </w:pPr>
    </w:p>
    <w:p w14:paraId="5E8518E7" w14:textId="4F26523A" w:rsidR="007C2B2B" w:rsidRPr="000C4801" w:rsidRDefault="007C2B2B" w:rsidP="000028D4">
      <w:pPr>
        <w:spacing w:after="0" w:line="240" w:lineRule="auto"/>
        <w:jc w:val="both"/>
        <w:rPr>
          <w:rStyle w:val="unknown-copy-source"/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2B5D5C">
        <w:rPr>
          <w:rStyle w:val="unknown-copy-source"/>
          <w:rFonts w:ascii="Times New Roman" w:hAnsi="Times New Roman" w:cs="Times New Roman"/>
          <w:szCs w:val="20"/>
        </w:rPr>
        <w:t xml:space="preserve">N-(6,6-dimethyl-8-oxo-9-phenyl-5,6,7,8-tetrahydroacridin-2-yl)-2-nitrobenzenesulfonamide </w:t>
      </w:r>
      <w:r w:rsidRPr="002B5D5C">
        <w:rPr>
          <w:rStyle w:val="unknown-copy-source"/>
          <w:rFonts w:ascii="Times New Roman" w:hAnsi="Times New Roman" w:cs="Times New Roman"/>
          <w:b/>
          <w:szCs w:val="20"/>
        </w:rPr>
        <w:t>(6h)</w:t>
      </w:r>
    </w:p>
    <w:p w14:paraId="097F5F64" w14:textId="30C66660" w:rsidR="007C2B2B" w:rsidRPr="000C4801" w:rsidRDefault="007C2B2B" w:rsidP="007C2B2B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object w:dxaOrig="3106" w:dyaOrig="1764" w14:anchorId="76926D19">
          <v:shape id="_x0000_i1038" type="#_x0000_t75" style="width:155.3pt;height:88.45pt" o:ole="">
            <v:imagedata r:id="rId35" o:title=""/>
          </v:shape>
          <o:OLEObject Type="Embed" ProgID="ChemDraw.Document.6.0" ShapeID="_x0000_i1038" DrawAspect="Content" ObjectID="_1830015544" r:id="rId36"/>
        </w:object>
      </w:r>
    </w:p>
    <w:p w14:paraId="0DBEF196" w14:textId="3CB0A522" w:rsidR="001E5A22" w:rsidRPr="000C4801" w:rsidRDefault="006F0C8D" w:rsidP="00060CAD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0C4801">
        <w:rPr>
          <w:rFonts w:ascii="Times New Roman" w:hAnsi="Times New Roman" w:cs="Times New Roman"/>
          <w:sz w:val="20"/>
          <w:szCs w:val="20"/>
        </w:rPr>
        <w:t>A mixture of 7-Amino-3,3-dimethyl-9-phenyl-3,4-dihydroacridin-1(2</w:t>
      </w:r>
      <w:r w:rsidRPr="00D97D53">
        <w:rPr>
          <w:rFonts w:ascii="Times New Roman" w:hAnsi="Times New Roman" w:cs="Times New Roman"/>
          <w:b/>
          <w:sz w:val="20"/>
          <w:szCs w:val="20"/>
        </w:rPr>
        <w:t>H</w:t>
      </w:r>
      <w:r w:rsidRPr="000C4801">
        <w:rPr>
          <w:rFonts w:ascii="Times New Roman" w:hAnsi="Times New Roman" w:cs="Times New Roman"/>
          <w:sz w:val="20"/>
          <w:szCs w:val="20"/>
        </w:rPr>
        <w:t>)-one (250 mg, 0.7907 mmol), 4-methylbenzenesulfonyl chloride (2</w:t>
      </w:r>
      <w:r w:rsidR="00392C29" w:rsidRPr="000C4801">
        <w:rPr>
          <w:rFonts w:ascii="Times New Roman" w:hAnsi="Times New Roman" w:cs="Times New Roman"/>
          <w:sz w:val="20"/>
          <w:szCs w:val="20"/>
        </w:rPr>
        <w:t>62</w:t>
      </w:r>
      <w:r w:rsidRPr="000C4801">
        <w:rPr>
          <w:rFonts w:ascii="Times New Roman" w:hAnsi="Times New Roman" w:cs="Times New Roman"/>
          <w:sz w:val="20"/>
          <w:szCs w:val="20"/>
        </w:rPr>
        <w:t xml:space="preserve"> mg, 1.1</w:t>
      </w:r>
      <w:r w:rsidR="00392C29" w:rsidRPr="000C4801">
        <w:rPr>
          <w:rFonts w:ascii="Times New Roman" w:hAnsi="Times New Roman" w:cs="Times New Roman"/>
          <w:sz w:val="20"/>
          <w:szCs w:val="20"/>
        </w:rPr>
        <w:t>909</w:t>
      </w:r>
      <w:r w:rsidRPr="000C4801">
        <w:rPr>
          <w:rFonts w:ascii="Times New Roman" w:hAnsi="Times New Roman" w:cs="Times New Roman"/>
          <w:sz w:val="20"/>
          <w:szCs w:val="20"/>
        </w:rPr>
        <w:t xml:space="preserve"> mmol), </w:t>
      </w:r>
      <w:r w:rsidR="00197DF7" w:rsidRPr="000C4801">
        <w:rPr>
          <w:rFonts w:ascii="Times New Roman" w:hAnsi="Times New Roman" w:cs="Times New Roman"/>
          <w:sz w:val="20"/>
          <w:szCs w:val="20"/>
        </w:rPr>
        <w:t xml:space="preserve">and </w:t>
      </w:r>
      <w:r w:rsidRPr="000C4801">
        <w:rPr>
          <w:rFonts w:ascii="Times New Roman" w:hAnsi="Times New Roman" w:cs="Times New Roman"/>
          <w:sz w:val="20"/>
          <w:szCs w:val="20"/>
        </w:rPr>
        <w:t>pyridine (0.</w:t>
      </w:r>
      <w:r w:rsidR="002B51DF" w:rsidRPr="000C4801">
        <w:rPr>
          <w:rFonts w:ascii="Times New Roman" w:hAnsi="Times New Roman" w:cs="Times New Roman"/>
          <w:sz w:val="20"/>
          <w:szCs w:val="20"/>
        </w:rPr>
        <w:t>18</w:t>
      </w:r>
      <w:r w:rsidRPr="000C4801">
        <w:rPr>
          <w:rFonts w:ascii="Times New Roman" w:hAnsi="Times New Roman" w:cs="Times New Roman"/>
          <w:sz w:val="20"/>
          <w:szCs w:val="20"/>
        </w:rPr>
        <w:t xml:space="preserve"> mL, </w:t>
      </w:r>
      <w:r w:rsidR="002B51DF" w:rsidRPr="000C4801">
        <w:rPr>
          <w:rFonts w:ascii="Times New Roman" w:hAnsi="Times New Roman" w:cs="Times New Roman"/>
          <w:sz w:val="20"/>
          <w:szCs w:val="20"/>
        </w:rPr>
        <w:t>2.3640</w:t>
      </w:r>
      <w:r w:rsidRPr="000C4801">
        <w:rPr>
          <w:rFonts w:ascii="Times New Roman" w:hAnsi="Times New Roman" w:cs="Times New Roman"/>
          <w:sz w:val="20"/>
          <w:szCs w:val="20"/>
        </w:rPr>
        <w:t xml:space="preserve"> mmol) was stirred in 10 mL of dichloromethane (DCM) at </w:t>
      </w:r>
      <w:r w:rsidR="00D17E79" w:rsidRPr="000C4801">
        <w:rPr>
          <w:rFonts w:ascii="Times New Roman" w:hAnsi="Times New Roman" w:cs="Times New Roman"/>
          <w:sz w:val="20"/>
          <w:szCs w:val="20"/>
        </w:rPr>
        <w:t>reflux</w:t>
      </w:r>
      <w:r w:rsidRPr="000C4801">
        <w:rPr>
          <w:rFonts w:ascii="Times New Roman" w:hAnsi="Times New Roman" w:cs="Times New Roman"/>
          <w:sz w:val="20"/>
          <w:szCs w:val="20"/>
        </w:rPr>
        <w:t xml:space="preserve"> for 30 minutes. The compound was then isolated using silica gel chromatography (60/120 mesh) with a </w:t>
      </w:r>
      <w:r w:rsidR="00E00A84" w:rsidRPr="000C4801">
        <w:rPr>
          <w:rFonts w:ascii="Times New Roman" w:hAnsi="Times New Roman" w:cs="Times New Roman"/>
          <w:b/>
          <w:sz w:val="20"/>
          <w:szCs w:val="20"/>
        </w:rPr>
        <w:t>55</w:t>
      </w:r>
      <w:r w:rsidRPr="000C4801">
        <w:rPr>
          <w:rFonts w:ascii="Times New Roman" w:hAnsi="Times New Roman" w:cs="Times New Roman"/>
          <w:b/>
          <w:sz w:val="20"/>
          <w:szCs w:val="20"/>
        </w:rPr>
        <w:t>%</w:t>
      </w:r>
      <w:r w:rsidRPr="000C4801">
        <w:rPr>
          <w:rFonts w:ascii="Times New Roman" w:hAnsi="Times New Roman" w:cs="Times New Roman"/>
          <w:sz w:val="20"/>
          <w:szCs w:val="20"/>
        </w:rPr>
        <w:t xml:space="preserve"> ethyl acetate in hexane mixture. Thin-layer chromatography (TLC) showed an Rf value of </w:t>
      </w:r>
      <w:r w:rsidRPr="000C4801">
        <w:rPr>
          <w:rFonts w:ascii="Times New Roman" w:hAnsi="Times New Roman" w:cs="Times New Roman"/>
          <w:b/>
          <w:sz w:val="20"/>
          <w:szCs w:val="20"/>
        </w:rPr>
        <w:t>0</w:t>
      </w:r>
      <w:r w:rsidR="00E00A84" w:rsidRPr="000C4801">
        <w:rPr>
          <w:rFonts w:ascii="Times New Roman" w:hAnsi="Times New Roman" w:cs="Times New Roman"/>
          <w:b/>
          <w:sz w:val="20"/>
          <w:szCs w:val="20"/>
        </w:rPr>
        <w:t>.55</w:t>
      </w:r>
      <w:r w:rsidRPr="000C4801">
        <w:rPr>
          <w:rFonts w:ascii="Times New Roman" w:hAnsi="Times New Roman" w:cs="Times New Roman"/>
          <w:sz w:val="20"/>
          <w:szCs w:val="20"/>
        </w:rPr>
        <w:t xml:space="preserve"> (ethyl acetate/hexane, 4:6) under UV light after staining with H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S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and KMn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>. The melting point was between 130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 and 135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.</w:t>
      </w:r>
      <w:r w:rsidR="001E5A22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1E5A22" w:rsidRPr="000C480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="001E5A22" w:rsidRPr="000C4801">
        <w:rPr>
          <w:rFonts w:ascii="Times New Roman" w:hAnsi="Times New Roman" w:cs="Times New Roman"/>
          <w:b/>
          <w:sz w:val="20"/>
          <w:szCs w:val="20"/>
        </w:rPr>
        <w:t xml:space="preserve">H NMR: </w:t>
      </w:r>
      <w:r w:rsidR="001E5A22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400 MHz, CDCl3: δ 7.93 (d, J =  </w:t>
      </w:r>
      <w:r w:rsidR="00E00A84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2.00 </w:t>
      </w:r>
      <w:r w:rsidR="001E5A22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Hz, 1H), 7.75 (dd, J = 0.80, 8.00 Hz, 1H), 7.60 (dt, J = 1.20,  Hz, 1H), 7.55-7.55 (m, 2H), 7.48 (d, J = 0.80 Hz, 1H), 7.46-7.46 (m, 3H), 7.10 (d, J = 2.40 Hz, 1H), 6.95-6.95 (m, 2H), 3.17 (s, 2H), 2.48 (s, 2H), 1.07 (s, 6H). </w:t>
      </w:r>
      <w:r w:rsidR="001E5A22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vertAlign w:val="superscript"/>
          <w:lang w:eastAsia="en-IN"/>
          <w14:ligatures w14:val="none"/>
        </w:rPr>
        <w:t>13</w:t>
      </w:r>
      <w:r w:rsidR="001E5A22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>C NMR</w:t>
      </w:r>
      <w:r w:rsidR="001E5A22" w:rsidRPr="000C4801">
        <w:rPr>
          <w:rFonts w:ascii="Times New Roman" w:hAnsi="Times New Roman" w:cs="Times New Roman"/>
          <w:b/>
          <w:sz w:val="20"/>
          <w:szCs w:val="20"/>
        </w:rPr>
        <w:t xml:space="preserve">: </w:t>
      </w:r>
      <w:r w:rsidR="001E5A22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197.78, 161.28, 136.94, 134.12, 133.75, 132.60, 131.93, 131.87, 130.22, 128.26, 127.90, 127.71, 127.50, 125.43, 123.23, 119.46, 54.14, 48.23, 32.29, 28.32. </w:t>
      </w:r>
      <w:r w:rsidR="001E5A22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>DEPT-135:</w:t>
      </w:r>
      <w:r w:rsidR="001E5A22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1E5A22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>Positive peak: 134.12, 132.60, 131.92, 130.04, 128.27, 127.95, 127.89, 127.55, 125.43, 119.36, 28.31. Negative peak: 54.13, 48.06.</w:t>
      </w:r>
      <w:r w:rsidR="000028D4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 </w:t>
      </w:r>
      <w:r w:rsidR="000028D4" w:rsidRPr="00D97D53">
        <w:rPr>
          <w:rFonts w:ascii="Times New Roman" w:hAnsi="Times New Roman" w:cs="Times New Roman"/>
          <w:b/>
          <w:sz w:val="20"/>
          <w:szCs w:val="20"/>
        </w:rPr>
        <w:t>HRM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(ESI) m/z [M+</w:t>
      </w:r>
      <w:proofErr w:type="gramStart"/>
      <w:r w:rsidR="000028D4" w:rsidRPr="000C4801">
        <w:rPr>
          <w:rFonts w:ascii="Times New Roman" w:hAnsi="Times New Roman" w:cs="Times New Roman"/>
          <w:sz w:val="20"/>
          <w:szCs w:val="20"/>
        </w:rPr>
        <w:t>H]</w:t>
      </w:r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="000028D4" w:rsidRPr="000C4801">
        <w:rPr>
          <w:rFonts w:ascii="Times New Roman" w:hAnsi="Times New Roman" w:cs="Times New Roman"/>
          <w:sz w:val="20"/>
          <w:szCs w:val="20"/>
        </w:rPr>
        <w:t>Calculated Exact Mass for Chemical Formula: C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29</w:t>
      </w:r>
      <w:r w:rsidR="000028D4" w:rsidRPr="000C4801">
        <w:rPr>
          <w:rFonts w:ascii="Times New Roman" w:hAnsi="Times New Roman" w:cs="Times New Roman"/>
          <w:sz w:val="20"/>
          <w:szCs w:val="20"/>
        </w:rPr>
        <w:t>H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26</w:t>
      </w:r>
      <w:r w:rsidR="000028D4" w:rsidRPr="000C4801">
        <w:rPr>
          <w:rFonts w:ascii="Times New Roman" w:hAnsi="Times New Roman" w:cs="Times New Roman"/>
          <w:sz w:val="20"/>
          <w:szCs w:val="20"/>
        </w:rPr>
        <w:t>N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0028D4" w:rsidRPr="000C4801">
        <w:rPr>
          <w:rFonts w:ascii="Times New Roman" w:hAnsi="Times New Roman" w:cs="Times New Roman"/>
          <w:sz w:val="20"/>
          <w:szCs w:val="20"/>
        </w:rPr>
        <w:t>O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is 450.2021. Obtained Mass is 451.2021. HRMS (ESI) m/z [M+</w:t>
      </w:r>
      <w:proofErr w:type="gramStart"/>
      <w:r w:rsidR="000028D4" w:rsidRPr="000C4801">
        <w:rPr>
          <w:rFonts w:ascii="Times New Roman" w:hAnsi="Times New Roman" w:cs="Times New Roman"/>
          <w:sz w:val="20"/>
          <w:szCs w:val="20"/>
        </w:rPr>
        <w:t>H]</w:t>
      </w:r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="00C34249" w:rsidRPr="000C4801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Calculated Exact Mass for Chemical Formula: </w:t>
      </w:r>
      <w:r w:rsidR="005C2701" w:rsidRPr="000C4801">
        <w:rPr>
          <w:rFonts w:ascii="Times New Roman" w:hAnsi="Times New Roman" w:cs="Times New Roman"/>
          <w:sz w:val="20"/>
          <w:szCs w:val="20"/>
        </w:rPr>
        <w:t xml:space="preserve"> C</w:t>
      </w:r>
      <w:r w:rsidR="005C2701" w:rsidRPr="000C4801">
        <w:rPr>
          <w:rFonts w:ascii="Times New Roman" w:hAnsi="Times New Roman" w:cs="Times New Roman"/>
          <w:sz w:val="20"/>
          <w:szCs w:val="20"/>
          <w:vertAlign w:val="subscript"/>
        </w:rPr>
        <w:t>27</w:t>
      </w:r>
      <w:r w:rsidR="005C2701" w:rsidRPr="000C4801">
        <w:rPr>
          <w:rFonts w:ascii="Times New Roman" w:hAnsi="Times New Roman" w:cs="Times New Roman"/>
          <w:sz w:val="20"/>
          <w:szCs w:val="20"/>
        </w:rPr>
        <w:t>H</w:t>
      </w:r>
      <w:r w:rsidR="005C2701" w:rsidRPr="000C4801">
        <w:rPr>
          <w:rFonts w:ascii="Times New Roman" w:hAnsi="Times New Roman" w:cs="Times New Roman"/>
          <w:sz w:val="20"/>
          <w:szCs w:val="20"/>
          <w:vertAlign w:val="subscript"/>
        </w:rPr>
        <w:t>24</w:t>
      </w:r>
      <w:r w:rsidR="005C2701" w:rsidRPr="000C4801">
        <w:rPr>
          <w:rFonts w:ascii="Times New Roman" w:hAnsi="Times New Roman" w:cs="Times New Roman"/>
          <w:sz w:val="20"/>
          <w:szCs w:val="20"/>
        </w:rPr>
        <w:t>N</w:t>
      </w:r>
      <w:r w:rsidR="005C2701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5C2701" w:rsidRPr="000C4801">
        <w:rPr>
          <w:rFonts w:ascii="Times New Roman" w:hAnsi="Times New Roman" w:cs="Times New Roman"/>
          <w:sz w:val="20"/>
          <w:szCs w:val="20"/>
        </w:rPr>
        <w:t>O</w:t>
      </w:r>
      <w:r w:rsidR="005C2701" w:rsidRPr="000C4801">
        <w:rPr>
          <w:rFonts w:ascii="Times New Roman" w:hAnsi="Times New Roman" w:cs="Times New Roman"/>
          <w:sz w:val="20"/>
          <w:szCs w:val="20"/>
          <w:vertAlign w:val="subscript"/>
        </w:rPr>
        <w:t>5</w:t>
      </w:r>
      <w:r w:rsidR="005C2701" w:rsidRPr="000C4801">
        <w:rPr>
          <w:rFonts w:ascii="Times New Roman" w:hAnsi="Times New Roman" w:cs="Times New Roman"/>
          <w:sz w:val="20"/>
          <w:szCs w:val="20"/>
        </w:rPr>
        <w:t>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is </w:t>
      </w:r>
      <w:r w:rsidR="00C34249" w:rsidRPr="000C4801">
        <w:rPr>
          <w:rFonts w:ascii="Times New Roman" w:hAnsi="Times New Roman" w:cs="Times New Roman"/>
          <w:sz w:val="20"/>
          <w:szCs w:val="20"/>
        </w:rPr>
        <w:t>502.1436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. Obtained Mass is </w:t>
      </w:r>
      <w:r w:rsidR="00C34249" w:rsidRPr="000C4801">
        <w:rPr>
          <w:rFonts w:ascii="Times New Roman" w:hAnsi="Times New Roman" w:cs="Times New Roman"/>
          <w:sz w:val="20"/>
          <w:szCs w:val="20"/>
        </w:rPr>
        <w:t>502.1437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465247DE" w14:textId="619E375E" w:rsidR="007C2B2B" w:rsidRPr="000C4801" w:rsidRDefault="001E5A22" w:rsidP="00060CAD">
      <w:pPr>
        <w:spacing w:after="0" w:line="360" w:lineRule="auto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0C4801">
        <w:rPr>
          <w:rFonts w:ascii="Times New Roman" w:hAnsi="Times New Roman" w:cs="Times New Roman"/>
          <w:b/>
          <w:sz w:val="20"/>
          <w:szCs w:val="20"/>
        </w:rPr>
        <w:t xml:space="preserve">  </w:t>
      </w:r>
    </w:p>
    <w:p w14:paraId="5F2BB662" w14:textId="5D8ABD53" w:rsidR="007C2B2B" w:rsidRPr="000C4801" w:rsidRDefault="007C2B2B" w:rsidP="00E56D07">
      <w:pPr>
        <w:jc w:val="both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2B5D5C">
        <w:rPr>
          <w:rStyle w:val="unknown-copy-source"/>
          <w:rFonts w:ascii="Times New Roman" w:hAnsi="Times New Roman" w:cs="Times New Roman"/>
          <w:szCs w:val="20"/>
        </w:rPr>
        <w:t xml:space="preserve">N-(6,6-dimethyl-8-oxo-9-phenyl-5,6,7,8-tetrahydroacridin-2-yl)-4-iodobenzenesulfonamide </w:t>
      </w:r>
      <w:r w:rsidRPr="002B5D5C">
        <w:rPr>
          <w:rStyle w:val="unknown-copy-source"/>
          <w:rFonts w:ascii="Times New Roman" w:hAnsi="Times New Roman" w:cs="Times New Roman"/>
          <w:b/>
          <w:szCs w:val="20"/>
        </w:rPr>
        <w:t>(6i)</w:t>
      </w:r>
    </w:p>
    <w:p w14:paraId="204AD1A1" w14:textId="40AF99B6" w:rsidR="007C2B2B" w:rsidRPr="000C4801" w:rsidRDefault="007C2B2B" w:rsidP="007C2B2B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object w:dxaOrig="3387" w:dyaOrig="1760" w14:anchorId="214CC336">
          <v:shape id="_x0000_i1039" type="#_x0000_t75" style="width:169.5pt;height:88.55pt" o:ole="">
            <v:imagedata r:id="rId37" o:title=""/>
          </v:shape>
          <o:OLEObject Type="Embed" ProgID="ChemDraw.Document.6.0" ShapeID="_x0000_i1039" DrawAspect="Content" ObjectID="_1830015545" r:id="rId38"/>
        </w:object>
      </w:r>
    </w:p>
    <w:p w14:paraId="241E8F51" w14:textId="4594A5A5" w:rsidR="001E5A22" w:rsidRPr="000C4801" w:rsidRDefault="006F0C8D" w:rsidP="00060CAD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0C4801">
        <w:rPr>
          <w:rFonts w:ascii="Times New Roman" w:hAnsi="Times New Roman" w:cs="Times New Roman"/>
          <w:sz w:val="20"/>
          <w:szCs w:val="20"/>
        </w:rPr>
        <w:t>A mixture of 7-Amino-3,3-dimethyl-9-phenyl-3,4-dihydroacridin-1(2</w:t>
      </w:r>
      <w:r w:rsidRPr="00D97D53">
        <w:rPr>
          <w:rFonts w:ascii="Times New Roman" w:hAnsi="Times New Roman" w:cs="Times New Roman"/>
          <w:i/>
          <w:sz w:val="20"/>
          <w:szCs w:val="20"/>
        </w:rPr>
        <w:t>H</w:t>
      </w:r>
      <w:r w:rsidRPr="000C4801">
        <w:rPr>
          <w:rFonts w:ascii="Times New Roman" w:hAnsi="Times New Roman" w:cs="Times New Roman"/>
          <w:sz w:val="20"/>
          <w:szCs w:val="20"/>
        </w:rPr>
        <w:t>)-one (250 mg, 0.7907 mmol), 4-methylbenzenesulfonyl chloride (</w:t>
      </w:r>
      <w:r w:rsidR="00392C29" w:rsidRPr="000C4801">
        <w:rPr>
          <w:rFonts w:ascii="Times New Roman" w:hAnsi="Times New Roman" w:cs="Times New Roman"/>
          <w:sz w:val="20"/>
          <w:szCs w:val="20"/>
        </w:rPr>
        <w:t>358</w:t>
      </w:r>
      <w:r w:rsidRPr="000C4801">
        <w:rPr>
          <w:rFonts w:ascii="Times New Roman" w:hAnsi="Times New Roman" w:cs="Times New Roman"/>
          <w:sz w:val="20"/>
          <w:szCs w:val="20"/>
        </w:rPr>
        <w:t xml:space="preserve"> mg, 1.18</w:t>
      </w:r>
      <w:r w:rsidR="00392C29" w:rsidRPr="000C4801">
        <w:rPr>
          <w:rFonts w:ascii="Times New Roman" w:hAnsi="Times New Roman" w:cs="Times New Roman"/>
          <w:sz w:val="20"/>
          <w:szCs w:val="20"/>
        </w:rPr>
        <w:t>59</w:t>
      </w:r>
      <w:r w:rsidRPr="000C4801">
        <w:rPr>
          <w:rFonts w:ascii="Times New Roman" w:hAnsi="Times New Roman" w:cs="Times New Roman"/>
          <w:sz w:val="20"/>
          <w:szCs w:val="20"/>
        </w:rPr>
        <w:t xml:space="preserve"> mmol), and pyridine </w:t>
      </w:r>
      <w:r w:rsidR="0051392F" w:rsidRPr="000C4801">
        <w:rPr>
          <w:rFonts w:ascii="Times New Roman" w:hAnsi="Times New Roman" w:cs="Times New Roman"/>
          <w:sz w:val="20"/>
          <w:szCs w:val="20"/>
        </w:rPr>
        <w:t>(0.18 mL, 2.3640 mmol)</w:t>
      </w:r>
      <w:r w:rsidRPr="000C4801">
        <w:rPr>
          <w:rFonts w:ascii="Times New Roman" w:hAnsi="Times New Roman" w:cs="Times New Roman"/>
          <w:sz w:val="20"/>
          <w:szCs w:val="20"/>
        </w:rPr>
        <w:t xml:space="preserve"> was stirred in 10 mL of dichloromethane (DCM) at </w:t>
      </w:r>
      <w:r w:rsidR="00D17E79" w:rsidRPr="000C4801">
        <w:rPr>
          <w:rFonts w:ascii="Times New Roman" w:hAnsi="Times New Roman" w:cs="Times New Roman"/>
          <w:sz w:val="20"/>
          <w:szCs w:val="20"/>
        </w:rPr>
        <w:t>reflux</w:t>
      </w:r>
      <w:r w:rsidRPr="000C4801">
        <w:rPr>
          <w:rFonts w:ascii="Times New Roman" w:hAnsi="Times New Roman" w:cs="Times New Roman"/>
          <w:sz w:val="20"/>
          <w:szCs w:val="20"/>
        </w:rPr>
        <w:t xml:space="preserve"> for 30 minutes. The compound was then isolated using silica gel chromatography (60/120 mesh) with a </w:t>
      </w:r>
      <w:r w:rsidR="0072147E" w:rsidRPr="000C4801">
        <w:rPr>
          <w:rFonts w:ascii="Times New Roman" w:hAnsi="Times New Roman" w:cs="Times New Roman"/>
          <w:b/>
          <w:sz w:val="20"/>
          <w:szCs w:val="20"/>
        </w:rPr>
        <w:t>4</w:t>
      </w:r>
      <w:r w:rsidRPr="000C4801">
        <w:rPr>
          <w:rFonts w:ascii="Times New Roman" w:hAnsi="Times New Roman" w:cs="Times New Roman"/>
          <w:b/>
          <w:sz w:val="20"/>
          <w:szCs w:val="20"/>
        </w:rPr>
        <w:t>0%</w:t>
      </w:r>
      <w:r w:rsidRPr="000C4801">
        <w:rPr>
          <w:rFonts w:ascii="Times New Roman" w:hAnsi="Times New Roman" w:cs="Times New Roman"/>
          <w:sz w:val="20"/>
          <w:szCs w:val="20"/>
        </w:rPr>
        <w:t xml:space="preserve"> ethyl acetate in hexane mixture. Thin-layer chromatography (TLC) showed an Rf value of </w:t>
      </w:r>
      <w:r w:rsidRPr="000C4801">
        <w:rPr>
          <w:rFonts w:ascii="Times New Roman" w:hAnsi="Times New Roman" w:cs="Times New Roman"/>
          <w:b/>
          <w:sz w:val="20"/>
          <w:szCs w:val="20"/>
        </w:rPr>
        <w:t>0.</w:t>
      </w:r>
      <w:r w:rsidR="0072147E" w:rsidRPr="000C4801">
        <w:rPr>
          <w:rFonts w:ascii="Times New Roman" w:hAnsi="Times New Roman" w:cs="Times New Roman"/>
          <w:b/>
          <w:sz w:val="20"/>
          <w:szCs w:val="20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(ethyl acetate/hexane, 4:6) under UV light after staining with H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S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and KMn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>. The melting point was between 13</w:t>
      </w:r>
      <w:r w:rsidR="0072147E" w:rsidRPr="000C4801">
        <w:rPr>
          <w:rFonts w:ascii="Times New Roman" w:hAnsi="Times New Roman" w:cs="Times New Roman"/>
          <w:sz w:val="20"/>
          <w:szCs w:val="20"/>
        </w:rPr>
        <w:t>8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 and 1</w:t>
      </w:r>
      <w:r w:rsidR="0072147E" w:rsidRPr="000C4801">
        <w:rPr>
          <w:rFonts w:ascii="Times New Roman" w:hAnsi="Times New Roman" w:cs="Times New Roman"/>
          <w:sz w:val="20"/>
          <w:szCs w:val="20"/>
        </w:rPr>
        <w:t>41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.</w:t>
      </w:r>
      <w:r w:rsidR="001E5A22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1E5A22" w:rsidRPr="000C480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="001E5A22" w:rsidRPr="000C4801">
        <w:rPr>
          <w:rFonts w:ascii="Times New Roman" w:hAnsi="Times New Roman" w:cs="Times New Roman"/>
          <w:b/>
          <w:sz w:val="20"/>
          <w:szCs w:val="20"/>
        </w:rPr>
        <w:t xml:space="preserve">H NMR: </w:t>
      </w:r>
      <w:r w:rsidR="001E5A22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400 MHz, CDCl3: δ 7.99 (d, J = 8.80 Hz, 1H), 7.64 (d, J = 8.40 Hz, 2H), 7.45 (t, J = 2.80 Hz, 4H), 7.22-7.20 (m, 1H), 6.97 (d, J = 2.40 Hz, 1H), 6.95 (d, J = 3.20 Hz, 2H), 6.88 (s, 1H), 3.22 (s, 2H), 2.49 (s, 2H), 1.07 (s, 6H). </w:t>
      </w:r>
      <w:r w:rsidR="001E5A22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vertAlign w:val="superscript"/>
          <w:lang w:eastAsia="en-IN"/>
          <w14:ligatures w14:val="none"/>
        </w:rPr>
        <w:t>13</w:t>
      </w:r>
      <w:r w:rsidR="001E5A22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>C NMR</w:t>
      </w:r>
      <w:r w:rsidR="001E5A22" w:rsidRPr="000C4801">
        <w:rPr>
          <w:rFonts w:ascii="Times New Roman" w:hAnsi="Times New Roman" w:cs="Times New Roman"/>
          <w:b/>
          <w:sz w:val="20"/>
          <w:szCs w:val="20"/>
        </w:rPr>
        <w:t xml:space="preserve">: </w:t>
      </w:r>
      <w:r w:rsidR="001E5A22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197.66, 160.66, 150.74, 138.36, 138.10, </w:t>
      </w:r>
      <w:r w:rsidR="001E5A22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lastRenderedPageBreak/>
        <w:t xml:space="preserve">136.94, 134.59, 129.63, 128.72, 128.31, 127.88, 127.84, 126.68, 123.26, 117.06, 100.88, 54.09, 47.79, 32.31, 28.32. </w:t>
      </w:r>
      <w:r w:rsidR="001E5A22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>DEPT-135</w:t>
      </w:r>
      <w:r w:rsidR="001E5A22" w:rsidRPr="000C4801">
        <w:rPr>
          <w:rFonts w:ascii="Times New Roman" w:hAnsi="Times New Roman" w:cs="Times New Roman"/>
          <w:b/>
          <w:sz w:val="20"/>
          <w:szCs w:val="20"/>
        </w:rPr>
        <w:t xml:space="preserve">: </w:t>
      </w:r>
      <w:r w:rsidR="001E5A22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Positive peak: 138.37, 129.62, 128.72, 128.31, 127.88, 126.68, 117.05, 28.32. Negative peak: 54.09, 47.78. </w:t>
      </w:r>
      <w:r w:rsidR="000028D4" w:rsidRPr="000C4801">
        <w:rPr>
          <w:rFonts w:ascii="Times New Roman" w:hAnsi="Times New Roman" w:cs="Times New Roman"/>
          <w:sz w:val="20"/>
          <w:szCs w:val="20"/>
        </w:rPr>
        <w:t>HRMS (ESI) m/z [M+</w:t>
      </w:r>
      <w:proofErr w:type="gramStart"/>
      <w:r w:rsidR="000028D4" w:rsidRPr="000C4801">
        <w:rPr>
          <w:rFonts w:ascii="Times New Roman" w:hAnsi="Times New Roman" w:cs="Times New Roman"/>
          <w:sz w:val="20"/>
          <w:szCs w:val="20"/>
        </w:rPr>
        <w:t>H]</w:t>
      </w:r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="00395762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0028D4" w:rsidRPr="000C4801">
        <w:rPr>
          <w:rFonts w:ascii="Times New Roman" w:hAnsi="Times New Roman" w:cs="Times New Roman"/>
          <w:sz w:val="20"/>
          <w:szCs w:val="20"/>
        </w:rPr>
        <w:t>Calculated Exact Mass for Chemical Formula: C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29</w:t>
      </w:r>
      <w:r w:rsidR="000028D4" w:rsidRPr="000C4801">
        <w:rPr>
          <w:rFonts w:ascii="Times New Roman" w:hAnsi="Times New Roman" w:cs="Times New Roman"/>
          <w:sz w:val="20"/>
          <w:szCs w:val="20"/>
        </w:rPr>
        <w:t>H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26</w:t>
      </w:r>
      <w:r w:rsidR="000028D4" w:rsidRPr="000C4801">
        <w:rPr>
          <w:rFonts w:ascii="Times New Roman" w:hAnsi="Times New Roman" w:cs="Times New Roman"/>
          <w:sz w:val="20"/>
          <w:szCs w:val="20"/>
        </w:rPr>
        <w:t>N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0028D4" w:rsidRPr="000C4801">
        <w:rPr>
          <w:rFonts w:ascii="Times New Roman" w:hAnsi="Times New Roman" w:cs="Times New Roman"/>
          <w:sz w:val="20"/>
          <w:szCs w:val="20"/>
        </w:rPr>
        <w:t>O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is 450.2021. Obtained Mass is 451.2021. </w:t>
      </w:r>
      <w:r w:rsidR="000028D4" w:rsidRPr="00D97D53">
        <w:rPr>
          <w:rFonts w:ascii="Times New Roman" w:hAnsi="Times New Roman" w:cs="Times New Roman"/>
          <w:b/>
          <w:sz w:val="20"/>
          <w:szCs w:val="20"/>
        </w:rPr>
        <w:t>HRM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(ESI) m/z [M+</w:t>
      </w:r>
      <w:proofErr w:type="gramStart"/>
      <w:r w:rsidR="000028D4" w:rsidRPr="000C4801">
        <w:rPr>
          <w:rFonts w:ascii="Times New Roman" w:hAnsi="Times New Roman" w:cs="Times New Roman"/>
          <w:sz w:val="20"/>
          <w:szCs w:val="20"/>
        </w:rPr>
        <w:t>H]</w:t>
      </w:r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="000028D4" w:rsidRPr="000C4801">
        <w:rPr>
          <w:rFonts w:ascii="Times New Roman" w:hAnsi="Times New Roman" w:cs="Times New Roman"/>
          <w:sz w:val="20"/>
          <w:szCs w:val="20"/>
        </w:rPr>
        <w:t xml:space="preserve">Calculated Exact Mass for Chemical Formula: </w:t>
      </w:r>
      <w:r w:rsidR="005C2701" w:rsidRPr="000C4801">
        <w:rPr>
          <w:rFonts w:ascii="Times New Roman" w:hAnsi="Times New Roman" w:cs="Times New Roman"/>
          <w:sz w:val="20"/>
          <w:szCs w:val="20"/>
        </w:rPr>
        <w:t>C</w:t>
      </w:r>
      <w:r w:rsidR="005C2701" w:rsidRPr="000C4801">
        <w:rPr>
          <w:rFonts w:ascii="Times New Roman" w:hAnsi="Times New Roman" w:cs="Times New Roman"/>
          <w:sz w:val="20"/>
          <w:szCs w:val="20"/>
          <w:vertAlign w:val="subscript"/>
        </w:rPr>
        <w:t>27</w:t>
      </w:r>
      <w:r w:rsidR="005C2701" w:rsidRPr="000C4801">
        <w:rPr>
          <w:rFonts w:ascii="Times New Roman" w:hAnsi="Times New Roman" w:cs="Times New Roman"/>
          <w:sz w:val="20"/>
          <w:szCs w:val="20"/>
        </w:rPr>
        <w:t>H</w:t>
      </w:r>
      <w:r w:rsidR="005C2701" w:rsidRPr="000C4801">
        <w:rPr>
          <w:rFonts w:ascii="Times New Roman" w:hAnsi="Times New Roman" w:cs="Times New Roman"/>
          <w:sz w:val="20"/>
          <w:szCs w:val="20"/>
          <w:vertAlign w:val="subscript"/>
        </w:rPr>
        <w:t>24</w:t>
      </w:r>
      <w:r w:rsidR="005C2701" w:rsidRPr="000C4801">
        <w:rPr>
          <w:rFonts w:ascii="Times New Roman" w:hAnsi="Times New Roman" w:cs="Times New Roman"/>
          <w:sz w:val="20"/>
          <w:szCs w:val="20"/>
        </w:rPr>
        <w:t>IN</w:t>
      </w:r>
      <w:r w:rsidR="005C2701"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5C2701" w:rsidRPr="000C4801">
        <w:rPr>
          <w:rFonts w:ascii="Times New Roman" w:hAnsi="Times New Roman" w:cs="Times New Roman"/>
          <w:sz w:val="20"/>
          <w:szCs w:val="20"/>
        </w:rPr>
        <w:t>O</w:t>
      </w:r>
      <w:r w:rsidR="005C2701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5C2701" w:rsidRPr="000C4801">
        <w:rPr>
          <w:rFonts w:ascii="Times New Roman" w:hAnsi="Times New Roman" w:cs="Times New Roman"/>
          <w:sz w:val="20"/>
          <w:szCs w:val="20"/>
        </w:rPr>
        <w:t>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is </w:t>
      </w:r>
      <w:r w:rsidR="009F118E" w:rsidRPr="000C4801">
        <w:rPr>
          <w:rFonts w:ascii="Times New Roman" w:hAnsi="Times New Roman" w:cs="Times New Roman"/>
          <w:sz w:val="20"/>
          <w:szCs w:val="20"/>
        </w:rPr>
        <w:t>583.0552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. Obtained Mass is </w:t>
      </w:r>
      <w:r w:rsidR="009F118E" w:rsidRPr="000C4801">
        <w:rPr>
          <w:rFonts w:ascii="Times New Roman" w:hAnsi="Times New Roman" w:cs="Times New Roman"/>
          <w:sz w:val="20"/>
          <w:szCs w:val="20"/>
        </w:rPr>
        <w:t>583.0551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.  </w:t>
      </w:r>
    </w:p>
    <w:p w14:paraId="4316CBB9" w14:textId="77777777" w:rsidR="001E5A22" w:rsidRPr="000C4801" w:rsidRDefault="001E5A22" w:rsidP="001E5A2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14:paraId="65010C14" w14:textId="1763FBFC" w:rsidR="007C2B2B" w:rsidRPr="000C4801" w:rsidRDefault="007C2B2B" w:rsidP="009F1BAF">
      <w:pPr>
        <w:spacing w:after="0" w:line="240" w:lineRule="auto"/>
        <w:rPr>
          <w:rStyle w:val="unknown-copy-source"/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2B5D5C">
        <w:rPr>
          <w:rStyle w:val="unknown-copy-source"/>
          <w:rFonts w:ascii="Times New Roman" w:hAnsi="Times New Roman" w:cs="Times New Roman"/>
          <w:szCs w:val="20"/>
        </w:rPr>
        <w:t>4-cyano-N-(6,6-dimethyl-8-oxo-9-phenyl-5,6,7,8-tetrahydroacridin-2-yl)</w:t>
      </w:r>
      <w:r w:rsidR="00E67B65" w:rsidRPr="002B5D5C">
        <w:rPr>
          <w:rStyle w:val="unknown-copy-source"/>
          <w:rFonts w:ascii="Times New Roman" w:hAnsi="Times New Roman" w:cs="Times New Roman"/>
          <w:szCs w:val="20"/>
        </w:rPr>
        <w:t xml:space="preserve"> </w:t>
      </w:r>
      <w:r w:rsidRPr="002B5D5C">
        <w:rPr>
          <w:rStyle w:val="unknown-copy-source"/>
          <w:rFonts w:ascii="Times New Roman" w:hAnsi="Times New Roman" w:cs="Times New Roman"/>
          <w:szCs w:val="20"/>
        </w:rPr>
        <w:t>benzene</w:t>
      </w:r>
      <w:r w:rsidR="001A7509">
        <w:rPr>
          <w:rStyle w:val="unknown-copy-source"/>
          <w:rFonts w:ascii="Times New Roman" w:hAnsi="Times New Roman" w:cs="Times New Roman"/>
          <w:szCs w:val="20"/>
        </w:rPr>
        <w:t xml:space="preserve"> </w:t>
      </w:r>
      <w:proofErr w:type="spellStart"/>
      <w:r w:rsidRPr="002B5D5C">
        <w:rPr>
          <w:rStyle w:val="unknown-copy-source"/>
          <w:rFonts w:ascii="Times New Roman" w:hAnsi="Times New Roman" w:cs="Times New Roman"/>
          <w:szCs w:val="20"/>
        </w:rPr>
        <w:t>sulfonamide</w:t>
      </w:r>
      <w:proofErr w:type="spellEnd"/>
      <w:r w:rsidRPr="002B5D5C">
        <w:rPr>
          <w:rStyle w:val="unknown-copy-source"/>
          <w:rFonts w:ascii="Times New Roman" w:hAnsi="Times New Roman" w:cs="Times New Roman"/>
          <w:szCs w:val="20"/>
        </w:rPr>
        <w:t xml:space="preserve"> </w:t>
      </w:r>
      <w:r w:rsidRPr="002B5D5C">
        <w:rPr>
          <w:rStyle w:val="unknown-copy-source"/>
          <w:rFonts w:ascii="Times New Roman" w:hAnsi="Times New Roman" w:cs="Times New Roman"/>
          <w:b/>
          <w:szCs w:val="20"/>
        </w:rPr>
        <w:t>(6j)</w:t>
      </w:r>
    </w:p>
    <w:p w14:paraId="4078512B" w14:textId="669D95FA" w:rsidR="007C2B2B" w:rsidRPr="000C4801" w:rsidRDefault="007C2B2B" w:rsidP="007C2B2B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object w:dxaOrig="3601" w:dyaOrig="1765" w14:anchorId="5B846379">
          <v:shape id="_x0000_i1040" type="#_x0000_t75" style="width:180.05pt;height:88.5pt" o:ole="">
            <v:imagedata r:id="rId39" o:title=""/>
          </v:shape>
          <o:OLEObject Type="Embed" ProgID="ChemDraw.Document.6.0" ShapeID="_x0000_i1040" DrawAspect="Content" ObjectID="_1830015546" r:id="rId40"/>
        </w:object>
      </w:r>
    </w:p>
    <w:p w14:paraId="773577FB" w14:textId="07CD6B73" w:rsidR="0057773A" w:rsidRPr="000C4801" w:rsidRDefault="006F0C8D" w:rsidP="00060CAD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0C4801">
        <w:rPr>
          <w:rFonts w:ascii="Times New Roman" w:hAnsi="Times New Roman" w:cs="Times New Roman"/>
          <w:sz w:val="20"/>
          <w:szCs w:val="20"/>
        </w:rPr>
        <w:t>A mixture of 7-Amino-3,3-dimethyl-9-phenyl-3,4-dihydroacridin-1(2</w:t>
      </w:r>
      <w:r w:rsidRPr="00D97D53">
        <w:rPr>
          <w:rFonts w:ascii="Times New Roman" w:hAnsi="Times New Roman" w:cs="Times New Roman"/>
          <w:i/>
          <w:sz w:val="20"/>
          <w:szCs w:val="20"/>
        </w:rPr>
        <w:t>H</w:t>
      </w:r>
      <w:r w:rsidRPr="000C4801">
        <w:rPr>
          <w:rFonts w:ascii="Times New Roman" w:hAnsi="Times New Roman" w:cs="Times New Roman"/>
          <w:sz w:val="20"/>
          <w:szCs w:val="20"/>
        </w:rPr>
        <w:t>)-one (250 mg, 0.7907 mmol), 4-methylbenzenesulfonyl chloride (2</w:t>
      </w:r>
      <w:r w:rsidR="00392C29" w:rsidRPr="000C4801">
        <w:rPr>
          <w:rFonts w:ascii="Times New Roman" w:hAnsi="Times New Roman" w:cs="Times New Roman"/>
          <w:sz w:val="20"/>
          <w:szCs w:val="20"/>
        </w:rPr>
        <w:t>38</w:t>
      </w:r>
      <w:r w:rsidRPr="000C4801">
        <w:rPr>
          <w:rFonts w:ascii="Times New Roman" w:hAnsi="Times New Roman" w:cs="Times New Roman"/>
          <w:sz w:val="20"/>
          <w:szCs w:val="20"/>
        </w:rPr>
        <w:t xml:space="preserve"> mg, 1.1842 mmol), and pyridine </w:t>
      </w:r>
      <w:r w:rsidR="0051392F" w:rsidRPr="000C4801">
        <w:rPr>
          <w:rFonts w:ascii="Times New Roman" w:hAnsi="Times New Roman" w:cs="Times New Roman"/>
          <w:sz w:val="20"/>
          <w:szCs w:val="20"/>
        </w:rPr>
        <w:t>(0.18 mL, 2.3640 mmol)</w:t>
      </w:r>
      <w:r w:rsidRPr="000C4801">
        <w:rPr>
          <w:rFonts w:ascii="Times New Roman" w:hAnsi="Times New Roman" w:cs="Times New Roman"/>
          <w:sz w:val="20"/>
          <w:szCs w:val="20"/>
        </w:rPr>
        <w:t xml:space="preserve"> was stirred in 10 mL of dichloromethane (DCM) at </w:t>
      </w:r>
      <w:r w:rsidR="00D17E79" w:rsidRPr="000C4801">
        <w:rPr>
          <w:rFonts w:ascii="Times New Roman" w:hAnsi="Times New Roman" w:cs="Times New Roman"/>
          <w:sz w:val="20"/>
          <w:szCs w:val="20"/>
        </w:rPr>
        <w:t>reflux</w:t>
      </w:r>
      <w:r w:rsidRPr="000C4801">
        <w:rPr>
          <w:rFonts w:ascii="Times New Roman" w:hAnsi="Times New Roman" w:cs="Times New Roman"/>
          <w:sz w:val="20"/>
          <w:szCs w:val="20"/>
        </w:rPr>
        <w:t xml:space="preserve"> for 30 minutes. The compound was then isolated using silica gel chromatography (60/120 mesh) with a </w:t>
      </w:r>
      <w:r w:rsidR="00501D72" w:rsidRPr="000C4801">
        <w:rPr>
          <w:rFonts w:ascii="Times New Roman" w:hAnsi="Times New Roman" w:cs="Times New Roman"/>
          <w:b/>
          <w:sz w:val="20"/>
          <w:szCs w:val="20"/>
        </w:rPr>
        <w:t>60</w:t>
      </w:r>
      <w:r w:rsidRPr="000C4801">
        <w:rPr>
          <w:rFonts w:ascii="Times New Roman" w:hAnsi="Times New Roman" w:cs="Times New Roman"/>
          <w:b/>
          <w:sz w:val="20"/>
          <w:szCs w:val="20"/>
        </w:rPr>
        <w:t>%</w:t>
      </w:r>
      <w:r w:rsidRPr="000C4801">
        <w:rPr>
          <w:rFonts w:ascii="Times New Roman" w:hAnsi="Times New Roman" w:cs="Times New Roman"/>
          <w:sz w:val="20"/>
          <w:szCs w:val="20"/>
        </w:rPr>
        <w:t xml:space="preserve"> ethyl acetate in hexane mixture. Thin-layer chromatography (TLC) showed an Rf value of </w:t>
      </w:r>
      <w:r w:rsidRPr="000C4801">
        <w:rPr>
          <w:rFonts w:ascii="Times New Roman" w:hAnsi="Times New Roman" w:cs="Times New Roman"/>
          <w:b/>
          <w:sz w:val="20"/>
          <w:szCs w:val="20"/>
        </w:rPr>
        <w:t>0.</w:t>
      </w:r>
      <w:r w:rsidR="00501D72" w:rsidRPr="000C4801">
        <w:rPr>
          <w:rFonts w:ascii="Times New Roman" w:hAnsi="Times New Roman" w:cs="Times New Roman"/>
          <w:b/>
          <w:sz w:val="20"/>
          <w:szCs w:val="20"/>
        </w:rPr>
        <w:t>6</w:t>
      </w:r>
      <w:r w:rsidRPr="000C4801">
        <w:rPr>
          <w:rFonts w:ascii="Times New Roman" w:hAnsi="Times New Roman" w:cs="Times New Roman"/>
          <w:sz w:val="20"/>
          <w:szCs w:val="20"/>
        </w:rPr>
        <w:t xml:space="preserve"> (ethyl acetate/hexane, 4:6) under UV light after staining with H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S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and KMn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>. The melting point was between 1</w:t>
      </w:r>
      <w:r w:rsidR="00501D72" w:rsidRPr="000C4801">
        <w:rPr>
          <w:rFonts w:ascii="Times New Roman" w:hAnsi="Times New Roman" w:cs="Times New Roman"/>
          <w:sz w:val="20"/>
          <w:szCs w:val="20"/>
        </w:rPr>
        <w:t>31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 and 13</w:t>
      </w:r>
      <w:r w:rsidR="00501D72" w:rsidRPr="000C4801">
        <w:rPr>
          <w:rFonts w:ascii="Times New Roman" w:hAnsi="Times New Roman" w:cs="Times New Roman"/>
          <w:sz w:val="20"/>
          <w:szCs w:val="20"/>
        </w:rPr>
        <w:t>6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.</w:t>
      </w:r>
      <w:r w:rsidR="001E5A22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57773A" w:rsidRPr="000C480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="0057773A" w:rsidRPr="000C4801">
        <w:rPr>
          <w:rFonts w:ascii="Times New Roman" w:hAnsi="Times New Roman" w:cs="Times New Roman"/>
          <w:b/>
          <w:sz w:val="20"/>
          <w:szCs w:val="20"/>
        </w:rPr>
        <w:t xml:space="preserve">H NMR: </w:t>
      </w:r>
      <w:r w:rsidR="0057773A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400 MHz, CDCl3: δ 8.04 (d, J = 8.80 Hz, 1H), 7.63 (d, J = 8.40 Hz, 2H), 7.59-7.57 (m, 2H), 7.52-7.50 (m, 4H), 6.98 (t, J = 4.80 Hz, 2H), 6.91 (d, J = 1.20 Hz, 1H), 3.24 (s, 2H), 2.50 (s, 2H), 1.08 (s, 6H). </w:t>
      </w:r>
      <w:r w:rsidR="0057773A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vertAlign w:val="superscript"/>
          <w:lang w:eastAsia="en-IN"/>
          <w14:ligatures w14:val="none"/>
        </w:rPr>
        <w:t>13</w:t>
      </w:r>
      <w:r w:rsidR="0057773A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C NMR: </w:t>
      </w:r>
      <w:r w:rsidR="0057773A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197.66, 142.72, 136.86, 132.88, 128.34, 128.03, 127.98, 127.87, 126.59, 123.38, 117.33, 117.05, 117.90, 54.06, 47.76, 32.32, 28.30. </w:t>
      </w:r>
      <w:r w:rsidR="0057773A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DEPT-135: </w:t>
      </w:r>
      <w:r w:rsidR="0057773A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Positive peak: 138.37, 129.62, 128.72, 128.31, 127.88, 126.68, 117.05, 28.32. Negative peak: 54.09, 47.78. </w:t>
      </w:r>
      <w:r w:rsidR="000028D4" w:rsidRPr="000C4801">
        <w:rPr>
          <w:rFonts w:ascii="Times New Roman" w:hAnsi="Times New Roman" w:cs="Times New Roman"/>
          <w:sz w:val="20"/>
          <w:szCs w:val="20"/>
        </w:rPr>
        <w:t>HRMS (ESI) m/z [M+</w:t>
      </w:r>
      <w:proofErr w:type="gramStart"/>
      <w:r w:rsidR="000028D4" w:rsidRPr="000C4801">
        <w:rPr>
          <w:rFonts w:ascii="Times New Roman" w:hAnsi="Times New Roman" w:cs="Times New Roman"/>
          <w:sz w:val="20"/>
          <w:szCs w:val="20"/>
        </w:rPr>
        <w:t>H]</w:t>
      </w:r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="009F118E" w:rsidRPr="000C4801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0028D4" w:rsidRPr="000C4801">
        <w:rPr>
          <w:rFonts w:ascii="Times New Roman" w:hAnsi="Times New Roman" w:cs="Times New Roman"/>
          <w:sz w:val="20"/>
          <w:szCs w:val="20"/>
        </w:rPr>
        <w:t>Calculated Exact Mass for Chemical Formula: C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29</w:t>
      </w:r>
      <w:r w:rsidR="000028D4" w:rsidRPr="000C4801">
        <w:rPr>
          <w:rFonts w:ascii="Times New Roman" w:hAnsi="Times New Roman" w:cs="Times New Roman"/>
          <w:sz w:val="20"/>
          <w:szCs w:val="20"/>
        </w:rPr>
        <w:t>H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26</w:t>
      </w:r>
      <w:r w:rsidR="000028D4" w:rsidRPr="000C4801">
        <w:rPr>
          <w:rFonts w:ascii="Times New Roman" w:hAnsi="Times New Roman" w:cs="Times New Roman"/>
          <w:sz w:val="20"/>
          <w:szCs w:val="20"/>
        </w:rPr>
        <w:t>N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0028D4" w:rsidRPr="000C4801">
        <w:rPr>
          <w:rFonts w:ascii="Times New Roman" w:hAnsi="Times New Roman" w:cs="Times New Roman"/>
          <w:sz w:val="20"/>
          <w:szCs w:val="20"/>
        </w:rPr>
        <w:t>O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is 450.2021. Obtained Mass is 451.2021. </w:t>
      </w:r>
      <w:r w:rsidR="000028D4" w:rsidRPr="00D97D53">
        <w:rPr>
          <w:rFonts w:ascii="Times New Roman" w:hAnsi="Times New Roman" w:cs="Times New Roman"/>
          <w:b/>
          <w:sz w:val="20"/>
          <w:szCs w:val="20"/>
        </w:rPr>
        <w:t>HRM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(ESI) m/z [M+</w:t>
      </w:r>
      <w:proofErr w:type="gramStart"/>
      <w:r w:rsidR="000028D4" w:rsidRPr="000C4801">
        <w:rPr>
          <w:rFonts w:ascii="Times New Roman" w:hAnsi="Times New Roman" w:cs="Times New Roman"/>
          <w:sz w:val="20"/>
          <w:szCs w:val="20"/>
        </w:rPr>
        <w:t>H]</w:t>
      </w:r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="009F118E" w:rsidRPr="000C4801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Calculated Exact Mass for Chemical Formula: </w:t>
      </w:r>
      <w:r w:rsidR="005C2701" w:rsidRPr="000C4801">
        <w:rPr>
          <w:rFonts w:ascii="Times New Roman" w:hAnsi="Times New Roman" w:cs="Times New Roman"/>
          <w:sz w:val="20"/>
          <w:szCs w:val="20"/>
        </w:rPr>
        <w:t>C</w:t>
      </w:r>
      <w:r w:rsidR="005C2701" w:rsidRPr="000C4801">
        <w:rPr>
          <w:rFonts w:ascii="Times New Roman" w:hAnsi="Times New Roman" w:cs="Times New Roman"/>
          <w:sz w:val="20"/>
          <w:szCs w:val="20"/>
          <w:vertAlign w:val="subscript"/>
        </w:rPr>
        <w:t>28</w:t>
      </w:r>
      <w:r w:rsidR="005C2701" w:rsidRPr="000C4801">
        <w:rPr>
          <w:rFonts w:ascii="Times New Roman" w:hAnsi="Times New Roman" w:cs="Times New Roman"/>
          <w:sz w:val="20"/>
          <w:szCs w:val="20"/>
        </w:rPr>
        <w:t>H</w:t>
      </w:r>
      <w:r w:rsidR="005C2701" w:rsidRPr="000C4801">
        <w:rPr>
          <w:rFonts w:ascii="Times New Roman" w:hAnsi="Times New Roman" w:cs="Times New Roman"/>
          <w:sz w:val="20"/>
          <w:szCs w:val="20"/>
          <w:vertAlign w:val="subscript"/>
        </w:rPr>
        <w:t>24</w:t>
      </w:r>
      <w:r w:rsidR="005C2701" w:rsidRPr="000C4801">
        <w:rPr>
          <w:rFonts w:ascii="Times New Roman" w:hAnsi="Times New Roman" w:cs="Times New Roman"/>
          <w:sz w:val="20"/>
          <w:szCs w:val="20"/>
        </w:rPr>
        <w:t>N</w:t>
      </w:r>
      <w:r w:rsidR="005C2701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5C2701" w:rsidRPr="000C4801">
        <w:rPr>
          <w:rFonts w:ascii="Times New Roman" w:hAnsi="Times New Roman" w:cs="Times New Roman"/>
          <w:sz w:val="20"/>
          <w:szCs w:val="20"/>
        </w:rPr>
        <w:t>O</w:t>
      </w:r>
      <w:r w:rsidR="005C2701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5C2701" w:rsidRPr="000C4801">
        <w:rPr>
          <w:rFonts w:ascii="Times New Roman" w:hAnsi="Times New Roman" w:cs="Times New Roman"/>
          <w:sz w:val="20"/>
          <w:szCs w:val="20"/>
        </w:rPr>
        <w:t>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is </w:t>
      </w:r>
      <w:r w:rsidR="009F118E" w:rsidRPr="000C4801">
        <w:rPr>
          <w:rFonts w:ascii="Times New Roman" w:hAnsi="Times New Roman" w:cs="Times New Roman"/>
          <w:sz w:val="20"/>
          <w:szCs w:val="20"/>
        </w:rPr>
        <w:t>482.1538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. Obtained Mass is </w:t>
      </w:r>
      <w:r w:rsidR="009F118E" w:rsidRPr="000C4801">
        <w:rPr>
          <w:rFonts w:ascii="Times New Roman" w:hAnsi="Times New Roman" w:cs="Times New Roman"/>
          <w:sz w:val="20"/>
          <w:szCs w:val="20"/>
        </w:rPr>
        <w:t>482.1537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.  </w:t>
      </w:r>
    </w:p>
    <w:p w14:paraId="08D9F0A4" w14:textId="6C8F82C5" w:rsidR="006E757B" w:rsidRPr="000C4801" w:rsidRDefault="006E757B" w:rsidP="0057773A">
      <w:pPr>
        <w:spacing w:after="0" w:line="240" w:lineRule="auto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</w:p>
    <w:p w14:paraId="051DFE59" w14:textId="1DB6A39B" w:rsidR="006E757B" w:rsidRPr="000C4801" w:rsidRDefault="00F56C67" w:rsidP="006E757B">
      <w:pPr>
        <w:rPr>
          <w:rFonts w:ascii="Times New Roman" w:hAnsi="Times New Roman" w:cs="Times New Roman"/>
          <w:b/>
          <w:color w:val="FF0000"/>
          <w:sz w:val="20"/>
          <w:szCs w:val="20"/>
        </w:rPr>
      </w:pPr>
      <w:r w:rsidRPr="002B5D5C">
        <w:rPr>
          <w:rFonts w:ascii="Times New Roman" w:hAnsi="Times New Roman" w:cs="Times New Roman"/>
          <w:b/>
          <w:color w:val="000000" w:themeColor="text1"/>
          <w:szCs w:val="20"/>
        </w:rPr>
        <w:t xml:space="preserve">3. </w:t>
      </w:r>
      <w:r w:rsidR="006E757B" w:rsidRPr="002B5D5C">
        <w:rPr>
          <w:rFonts w:ascii="Times New Roman" w:hAnsi="Times New Roman" w:cs="Times New Roman"/>
          <w:b/>
          <w:color w:val="000000" w:themeColor="text1"/>
          <w:szCs w:val="20"/>
        </w:rPr>
        <w:t>Synthesis Procedure for substrate scope (1</w:t>
      </w:r>
      <w:r w:rsidR="00061861">
        <w:rPr>
          <w:rFonts w:ascii="Times New Roman" w:hAnsi="Times New Roman" w:cs="Times New Roman"/>
          <w:b/>
          <w:color w:val="000000" w:themeColor="text1"/>
          <w:szCs w:val="20"/>
        </w:rPr>
        <w:t>0</w:t>
      </w:r>
      <w:r w:rsidR="006E757B" w:rsidRPr="002B5D5C">
        <w:rPr>
          <w:rFonts w:ascii="Times New Roman" w:hAnsi="Times New Roman" w:cs="Times New Roman"/>
          <w:b/>
          <w:color w:val="000000" w:themeColor="text1"/>
          <w:szCs w:val="20"/>
        </w:rPr>
        <w:t>a-1</w:t>
      </w:r>
      <w:r w:rsidR="00061861">
        <w:rPr>
          <w:rFonts w:ascii="Times New Roman" w:hAnsi="Times New Roman" w:cs="Times New Roman"/>
          <w:b/>
          <w:color w:val="000000" w:themeColor="text1"/>
          <w:szCs w:val="20"/>
        </w:rPr>
        <w:t>0</w:t>
      </w:r>
      <w:r w:rsidR="006E757B" w:rsidRPr="002B5D5C">
        <w:rPr>
          <w:rFonts w:ascii="Times New Roman" w:hAnsi="Times New Roman" w:cs="Times New Roman"/>
          <w:b/>
          <w:color w:val="000000" w:themeColor="text1"/>
          <w:szCs w:val="20"/>
        </w:rPr>
        <w:t>j)</w:t>
      </w:r>
    </w:p>
    <w:p w14:paraId="172E0E62" w14:textId="1442A346" w:rsidR="006E757B" w:rsidRPr="000C4801" w:rsidRDefault="006E757B" w:rsidP="006E757B">
      <w:pPr>
        <w:rPr>
          <w:rFonts w:ascii="Times New Roman" w:hAnsi="Times New Roman" w:cs="Times New Roman"/>
          <w:sz w:val="20"/>
          <w:szCs w:val="20"/>
        </w:rPr>
      </w:pPr>
      <w:r w:rsidRPr="002B5D5C">
        <w:rPr>
          <w:rFonts w:ascii="Times New Roman" w:hAnsi="Times New Roman" w:cs="Times New Roman"/>
          <w:szCs w:val="20"/>
        </w:rPr>
        <w:t xml:space="preserve">4-methyl-N-(8-oxo-9-phenyl-5,6,7,8-tetrahydroacridin-2-yl) </w:t>
      </w:r>
      <w:proofErr w:type="spellStart"/>
      <w:r w:rsidRPr="002B5D5C">
        <w:rPr>
          <w:rFonts w:ascii="Times New Roman" w:hAnsi="Times New Roman" w:cs="Times New Roman"/>
          <w:szCs w:val="20"/>
        </w:rPr>
        <w:t>benzenesulfonamide</w:t>
      </w:r>
      <w:proofErr w:type="spellEnd"/>
      <w:r w:rsidRPr="002B5D5C">
        <w:rPr>
          <w:rFonts w:ascii="Times New Roman" w:hAnsi="Times New Roman" w:cs="Times New Roman"/>
          <w:szCs w:val="20"/>
        </w:rPr>
        <w:t xml:space="preserve"> </w:t>
      </w:r>
      <w:r w:rsidRPr="002B5D5C">
        <w:rPr>
          <w:rFonts w:ascii="Times New Roman" w:hAnsi="Times New Roman" w:cs="Times New Roman"/>
          <w:b/>
          <w:szCs w:val="20"/>
        </w:rPr>
        <w:t>(1</w:t>
      </w:r>
      <w:r w:rsidR="00061861">
        <w:rPr>
          <w:rFonts w:ascii="Times New Roman" w:hAnsi="Times New Roman" w:cs="Times New Roman"/>
          <w:b/>
          <w:szCs w:val="20"/>
        </w:rPr>
        <w:t>0</w:t>
      </w:r>
      <w:r w:rsidRPr="002B5D5C">
        <w:rPr>
          <w:rFonts w:ascii="Times New Roman" w:hAnsi="Times New Roman" w:cs="Times New Roman"/>
          <w:b/>
          <w:szCs w:val="20"/>
        </w:rPr>
        <w:t>a)</w:t>
      </w:r>
    </w:p>
    <w:p w14:paraId="7AA519E7" w14:textId="54ECB975" w:rsidR="006E757B" w:rsidRPr="000C4801" w:rsidRDefault="00E36A03" w:rsidP="00FB5ECA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object w:dxaOrig="3350" w:dyaOrig="1767" w14:anchorId="260DF241">
          <v:shape id="_x0000_i1041" type="#_x0000_t75" style="width:167.35pt;height:88.55pt" o:ole="">
            <v:imagedata r:id="rId41" o:title=""/>
          </v:shape>
          <o:OLEObject Type="Embed" ProgID="ChemDraw.Document.6.0" ShapeID="_x0000_i1041" DrawAspect="Content" ObjectID="_1830015547" r:id="rId42"/>
        </w:object>
      </w:r>
    </w:p>
    <w:p w14:paraId="17B652DE" w14:textId="6688AA3E" w:rsidR="0057773A" w:rsidRPr="000C4801" w:rsidRDefault="00AE1C97" w:rsidP="00060CAD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0C4801">
        <w:rPr>
          <w:rFonts w:ascii="Times New Roman" w:hAnsi="Times New Roman" w:cs="Times New Roman"/>
          <w:sz w:val="20"/>
          <w:szCs w:val="20"/>
        </w:rPr>
        <w:t xml:space="preserve">A mixture of </w:t>
      </w:r>
      <w:r w:rsidR="00E36A03" w:rsidRPr="000C4801">
        <w:rPr>
          <w:rFonts w:ascii="Times New Roman" w:hAnsi="Times New Roman" w:cs="Times New Roman"/>
          <w:sz w:val="20"/>
          <w:szCs w:val="20"/>
        </w:rPr>
        <w:t>7-amino-9-phenyl-3,4-dihydroacridin-1(2</w:t>
      </w:r>
      <w:r w:rsidR="00E36A03" w:rsidRPr="00D97D53">
        <w:rPr>
          <w:rFonts w:ascii="Times New Roman" w:hAnsi="Times New Roman" w:cs="Times New Roman"/>
          <w:i/>
          <w:sz w:val="20"/>
          <w:szCs w:val="20"/>
        </w:rPr>
        <w:t>H</w:t>
      </w:r>
      <w:r w:rsidR="00E36A03" w:rsidRPr="000C4801">
        <w:rPr>
          <w:rFonts w:ascii="Times New Roman" w:hAnsi="Times New Roman" w:cs="Times New Roman"/>
          <w:sz w:val="20"/>
          <w:szCs w:val="20"/>
        </w:rPr>
        <w:t xml:space="preserve">)-one </w:t>
      </w:r>
      <w:r w:rsidRPr="000C4801">
        <w:rPr>
          <w:rFonts w:ascii="Times New Roman" w:hAnsi="Times New Roman" w:cs="Times New Roman"/>
          <w:sz w:val="20"/>
          <w:szCs w:val="20"/>
        </w:rPr>
        <w:t>(250 mg, 0.</w:t>
      </w:r>
      <w:r w:rsidR="00E36A03" w:rsidRPr="000C4801">
        <w:rPr>
          <w:rFonts w:ascii="Times New Roman" w:hAnsi="Times New Roman" w:cs="Times New Roman"/>
          <w:sz w:val="20"/>
          <w:szCs w:val="20"/>
        </w:rPr>
        <w:t>8680</w:t>
      </w:r>
      <w:r w:rsidRPr="000C4801">
        <w:rPr>
          <w:rFonts w:ascii="Times New Roman" w:hAnsi="Times New Roman" w:cs="Times New Roman"/>
          <w:sz w:val="20"/>
          <w:szCs w:val="20"/>
        </w:rPr>
        <w:t xml:space="preserve"> mmol), 4-methylbenzenesulfonyl chloride (2</w:t>
      </w:r>
      <w:r w:rsidR="00E36A03" w:rsidRPr="000C4801">
        <w:rPr>
          <w:rFonts w:ascii="Times New Roman" w:hAnsi="Times New Roman" w:cs="Times New Roman"/>
          <w:sz w:val="20"/>
          <w:szCs w:val="20"/>
        </w:rPr>
        <w:t>47</w:t>
      </w:r>
      <w:r w:rsidRPr="000C4801">
        <w:rPr>
          <w:rFonts w:ascii="Times New Roman" w:hAnsi="Times New Roman" w:cs="Times New Roman"/>
          <w:sz w:val="20"/>
          <w:szCs w:val="20"/>
        </w:rPr>
        <w:t xml:space="preserve"> mg, 1.</w:t>
      </w:r>
      <w:r w:rsidR="00E36A03" w:rsidRPr="000C4801">
        <w:rPr>
          <w:rFonts w:ascii="Times New Roman" w:hAnsi="Times New Roman" w:cs="Times New Roman"/>
          <w:sz w:val="20"/>
          <w:szCs w:val="20"/>
        </w:rPr>
        <w:t>300</w:t>
      </w:r>
      <w:r w:rsidRPr="000C4801">
        <w:rPr>
          <w:rFonts w:ascii="Times New Roman" w:hAnsi="Times New Roman" w:cs="Times New Roman"/>
          <w:sz w:val="20"/>
          <w:szCs w:val="20"/>
        </w:rPr>
        <w:t xml:space="preserve"> mmol), and pyridine </w:t>
      </w:r>
      <w:r w:rsidR="0051392F" w:rsidRPr="000C4801">
        <w:rPr>
          <w:rFonts w:ascii="Times New Roman" w:hAnsi="Times New Roman" w:cs="Times New Roman"/>
          <w:sz w:val="20"/>
          <w:szCs w:val="20"/>
        </w:rPr>
        <w:t xml:space="preserve">(0.2 mL, 2.5916 mmol) </w:t>
      </w:r>
      <w:r w:rsidRPr="000C4801">
        <w:rPr>
          <w:rFonts w:ascii="Times New Roman" w:hAnsi="Times New Roman" w:cs="Times New Roman"/>
          <w:sz w:val="20"/>
          <w:szCs w:val="20"/>
        </w:rPr>
        <w:t xml:space="preserve">was stirred in 10 mL of dichloromethane (DCM) at </w:t>
      </w:r>
      <w:r w:rsidR="00D17E79" w:rsidRPr="000C4801">
        <w:rPr>
          <w:rFonts w:ascii="Times New Roman" w:hAnsi="Times New Roman" w:cs="Times New Roman"/>
          <w:sz w:val="20"/>
          <w:szCs w:val="20"/>
        </w:rPr>
        <w:t>reflux</w:t>
      </w:r>
      <w:r w:rsidRPr="000C4801">
        <w:rPr>
          <w:rFonts w:ascii="Times New Roman" w:hAnsi="Times New Roman" w:cs="Times New Roman"/>
          <w:sz w:val="20"/>
          <w:szCs w:val="20"/>
        </w:rPr>
        <w:t xml:space="preserve"> for 30 minutes. The compound was then isolated using silica gel chromatography (60/120 mesh) with a </w:t>
      </w:r>
      <w:r w:rsidR="00501D72" w:rsidRPr="000C4801">
        <w:rPr>
          <w:rFonts w:ascii="Times New Roman" w:hAnsi="Times New Roman" w:cs="Times New Roman"/>
          <w:b/>
          <w:sz w:val="20"/>
          <w:szCs w:val="20"/>
        </w:rPr>
        <w:t>4</w:t>
      </w:r>
      <w:r w:rsidRPr="000C4801">
        <w:rPr>
          <w:rFonts w:ascii="Times New Roman" w:hAnsi="Times New Roman" w:cs="Times New Roman"/>
          <w:b/>
          <w:sz w:val="20"/>
          <w:szCs w:val="20"/>
        </w:rPr>
        <w:t>0%</w:t>
      </w:r>
      <w:r w:rsidRPr="000C4801">
        <w:rPr>
          <w:rFonts w:ascii="Times New Roman" w:hAnsi="Times New Roman" w:cs="Times New Roman"/>
          <w:sz w:val="20"/>
          <w:szCs w:val="20"/>
        </w:rPr>
        <w:t xml:space="preserve"> ethyl acetate in hexane mixture. Thin-layer chromatography (TLC) showed an Rf value of </w:t>
      </w:r>
      <w:r w:rsidRPr="000C4801">
        <w:rPr>
          <w:rFonts w:ascii="Times New Roman" w:hAnsi="Times New Roman" w:cs="Times New Roman"/>
          <w:b/>
          <w:sz w:val="20"/>
          <w:szCs w:val="20"/>
        </w:rPr>
        <w:t>0.</w:t>
      </w:r>
      <w:r w:rsidR="00501D72" w:rsidRPr="000C4801">
        <w:rPr>
          <w:rFonts w:ascii="Times New Roman" w:hAnsi="Times New Roman" w:cs="Times New Roman"/>
          <w:b/>
          <w:sz w:val="20"/>
          <w:szCs w:val="20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(ethyl acetate/hexane, 4:6) under UV light after staining with H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S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and KMn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>. The melting point was between 1</w:t>
      </w:r>
      <w:r w:rsidR="00501D72" w:rsidRPr="000C4801">
        <w:rPr>
          <w:rFonts w:ascii="Times New Roman" w:hAnsi="Times New Roman" w:cs="Times New Roman"/>
          <w:sz w:val="20"/>
          <w:szCs w:val="20"/>
        </w:rPr>
        <w:t>23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 and 1</w:t>
      </w:r>
      <w:r w:rsidR="00501D72" w:rsidRPr="000C4801">
        <w:rPr>
          <w:rFonts w:ascii="Times New Roman" w:hAnsi="Times New Roman" w:cs="Times New Roman"/>
          <w:sz w:val="20"/>
          <w:szCs w:val="20"/>
        </w:rPr>
        <w:t>28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.</w:t>
      </w:r>
      <w:r w:rsidR="0057773A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57773A" w:rsidRPr="000C480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="0057773A" w:rsidRPr="000C4801">
        <w:rPr>
          <w:rFonts w:ascii="Times New Roman" w:hAnsi="Times New Roman" w:cs="Times New Roman"/>
          <w:b/>
          <w:sz w:val="20"/>
          <w:szCs w:val="20"/>
        </w:rPr>
        <w:t xml:space="preserve">H NMR: </w:t>
      </w:r>
      <w:r w:rsidR="0057773A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400 MHz, CDCl3: δ 7.89 (d, J = 8.80 Hz, 1H), 7.47 (d, J = 2.40 Hz, 1H), 7.45-7.44 (m, </w:t>
      </w:r>
      <w:r w:rsidR="0057773A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lastRenderedPageBreak/>
        <w:t xml:space="preserve">5H), 7.09 (d, J = 8.00 Hz, 2H), 6.95 (t, J = 3.60 Hz, 2H), 6.89 (d, J = 2.00 Hz, 1H), 3.26 (t, J = 6.40 Hz, 2H), 2.61 (t, J = 6.40 Hz, 2H), 2.31 (s, 3H), 2.18-2.16 (m, 2H). </w:t>
      </w:r>
      <w:r w:rsidR="0057773A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vertAlign w:val="superscript"/>
          <w:lang w:eastAsia="en-IN"/>
          <w14:ligatures w14:val="none"/>
        </w:rPr>
        <w:t>13</w:t>
      </w:r>
      <w:r w:rsidR="0057773A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C NMR: </w:t>
      </w:r>
      <w:r w:rsidR="0057773A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197.86, 161.06, 144.09, 137.18, 135.47, 134.85, 129.85, 129.68, 128.19, 127.94, 127.84, 127.77, 127.46, 126.34, 124.28, 116.71, 40.58, 30.95, 21.58, 21.31. </w:t>
      </w:r>
      <w:r w:rsidR="0057773A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DEPT-135: </w:t>
      </w:r>
      <w:r w:rsidR="0057773A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>Positive peak: 129.85, 129.69, 128.19, 127.94, 127.77, 126.34, 116.70, 30.96, 21.31. Negative peak: 40.58, 34.33.</w:t>
      </w:r>
      <w:r w:rsidR="000028D4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 </w:t>
      </w:r>
      <w:r w:rsidR="000028D4" w:rsidRPr="000C4801">
        <w:rPr>
          <w:rFonts w:ascii="Times New Roman" w:hAnsi="Times New Roman" w:cs="Times New Roman"/>
          <w:sz w:val="20"/>
          <w:szCs w:val="20"/>
        </w:rPr>
        <w:t>HRMS (ESI) m/z [M+</w:t>
      </w:r>
      <w:proofErr w:type="gramStart"/>
      <w:r w:rsidR="000028D4" w:rsidRPr="000C4801">
        <w:rPr>
          <w:rFonts w:ascii="Times New Roman" w:hAnsi="Times New Roman" w:cs="Times New Roman"/>
          <w:sz w:val="20"/>
          <w:szCs w:val="20"/>
        </w:rPr>
        <w:t>H]</w:t>
      </w:r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="004A778D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0028D4" w:rsidRPr="000C4801">
        <w:rPr>
          <w:rFonts w:ascii="Times New Roman" w:hAnsi="Times New Roman" w:cs="Times New Roman"/>
          <w:sz w:val="20"/>
          <w:szCs w:val="20"/>
        </w:rPr>
        <w:t>Calculated Exact Mass for Chemical Formula: C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29</w:t>
      </w:r>
      <w:r w:rsidR="000028D4" w:rsidRPr="000C4801">
        <w:rPr>
          <w:rFonts w:ascii="Times New Roman" w:hAnsi="Times New Roman" w:cs="Times New Roman"/>
          <w:sz w:val="20"/>
          <w:szCs w:val="20"/>
        </w:rPr>
        <w:t>H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26</w:t>
      </w:r>
      <w:r w:rsidR="000028D4" w:rsidRPr="000C4801">
        <w:rPr>
          <w:rFonts w:ascii="Times New Roman" w:hAnsi="Times New Roman" w:cs="Times New Roman"/>
          <w:sz w:val="20"/>
          <w:szCs w:val="20"/>
        </w:rPr>
        <w:t>N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0028D4" w:rsidRPr="000C4801">
        <w:rPr>
          <w:rFonts w:ascii="Times New Roman" w:hAnsi="Times New Roman" w:cs="Times New Roman"/>
          <w:sz w:val="20"/>
          <w:szCs w:val="20"/>
        </w:rPr>
        <w:t>O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is 450.2021. Obtained Mass is 451.2021. </w:t>
      </w:r>
      <w:r w:rsidR="000028D4" w:rsidRPr="00D97D53">
        <w:rPr>
          <w:rFonts w:ascii="Times New Roman" w:hAnsi="Times New Roman" w:cs="Times New Roman"/>
          <w:b/>
          <w:sz w:val="20"/>
          <w:szCs w:val="20"/>
        </w:rPr>
        <w:t>HRM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(ESI) m/z [M+</w:t>
      </w:r>
      <w:proofErr w:type="gramStart"/>
      <w:r w:rsidR="000028D4" w:rsidRPr="000C4801">
        <w:rPr>
          <w:rFonts w:ascii="Times New Roman" w:hAnsi="Times New Roman" w:cs="Times New Roman"/>
          <w:sz w:val="20"/>
          <w:szCs w:val="20"/>
        </w:rPr>
        <w:t>H]</w:t>
      </w:r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="00395762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Calculated Exact Mass for Chemical Formula: </w:t>
      </w:r>
      <w:r w:rsidR="005C2701" w:rsidRPr="000C4801">
        <w:rPr>
          <w:rFonts w:ascii="Times New Roman" w:hAnsi="Times New Roman" w:cs="Times New Roman"/>
          <w:sz w:val="20"/>
          <w:szCs w:val="20"/>
        </w:rPr>
        <w:t xml:space="preserve"> C</w:t>
      </w:r>
      <w:r w:rsidR="005C2701" w:rsidRPr="000C4801">
        <w:rPr>
          <w:rFonts w:ascii="Times New Roman" w:hAnsi="Times New Roman" w:cs="Times New Roman"/>
          <w:sz w:val="20"/>
          <w:szCs w:val="20"/>
          <w:vertAlign w:val="subscript"/>
        </w:rPr>
        <w:t>26</w:t>
      </w:r>
      <w:r w:rsidR="005C2701" w:rsidRPr="000C4801">
        <w:rPr>
          <w:rFonts w:ascii="Times New Roman" w:hAnsi="Times New Roman" w:cs="Times New Roman"/>
          <w:sz w:val="20"/>
          <w:szCs w:val="20"/>
        </w:rPr>
        <w:t>H</w:t>
      </w:r>
      <w:r w:rsidR="005C2701" w:rsidRPr="000C4801">
        <w:rPr>
          <w:rFonts w:ascii="Times New Roman" w:hAnsi="Times New Roman" w:cs="Times New Roman"/>
          <w:sz w:val="20"/>
          <w:szCs w:val="20"/>
          <w:vertAlign w:val="subscript"/>
        </w:rPr>
        <w:t>23</w:t>
      </w:r>
      <w:r w:rsidR="005C2701" w:rsidRPr="000C4801">
        <w:rPr>
          <w:rFonts w:ascii="Times New Roman" w:hAnsi="Times New Roman" w:cs="Times New Roman"/>
          <w:sz w:val="20"/>
          <w:szCs w:val="20"/>
        </w:rPr>
        <w:t>N</w:t>
      </w:r>
      <w:r w:rsidR="005C2701"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5C2701" w:rsidRPr="000C4801">
        <w:rPr>
          <w:rFonts w:ascii="Times New Roman" w:hAnsi="Times New Roman" w:cs="Times New Roman"/>
          <w:sz w:val="20"/>
          <w:szCs w:val="20"/>
        </w:rPr>
        <w:t>O</w:t>
      </w:r>
      <w:r w:rsidR="005C2701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5C2701" w:rsidRPr="000C4801">
        <w:rPr>
          <w:rFonts w:ascii="Times New Roman" w:hAnsi="Times New Roman" w:cs="Times New Roman"/>
          <w:sz w:val="20"/>
          <w:szCs w:val="20"/>
        </w:rPr>
        <w:t>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is 4</w:t>
      </w:r>
      <w:r w:rsidR="005C2701" w:rsidRPr="000C4801">
        <w:rPr>
          <w:rFonts w:ascii="Times New Roman" w:hAnsi="Times New Roman" w:cs="Times New Roman"/>
          <w:sz w:val="20"/>
          <w:szCs w:val="20"/>
        </w:rPr>
        <w:t>43.1429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. Obtained Mass is </w:t>
      </w:r>
      <w:r w:rsidR="005C2701" w:rsidRPr="000C4801">
        <w:rPr>
          <w:rFonts w:ascii="Times New Roman" w:hAnsi="Times New Roman" w:cs="Times New Roman"/>
          <w:sz w:val="20"/>
          <w:szCs w:val="20"/>
        </w:rPr>
        <w:t>443.1429</w:t>
      </w:r>
      <w:r w:rsidR="000028D4" w:rsidRPr="000C4801">
        <w:rPr>
          <w:rFonts w:ascii="Times New Roman" w:hAnsi="Times New Roman" w:cs="Times New Roman"/>
          <w:sz w:val="20"/>
          <w:szCs w:val="20"/>
        </w:rPr>
        <w:t>.</w:t>
      </w:r>
    </w:p>
    <w:p w14:paraId="06DE3EA8" w14:textId="14BE833C" w:rsidR="006E757B" w:rsidRPr="000C4801" w:rsidRDefault="006E757B" w:rsidP="0057773A">
      <w:pPr>
        <w:spacing w:after="0" w:line="240" w:lineRule="auto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</w:p>
    <w:p w14:paraId="50DA813C" w14:textId="6B19EF26" w:rsidR="006E757B" w:rsidRPr="000C4801" w:rsidRDefault="006E757B" w:rsidP="006E757B">
      <w:pPr>
        <w:rPr>
          <w:rFonts w:ascii="Times New Roman" w:hAnsi="Times New Roman" w:cs="Times New Roman"/>
          <w:sz w:val="20"/>
          <w:szCs w:val="20"/>
        </w:rPr>
      </w:pPr>
      <w:r w:rsidRPr="002B5D5C">
        <w:rPr>
          <w:rFonts w:ascii="Times New Roman" w:hAnsi="Times New Roman" w:cs="Times New Roman"/>
          <w:szCs w:val="20"/>
        </w:rPr>
        <w:t xml:space="preserve">4-methoxy-N-(8-oxo-9-phenyl-5,6,7,8-tetrahydroacridin-2-yl) </w:t>
      </w:r>
      <w:proofErr w:type="spellStart"/>
      <w:r w:rsidRPr="002B5D5C">
        <w:rPr>
          <w:rFonts w:ascii="Times New Roman" w:hAnsi="Times New Roman" w:cs="Times New Roman"/>
          <w:szCs w:val="20"/>
        </w:rPr>
        <w:t>benzenesulfonamide</w:t>
      </w:r>
      <w:proofErr w:type="spellEnd"/>
      <w:r w:rsidRPr="002B5D5C">
        <w:rPr>
          <w:rFonts w:ascii="Times New Roman" w:hAnsi="Times New Roman" w:cs="Times New Roman"/>
          <w:szCs w:val="20"/>
        </w:rPr>
        <w:t xml:space="preserve"> </w:t>
      </w:r>
      <w:r w:rsidRPr="002B5D5C">
        <w:rPr>
          <w:rFonts w:ascii="Times New Roman" w:hAnsi="Times New Roman" w:cs="Times New Roman"/>
          <w:b/>
          <w:szCs w:val="20"/>
        </w:rPr>
        <w:t>(1</w:t>
      </w:r>
      <w:r w:rsidR="00061861">
        <w:rPr>
          <w:rFonts w:ascii="Times New Roman" w:hAnsi="Times New Roman" w:cs="Times New Roman"/>
          <w:b/>
          <w:szCs w:val="20"/>
        </w:rPr>
        <w:t>0</w:t>
      </w:r>
      <w:r w:rsidRPr="002B5D5C">
        <w:rPr>
          <w:rFonts w:ascii="Times New Roman" w:hAnsi="Times New Roman" w:cs="Times New Roman"/>
          <w:b/>
          <w:szCs w:val="20"/>
        </w:rPr>
        <w:t>b)</w:t>
      </w:r>
    </w:p>
    <w:p w14:paraId="33AC175D" w14:textId="43403CCC" w:rsidR="006E757B" w:rsidRPr="000C4801" w:rsidRDefault="006E757B" w:rsidP="00FB5ECA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object w:dxaOrig="3598" w:dyaOrig="1767" w14:anchorId="31FF0850">
          <v:shape id="_x0000_i1042" type="#_x0000_t75" style="width:180.1pt;height:88.55pt" o:ole="">
            <v:imagedata r:id="rId43" o:title=""/>
          </v:shape>
          <o:OLEObject Type="Embed" ProgID="ChemDraw.Document.6.0" ShapeID="_x0000_i1042" DrawAspect="Content" ObjectID="_1830015548" r:id="rId44"/>
        </w:object>
      </w:r>
    </w:p>
    <w:p w14:paraId="12692E23" w14:textId="78DD08FD" w:rsidR="00F61C75" w:rsidRPr="000C4801" w:rsidRDefault="00F61C75" w:rsidP="00060CAD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t>A mixture of 7-amino-9-phenyl-3,4-dihydroacridin-1(2</w:t>
      </w:r>
      <w:r w:rsidRPr="00D97D53">
        <w:rPr>
          <w:rFonts w:ascii="Times New Roman" w:hAnsi="Times New Roman" w:cs="Times New Roman"/>
          <w:i/>
          <w:sz w:val="20"/>
          <w:szCs w:val="20"/>
        </w:rPr>
        <w:t>H</w:t>
      </w:r>
      <w:r w:rsidRPr="000C4801">
        <w:rPr>
          <w:rFonts w:ascii="Times New Roman" w:hAnsi="Times New Roman" w:cs="Times New Roman"/>
          <w:sz w:val="20"/>
          <w:szCs w:val="20"/>
        </w:rPr>
        <w:t>)-one (250 mg, 0.8680 mmol), 4-methylbenzenesulfonyl chloride (2</w:t>
      </w:r>
      <w:r w:rsidR="003D7ACC" w:rsidRPr="000C4801">
        <w:rPr>
          <w:rFonts w:ascii="Times New Roman" w:hAnsi="Times New Roman" w:cs="Times New Roman"/>
          <w:sz w:val="20"/>
          <w:szCs w:val="20"/>
        </w:rPr>
        <w:t>68</w:t>
      </w:r>
      <w:r w:rsidRPr="000C4801">
        <w:rPr>
          <w:rFonts w:ascii="Times New Roman" w:hAnsi="Times New Roman" w:cs="Times New Roman"/>
          <w:sz w:val="20"/>
          <w:szCs w:val="20"/>
        </w:rPr>
        <w:t xml:space="preserve"> mg, 1.3</w:t>
      </w:r>
      <w:r w:rsidR="003D7ACC" w:rsidRPr="000C4801">
        <w:rPr>
          <w:rFonts w:ascii="Times New Roman" w:hAnsi="Times New Roman" w:cs="Times New Roman"/>
          <w:sz w:val="20"/>
          <w:szCs w:val="20"/>
        </w:rPr>
        <w:t>010</w:t>
      </w:r>
      <w:r w:rsidRPr="000C4801">
        <w:rPr>
          <w:rFonts w:ascii="Times New Roman" w:hAnsi="Times New Roman" w:cs="Times New Roman"/>
          <w:sz w:val="20"/>
          <w:szCs w:val="20"/>
        </w:rPr>
        <w:t xml:space="preserve"> mmol), and pyridine (0.2 mL, 2.5916 mmol) was stirred in 10 mL of dichloromethane (DCM) at </w:t>
      </w:r>
      <w:r w:rsidR="00D17E79" w:rsidRPr="000C4801">
        <w:rPr>
          <w:rFonts w:ascii="Times New Roman" w:hAnsi="Times New Roman" w:cs="Times New Roman"/>
          <w:sz w:val="20"/>
          <w:szCs w:val="20"/>
        </w:rPr>
        <w:t>reflux</w:t>
      </w:r>
      <w:r w:rsidRPr="000C4801">
        <w:rPr>
          <w:rFonts w:ascii="Times New Roman" w:hAnsi="Times New Roman" w:cs="Times New Roman"/>
          <w:sz w:val="20"/>
          <w:szCs w:val="20"/>
        </w:rPr>
        <w:t xml:space="preserve"> for 30 minutes. The compound was then isolated using silica gel chromatography (60/120 mesh) with a </w:t>
      </w:r>
      <w:r w:rsidR="00D46519" w:rsidRPr="000C4801">
        <w:rPr>
          <w:rFonts w:ascii="Times New Roman" w:hAnsi="Times New Roman" w:cs="Times New Roman"/>
          <w:b/>
          <w:sz w:val="20"/>
          <w:szCs w:val="20"/>
        </w:rPr>
        <w:t>6</w:t>
      </w:r>
      <w:r w:rsidRPr="000C4801">
        <w:rPr>
          <w:rFonts w:ascii="Times New Roman" w:hAnsi="Times New Roman" w:cs="Times New Roman"/>
          <w:b/>
          <w:sz w:val="20"/>
          <w:szCs w:val="20"/>
        </w:rPr>
        <w:t>0%</w:t>
      </w:r>
      <w:r w:rsidRPr="000C4801">
        <w:rPr>
          <w:rFonts w:ascii="Times New Roman" w:hAnsi="Times New Roman" w:cs="Times New Roman"/>
          <w:sz w:val="20"/>
          <w:szCs w:val="20"/>
        </w:rPr>
        <w:t xml:space="preserve"> ethyl acetate in hexane mixture. Thin-layer chromatography (TLC) showed an Rf value of </w:t>
      </w:r>
      <w:r w:rsidRPr="000C4801">
        <w:rPr>
          <w:rFonts w:ascii="Times New Roman" w:hAnsi="Times New Roman" w:cs="Times New Roman"/>
          <w:b/>
          <w:sz w:val="20"/>
          <w:szCs w:val="20"/>
        </w:rPr>
        <w:t>0.</w:t>
      </w:r>
      <w:r w:rsidR="00D46519" w:rsidRPr="000C4801">
        <w:rPr>
          <w:rFonts w:ascii="Times New Roman" w:hAnsi="Times New Roman" w:cs="Times New Roman"/>
          <w:b/>
          <w:sz w:val="20"/>
          <w:szCs w:val="20"/>
        </w:rPr>
        <w:t>6</w:t>
      </w:r>
      <w:r w:rsidRPr="000C4801">
        <w:rPr>
          <w:rFonts w:ascii="Times New Roman" w:hAnsi="Times New Roman" w:cs="Times New Roman"/>
          <w:sz w:val="20"/>
          <w:szCs w:val="20"/>
        </w:rPr>
        <w:t xml:space="preserve"> (ethyl acetate/hexane, 4:6) under UV light after staining with H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S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and KMn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>. The melting point was between 13</w:t>
      </w:r>
      <w:r w:rsidR="00D46519" w:rsidRPr="000C4801">
        <w:rPr>
          <w:rFonts w:ascii="Times New Roman" w:hAnsi="Times New Roman" w:cs="Times New Roman"/>
          <w:sz w:val="20"/>
          <w:szCs w:val="20"/>
        </w:rPr>
        <w:t>4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 and 13</w:t>
      </w:r>
      <w:r w:rsidR="00D46519" w:rsidRPr="000C4801">
        <w:rPr>
          <w:rFonts w:ascii="Times New Roman" w:hAnsi="Times New Roman" w:cs="Times New Roman"/>
          <w:sz w:val="20"/>
          <w:szCs w:val="20"/>
        </w:rPr>
        <w:t>9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.</w:t>
      </w:r>
      <w:r w:rsidR="0057773A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57773A" w:rsidRPr="000C480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="0057773A" w:rsidRPr="000C4801">
        <w:rPr>
          <w:rFonts w:ascii="Times New Roman" w:hAnsi="Times New Roman" w:cs="Times New Roman"/>
          <w:b/>
          <w:sz w:val="20"/>
          <w:szCs w:val="20"/>
        </w:rPr>
        <w:t xml:space="preserve">H NMR: </w:t>
      </w:r>
      <w:r w:rsidR="0057773A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400 MHz, CDCl3: δ 8.00 (d, J = 8.80 Hz, 1H), 7.50-7.50 (m, 6H), 6.97 (t, J = 4.00 Hz, 2H), 6.91 (d, J = 2.00 Hz, 1H), 6.74 (d, J = 8.80 Hz, 2H), 3.75 (s, 3H), 3.34 (t, J = 6.00 Hz, 2H), 2.62 (t, J = 6.40 Hz, 2H), 2.18-2.16 (m, 2H). </w:t>
      </w:r>
      <w:r w:rsidR="0057773A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vertAlign w:val="superscript"/>
          <w:lang w:eastAsia="en-IN"/>
          <w14:ligatures w14:val="none"/>
        </w:rPr>
        <w:t>13</w:t>
      </w:r>
      <w:r w:rsidR="0057773A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C NMR: </w:t>
      </w:r>
      <w:r w:rsidR="0057773A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197.80, 163.23, 161.46, 161.46, 150.91, 137.15, 135.10, 129.85, 129.65, 128.21, 127.95, 127.90, 127.79, 126.48, 124.29, 116.37, 114.22, 55.63, 40.55, 34.14, 21.27. </w:t>
      </w:r>
      <w:r w:rsidR="0057773A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DEPT-135: </w:t>
      </w:r>
      <w:r w:rsidR="0057773A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>Positive peak: 129.65, 129.55, 128.21, 127.95, 127.80, 126.48, 116.37, 114.22, 55.63, 21.28. Negative peak: 40.55, 34.14.</w:t>
      </w:r>
      <w:r w:rsidR="000028D4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 </w:t>
      </w:r>
      <w:r w:rsidR="000028D4" w:rsidRPr="00D97D53">
        <w:rPr>
          <w:rFonts w:ascii="Times New Roman" w:hAnsi="Times New Roman" w:cs="Times New Roman"/>
          <w:b/>
          <w:sz w:val="20"/>
          <w:szCs w:val="20"/>
        </w:rPr>
        <w:t>HRM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(ESI) m/z [M+</w:t>
      </w:r>
      <w:proofErr w:type="gramStart"/>
      <w:r w:rsidR="000028D4" w:rsidRPr="000C4801">
        <w:rPr>
          <w:rFonts w:ascii="Times New Roman" w:hAnsi="Times New Roman" w:cs="Times New Roman"/>
          <w:sz w:val="20"/>
          <w:szCs w:val="20"/>
        </w:rPr>
        <w:t>H]</w:t>
      </w:r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="00395762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0028D4" w:rsidRPr="000C4801">
        <w:rPr>
          <w:rFonts w:ascii="Times New Roman" w:hAnsi="Times New Roman" w:cs="Times New Roman"/>
          <w:sz w:val="20"/>
          <w:szCs w:val="20"/>
        </w:rPr>
        <w:t>Calculated Exact Mass for Chemical Formula: C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29</w:t>
      </w:r>
      <w:r w:rsidR="000028D4" w:rsidRPr="000C4801">
        <w:rPr>
          <w:rFonts w:ascii="Times New Roman" w:hAnsi="Times New Roman" w:cs="Times New Roman"/>
          <w:sz w:val="20"/>
          <w:szCs w:val="20"/>
        </w:rPr>
        <w:t>H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26</w:t>
      </w:r>
      <w:r w:rsidR="000028D4" w:rsidRPr="000C4801">
        <w:rPr>
          <w:rFonts w:ascii="Times New Roman" w:hAnsi="Times New Roman" w:cs="Times New Roman"/>
          <w:sz w:val="20"/>
          <w:szCs w:val="20"/>
        </w:rPr>
        <w:t>N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0028D4" w:rsidRPr="000C4801">
        <w:rPr>
          <w:rFonts w:ascii="Times New Roman" w:hAnsi="Times New Roman" w:cs="Times New Roman"/>
          <w:sz w:val="20"/>
          <w:szCs w:val="20"/>
        </w:rPr>
        <w:t>O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is </w:t>
      </w:r>
      <w:r w:rsidR="009F118E" w:rsidRPr="000C4801">
        <w:rPr>
          <w:rFonts w:ascii="Times New Roman" w:hAnsi="Times New Roman" w:cs="Times New Roman"/>
          <w:sz w:val="20"/>
          <w:szCs w:val="20"/>
        </w:rPr>
        <w:t>459.1378</w:t>
      </w:r>
      <w:r w:rsidR="000028D4" w:rsidRPr="000C4801">
        <w:rPr>
          <w:rFonts w:ascii="Times New Roman" w:hAnsi="Times New Roman" w:cs="Times New Roman"/>
          <w:sz w:val="20"/>
          <w:szCs w:val="20"/>
        </w:rPr>
        <w:t>. Obtained Mass is 45</w:t>
      </w:r>
      <w:r w:rsidR="009F118E" w:rsidRPr="000C4801">
        <w:rPr>
          <w:rFonts w:ascii="Times New Roman" w:hAnsi="Times New Roman" w:cs="Times New Roman"/>
          <w:sz w:val="20"/>
          <w:szCs w:val="20"/>
        </w:rPr>
        <w:t>9.1380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2E23AD33" w14:textId="77777777" w:rsidR="009F118E" w:rsidRPr="000C4801" w:rsidRDefault="009F118E" w:rsidP="009F118E">
      <w:p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</w:p>
    <w:p w14:paraId="380FF02C" w14:textId="60B6ED54" w:rsidR="006E757B" w:rsidRPr="000C4801" w:rsidRDefault="006E757B" w:rsidP="006E757B">
      <w:pPr>
        <w:rPr>
          <w:rFonts w:ascii="Times New Roman" w:hAnsi="Times New Roman" w:cs="Times New Roman"/>
          <w:sz w:val="20"/>
          <w:szCs w:val="20"/>
        </w:rPr>
      </w:pPr>
      <w:r w:rsidRPr="002B5D5C">
        <w:rPr>
          <w:rFonts w:ascii="Times New Roman" w:hAnsi="Times New Roman" w:cs="Times New Roman"/>
          <w:szCs w:val="20"/>
        </w:rPr>
        <w:t xml:space="preserve">N-(8-oxo-9-phenyl-5,6,7,8-tetrahydroacridin-2-yl) </w:t>
      </w:r>
      <w:proofErr w:type="spellStart"/>
      <w:r w:rsidRPr="002B5D5C">
        <w:rPr>
          <w:rFonts w:ascii="Times New Roman" w:hAnsi="Times New Roman" w:cs="Times New Roman"/>
          <w:szCs w:val="20"/>
        </w:rPr>
        <w:t>benzenesulfonamide</w:t>
      </w:r>
      <w:proofErr w:type="spellEnd"/>
      <w:r w:rsidRPr="002B5D5C">
        <w:rPr>
          <w:rFonts w:ascii="Times New Roman" w:hAnsi="Times New Roman" w:cs="Times New Roman"/>
          <w:szCs w:val="20"/>
        </w:rPr>
        <w:t xml:space="preserve"> </w:t>
      </w:r>
      <w:r w:rsidRPr="002B5D5C">
        <w:rPr>
          <w:rFonts w:ascii="Times New Roman" w:hAnsi="Times New Roman" w:cs="Times New Roman"/>
          <w:b/>
          <w:szCs w:val="20"/>
        </w:rPr>
        <w:t>(1</w:t>
      </w:r>
      <w:r w:rsidR="00061861">
        <w:rPr>
          <w:rFonts w:ascii="Times New Roman" w:hAnsi="Times New Roman" w:cs="Times New Roman"/>
          <w:b/>
          <w:szCs w:val="20"/>
        </w:rPr>
        <w:t>0</w:t>
      </w:r>
      <w:r w:rsidRPr="002B5D5C">
        <w:rPr>
          <w:rFonts w:ascii="Times New Roman" w:hAnsi="Times New Roman" w:cs="Times New Roman"/>
          <w:b/>
          <w:szCs w:val="20"/>
        </w:rPr>
        <w:t>c)</w:t>
      </w:r>
    </w:p>
    <w:p w14:paraId="195FC4A8" w14:textId="554B54DE" w:rsidR="006E757B" w:rsidRPr="000C4801" w:rsidRDefault="006E757B" w:rsidP="00FB5ECA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object w:dxaOrig="2840" w:dyaOrig="1688" w14:anchorId="1B09BD8B">
          <v:shape id="_x0000_i1043" type="#_x0000_t75" style="width:142.55pt;height:84.75pt" o:ole="">
            <v:imagedata r:id="rId45" o:title=""/>
          </v:shape>
          <o:OLEObject Type="Embed" ProgID="ChemDraw.Document.6.0" ShapeID="_x0000_i1043" DrawAspect="Content" ObjectID="_1830015549" r:id="rId46"/>
        </w:object>
      </w:r>
    </w:p>
    <w:p w14:paraId="3CDC45A1" w14:textId="158C0DA2" w:rsidR="0057773A" w:rsidRPr="000C4801" w:rsidRDefault="00F61C75" w:rsidP="00060CAD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0C4801">
        <w:rPr>
          <w:rFonts w:ascii="Times New Roman" w:hAnsi="Times New Roman" w:cs="Times New Roman"/>
          <w:sz w:val="20"/>
          <w:szCs w:val="20"/>
        </w:rPr>
        <w:t>A mixture of 7-amino-9-phenyl-3,4-dihydroacridin-1(2</w:t>
      </w:r>
      <w:r w:rsidRPr="00D97D53">
        <w:rPr>
          <w:rFonts w:ascii="Times New Roman" w:hAnsi="Times New Roman" w:cs="Times New Roman"/>
          <w:i/>
          <w:sz w:val="20"/>
          <w:szCs w:val="20"/>
        </w:rPr>
        <w:t>H</w:t>
      </w:r>
      <w:r w:rsidRPr="000C4801">
        <w:rPr>
          <w:rFonts w:ascii="Times New Roman" w:hAnsi="Times New Roman" w:cs="Times New Roman"/>
          <w:sz w:val="20"/>
          <w:szCs w:val="20"/>
        </w:rPr>
        <w:t>)-one (250 mg, 0.8680 mmol), 4-methylbenzenesulfonyl chloride (2</w:t>
      </w:r>
      <w:r w:rsidR="003D7ACC" w:rsidRPr="000C4801">
        <w:rPr>
          <w:rFonts w:ascii="Times New Roman" w:hAnsi="Times New Roman" w:cs="Times New Roman"/>
          <w:sz w:val="20"/>
          <w:szCs w:val="20"/>
        </w:rPr>
        <w:t>29</w:t>
      </w:r>
      <w:r w:rsidRPr="000C4801">
        <w:rPr>
          <w:rFonts w:ascii="Times New Roman" w:hAnsi="Times New Roman" w:cs="Times New Roman"/>
          <w:sz w:val="20"/>
          <w:szCs w:val="20"/>
        </w:rPr>
        <w:t xml:space="preserve"> mg, 1.3</w:t>
      </w:r>
      <w:r w:rsidR="003D7ACC" w:rsidRPr="000C4801">
        <w:rPr>
          <w:rFonts w:ascii="Times New Roman" w:hAnsi="Times New Roman" w:cs="Times New Roman"/>
          <w:sz w:val="20"/>
          <w:szCs w:val="20"/>
        </w:rPr>
        <w:t>013</w:t>
      </w:r>
      <w:r w:rsidRPr="000C4801">
        <w:rPr>
          <w:rFonts w:ascii="Times New Roman" w:hAnsi="Times New Roman" w:cs="Times New Roman"/>
          <w:sz w:val="20"/>
          <w:szCs w:val="20"/>
        </w:rPr>
        <w:t xml:space="preserve"> mmol), and pyridine (0.2 mL, 2.5916 mmol) was stirred in 10 mL of dichloromethane (DCM) at </w:t>
      </w:r>
      <w:r w:rsidR="00D17E79" w:rsidRPr="000C4801">
        <w:rPr>
          <w:rFonts w:ascii="Times New Roman" w:hAnsi="Times New Roman" w:cs="Times New Roman"/>
          <w:sz w:val="20"/>
          <w:szCs w:val="20"/>
        </w:rPr>
        <w:t>reflux</w:t>
      </w:r>
      <w:r w:rsidRPr="000C4801">
        <w:rPr>
          <w:rFonts w:ascii="Times New Roman" w:hAnsi="Times New Roman" w:cs="Times New Roman"/>
          <w:sz w:val="20"/>
          <w:szCs w:val="20"/>
        </w:rPr>
        <w:t xml:space="preserve"> for 30 minutes. The compound was then isolated using silica gel chromatography (60/120 mesh) with a </w:t>
      </w:r>
      <w:r w:rsidR="00310AB6" w:rsidRPr="000C4801">
        <w:rPr>
          <w:rFonts w:ascii="Times New Roman" w:hAnsi="Times New Roman" w:cs="Times New Roman"/>
          <w:b/>
          <w:sz w:val="20"/>
          <w:szCs w:val="20"/>
        </w:rPr>
        <w:t>4</w:t>
      </w:r>
      <w:r w:rsidRPr="000C4801">
        <w:rPr>
          <w:rFonts w:ascii="Times New Roman" w:hAnsi="Times New Roman" w:cs="Times New Roman"/>
          <w:b/>
          <w:sz w:val="20"/>
          <w:szCs w:val="20"/>
        </w:rPr>
        <w:t>0%</w:t>
      </w:r>
      <w:r w:rsidRPr="000C4801">
        <w:rPr>
          <w:rFonts w:ascii="Times New Roman" w:hAnsi="Times New Roman" w:cs="Times New Roman"/>
          <w:sz w:val="20"/>
          <w:szCs w:val="20"/>
        </w:rPr>
        <w:t xml:space="preserve"> ethyl acetate in hexane mixture. Thin-layer chromatography (TLC) showed an Rf value of </w:t>
      </w:r>
      <w:r w:rsidRPr="000C4801">
        <w:rPr>
          <w:rFonts w:ascii="Times New Roman" w:hAnsi="Times New Roman" w:cs="Times New Roman"/>
          <w:b/>
          <w:sz w:val="20"/>
          <w:szCs w:val="20"/>
        </w:rPr>
        <w:t>0.</w:t>
      </w:r>
      <w:r w:rsidR="00310AB6" w:rsidRPr="000C4801">
        <w:rPr>
          <w:rFonts w:ascii="Times New Roman" w:hAnsi="Times New Roman" w:cs="Times New Roman"/>
          <w:b/>
          <w:sz w:val="20"/>
          <w:szCs w:val="20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(ethyl acetate/hexane, 4:6) under UV light after staining with H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S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and KMn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. The melting point was between </w:t>
      </w:r>
      <w:r w:rsidR="00310AB6" w:rsidRPr="000C4801">
        <w:rPr>
          <w:rFonts w:ascii="Times New Roman" w:hAnsi="Times New Roman" w:cs="Times New Roman"/>
          <w:b/>
          <w:sz w:val="20"/>
          <w:szCs w:val="20"/>
        </w:rPr>
        <w:t>121</w:t>
      </w:r>
      <w:r w:rsidR="004A778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b/>
          <w:sz w:val="20"/>
          <w:szCs w:val="20"/>
        </w:rPr>
        <w:t>°C and 1</w:t>
      </w:r>
      <w:r w:rsidR="00310AB6" w:rsidRPr="000C4801">
        <w:rPr>
          <w:rFonts w:ascii="Times New Roman" w:hAnsi="Times New Roman" w:cs="Times New Roman"/>
          <w:b/>
          <w:sz w:val="20"/>
          <w:szCs w:val="20"/>
        </w:rPr>
        <w:t>2</w:t>
      </w:r>
      <w:r w:rsidRPr="000C4801">
        <w:rPr>
          <w:rFonts w:ascii="Times New Roman" w:hAnsi="Times New Roman" w:cs="Times New Roman"/>
          <w:b/>
          <w:sz w:val="20"/>
          <w:szCs w:val="20"/>
        </w:rPr>
        <w:t>5</w:t>
      </w:r>
      <w:r w:rsidR="004A778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b/>
          <w:sz w:val="20"/>
          <w:szCs w:val="20"/>
        </w:rPr>
        <w:t>°C</w:t>
      </w:r>
      <w:r w:rsidRPr="000C4801">
        <w:rPr>
          <w:rFonts w:ascii="Times New Roman" w:hAnsi="Times New Roman" w:cs="Times New Roman"/>
          <w:sz w:val="20"/>
          <w:szCs w:val="20"/>
        </w:rPr>
        <w:t>.</w:t>
      </w:r>
      <w:r w:rsidR="0057773A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57773A" w:rsidRPr="000C480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="0057773A" w:rsidRPr="000C4801">
        <w:rPr>
          <w:rFonts w:ascii="Times New Roman" w:hAnsi="Times New Roman" w:cs="Times New Roman"/>
          <w:b/>
          <w:sz w:val="20"/>
          <w:szCs w:val="20"/>
        </w:rPr>
        <w:t xml:space="preserve">H NMR: </w:t>
      </w:r>
      <w:r w:rsidR="0057773A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400 MHz, CDCl3: δ 8.05 (d, J = </w:t>
      </w:r>
      <w:r w:rsidR="00310AB6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>1</w:t>
      </w:r>
      <w:r w:rsidR="0057773A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6.80 Hz, 1H), 7.51 (d, J = 7.20 Hz, 3H), 7.44 (s, </w:t>
      </w:r>
      <w:r w:rsidR="0057773A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lastRenderedPageBreak/>
        <w:t xml:space="preserve">4H), 7.31-7.29 (m, 2H), 6.96 (d, J = 8.00 Hz, 3H), 3.36 (s, 2H), 2.62 (s, 2H), 2.16 (s, 2H). </w:t>
      </w:r>
      <w:r w:rsidR="0057773A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vertAlign w:val="superscript"/>
          <w:lang w:eastAsia="en-IN"/>
          <w14:ligatures w14:val="none"/>
        </w:rPr>
        <w:t>13</w:t>
      </w:r>
      <w:r w:rsidR="0057773A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>C NMR:</w:t>
      </w:r>
      <w:r w:rsidR="0057773A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57773A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197.62, 161.46, 138.42, 137.01, 135.00, 133.19, 129.32, 129.09, 128.26, 127.89, 127.85, 127.41, 126.7, 124.34, 116.39, 40.51, 33.96, 21.22. </w:t>
      </w:r>
      <w:r w:rsidR="0057773A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>DEPT-135:</w:t>
      </w:r>
      <w:r w:rsidR="0057773A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 Positive peak: 133.20, 129.32, 129.10, 128.26, 127.89, 127.85, 127.41, 126.57, 116.39</w:t>
      </w:r>
      <w:r w:rsidR="000F1938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. </w:t>
      </w:r>
      <w:r w:rsidR="0057773A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>Negative peak: 40.51, 33.97, 21.22</w:t>
      </w:r>
      <w:r w:rsidR="000F1938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>.</w:t>
      </w:r>
      <w:r w:rsidR="000028D4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 </w:t>
      </w:r>
      <w:r w:rsidR="000028D4" w:rsidRPr="000C4801">
        <w:rPr>
          <w:rFonts w:ascii="Times New Roman" w:hAnsi="Times New Roman" w:cs="Times New Roman"/>
          <w:sz w:val="20"/>
          <w:szCs w:val="20"/>
        </w:rPr>
        <w:t>HRMS (ESI) m/z [M+</w:t>
      </w:r>
      <w:proofErr w:type="gramStart"/>
      <w:r w:rsidR="000028D4" w:rsidRPr="000C4801">
        <w:rPr>
          <w:rFonts w:ascii="Times New Roman" w:hAnsi="Times New Roman" w:cs="Times New Roman"/>
          <w:sz w:val="20"/>
          <w:szCs w:val="20"/>
        </w:rPr>
        <w:t>H]</w:t>
      </w:r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0028D4" w:rsidRPr="000C4801">
        <w:rPr>
          <w:rFonts w:ascii="Times New Roman" w:hAnsi="Times New Roman" w:cs="Times New Roman"/>
          <w:sz w:val="20"/>
          <w:szCs w:val="20"/>
        </w:rPr>
        <w:t>Calculated Exact Mass for Chemical Formula: C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29</w:t>
      </w:r>
      <w:r w:rsidR="000028D4" w:rsidRPr="000C4801">
        <w:rPr>
          <w:rFonts w:ascii="Times New Roman" w:hAnsi="Times New Roman" w:cs="Times New Roman"/>
          <w:sz w:val="20"/>
          <w:szCs w:val="20"/>
        </w:rPr>
        <w:t>H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26</w:t>
      </w:r>
      <w:r w:rsidR="000028D4" w:rsidRPr="000C4801">
        <w:rPr>
          <w:rFonts w:ascii="Times New Roman" w:hAnsi="Times New Roman" w:cs="Times New Roman"/>
          <w:sz w:val="20"/>
          <w:szCs w:val="20"/>
        </w:rPr>
        <w:t>N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0028D4" w:rsidRPr="000C4801">
        <w:rPr>
          <w:rFonts w:ascii="Times New Roman" w:hAnsi="Times New Roman" w:cs="Times New Roman"/>
          <w:sz w:val="20"/>
          <w:szCs w:val="20"/>
        </w:rPr>
        <w:t>O</w:t>
      </w:r>
      <w:r w:rsidR="000028D4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is 450.2021. Obtained Mass is 451.2021. </w:t>
      </w:r>
      <w:r w:rsidR="000028D4" w:rsidRPr="00D97D53">
        <w:rPr>
          <w:rFonts w:ascii="Times New Roman" w:hAnsi="Times New Roman" w:cs="Times New Roman"/>
          <w:b/>
          <w:sz w:val="20"/>
          <w:szCs w:val="20"/>
        </w:rPr>
        <w:t>HRM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(ESI) m/z [M+</w:t>
      </w:r>
      <w:proofErr w:type="gramStart"/>
      <w:r w:rsidR="000028D4" w:rsidRPr="000C4801">
        <w:rPr>
          <w:rFonts w:ascii="Times New Roman" w:hAnsi="Times New Roman" w:cs="Times New Roman"/>
          <w:sz w:val="20"/>
          <w:szCs w:val="20"/>
        </w:rPr>
        <w:t>H]</w:t>
      </w:r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="00395762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Calculated Exact Mass for Chemical Formula: </w:t>
      </w:r>
      <w:r w:rsidR="005C2701" w:rsidRPr="000C4801">
        <w:rPr>
          <w:rFonts w:ascii="Times New Roman" w:hAnsi="Times New Roman" w:cs="Times New Roman"/>
          <w:sz w:val="20"/>
          <w:szCs w:val="20"/>
        </w:rPr>
        <w:t>C</w:t>
      </w:r>
      <w:r w:rsidR="005C2701" w:rsidRPr="000C4801">
        <w:rPr>
          <w:rFonts w:ascii="Times New Roman" w:hAnsi="Times New Roman" w:cs="Times New Roman"/>
          <w:sz w:val="20"/>
          <w:szCs w:val="20"/>
          <w:vertAlign w:val="subscript"/>
        </w:rPr>
        <w:t>25</w:t>
      </w:r>
      <w:r w:rsidR="005C2701" w:rsidRPr="000C4801">
        <w:rPr>
          <w:rFonts w:ascii="Times New Roman" w:hAnsi="Times New Roman" w:cs="Times New Roman"/>
          <w:sz w:val="20"/>
          <w:szCs w:val="20"/>
        </w:rPr>
        <w:t>H</w:t>
      </w:r>
      <w:r w:rsidR="005C2701"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9A6E4C" w:rsidRPr="000C4801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5C2701" w:rsidRPr="000C4801">
        <w:rPr>
          <w:rFonts w:ascii="Times New Roman" w:hAnsi="Times New Roman" w:cs="Times New Roman"/>
          <w:sz w:val="20"/>
          <w:szCs w:val="20"/>
        </w:rPr>
        <w:t>N</w:t>
      </w:r>
      <w:r w:rsidR="005C2701"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5C2701" w:rsidRPr="000C4801">
        <w:rPr>
          <w:rFonts w:ascii="Times New Roman" w:hAnsi="Times New Roman" w:cs="Times New Roman"/>
          <w:sz w:val="20"/>
          <w:szCs w:val="20"/>
        </w:rPr>
        <w:t>O</w:t>
      </w:r>
      <w:r w:rsidR="005C2701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5C2701" w:rsidRPr="000C4801">
        <w:rPr>
          <w:rFonts w:ascii="Times New Roman" w:hAnsi="Times New Roman" w:cs="Times New Roman"/>
          <w:sz w:val="20"/>
          <w:szCs w:val="20"/>
        </w:rPr>
        <w:t>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is </w:t>
      </w:r>
      <w:r w:rsidR="009F118E" w:rsidRPr="000C4801">
        <w:rPr>
          <w:rFonts w:ascii="Times New Roman" w:hAnsi="Times New Roman" w:cs="Times New Roman"/>
          <w:sz w:val="20"/>
          <w:szCs w:val="20"/>
        </w:rPr>
        <w:t>429.1272</w:t>
      </w:r>
      <w:r w:rsidR="000028D4" w:rsidRPr="000C4801">
        <w:rPr>
          <w:rFonts w:ascii="Times New Roman" w:hAnsi="Times New Roman" w:cs="Times New Roman"/>
          <w:sz w:val="20"/>
          <w:szCs w:val="20"/>
        </w:rPr>
        <w:t>. Obtained Mass is 4</w:t>
      </w:r>
      <w:r w:rsidR="009F118E" w:rsidRPr="000C4801">
        <w:rPr>
          <w:rFonts w:ascii="Times New Roman" w:hAnsi="Times New Roman" w:cs="Times New Roman"/>
          <w:sz w:val="20"/>
          <w:szCs w:val="20"/>
        </w:rPr>
        <w:t>29.1275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4603B465" w14:textId="02295326" w:rsidR="00FB5ECA" w:rsidRPr="000C4801" w:rsidRDefault="0057773A" w:rsidP="0057773A">
      <w:pPr>
        <w:spacing w:after="0" w:line="240" w:lineRule="auto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1DA545E4" w14:textId="0C31DB79" w:rsidR="00FB5ECA" w:rsidRPr="000C4801" w:rsidRDefault="00FB5ECA" w:rsidP="006E757B">
      <w:pPr>
        <w:rPr>
          <w:rFonts w:ascii="Times New Roman" w:hAnsi="Times New Roman" w:cs="Times New Roman"/>
          <w:b/>
          <w:sz w:val="20"/>
          <w:szCs w:val="20"/>
        </w:rPr>
      </w:pPr>
      <w:r w:rsidRPr="002B5D5C">
        <w:rPr>
          <w:rFonts w:ascii="Times New Roman" w:hAnsi="Times New Roman" w:cs="Times New Roman"/>
          <w:szCs w:val="20"/>
        </w:rPr>
        <w:t xml:space="preserve">N-(8-oxo-9-phenyl-5,6,7,8-tetrahydroacridin-2-yl) naphthalene-2-sulfonamide </w:t>
      </w:r>
      <w:r w:rsidRPr="002B5D5C">
        <w:rPr>
          <w:rFonts w:ascii="Times New Roman" w:hAnsi="Times New Roman" w:cs="Times New Roman"/>
          <w:b/>
          <w:szCs w:val="20"/>
        </w:rPr>
        <w:t>(1</w:t>
      </w:r>
      <w:r w:rsidR="00061861">
        <w:rPr>
          <w:rFonts w:ascii="Times New Roman" w:hAnsi="Times New Roman" w:cs="Times New Roman"/>
          <w:b/>
          <w:szCs w:val="20"/>
        </w:rPr>
        <w:t>0</w:t>
      </w:r>
      <w:r w:rsidRPr="002B5D5C">
        <w:rPr>
          <w:rFonts w:ascii="Times New Roman" w:hAnsi="Times New Roman" w:cs="Times New Roman"/>
          <w:b/>
          <w:szCs w:val="20"/>
        </w:rPr>
        <w:t>d)</w:t>
      </w:r>
    </w:p>
    <w:p w14:paraId="30AB93B9" w14:textId="7DB75D3C" w:rsidR="00FB5ECA" w:rsidRPr="000C4801" w:rsidRDefault="00FB5ECA" w:rsidP="00FB5ECA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object w:dxaOrig="3337" w:dyaOrig="1688" w14:anchorId="24687C55">
          <v:shape id="_x0000_i1044" type="#_x0000_t75" style="width:166.5pt;height:84.75pt" o:ole="">
            <v:imagedata r:id="rId47" o:title=""/>
          </v:shape>
          <o:OLEObject Type="Embed" ProgID="ChemDraw.Document.6.0" ShapeID="_x0000_i1044" DrawAspect="Content" ObjectID="_1830015550" r:id="rId48"/>
        </w:object>
      </w:r>
    </w:p>
    <w:p w14:paraId="016BD791" w14:textId="7E3B45C7" w:rsidR="000F1938" w:rsidRPr="000C4801" w:rsidRDefault="00F61C75" w:rsidP="00060CAD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0C4801">
        <w:rPr>
          <w:rFonts w:ascii="Times New Roman" w:hAnsi="Times New Roman" w:cs="Times New Roman"/>
          <w:sz w:val="20"/>
          <w:szCs w:val="20"/>
        </w:rPr>
        <w:t>A mixture of 7-amino-9-phenyl-3,4-dihydroacridin-1(2</w:t>
      </w:r>
      <w:r w:rsidRPr="00D97D53">
        <w:rPr>
          <w:rFonts w:ascii="Times New Roman" w:hAnsi="Times New Roman" w:cs="Times New Roman"/>
          <w:i/>
          <w:sz w:val="20"/>
          <w:szCs w:val="20"/>
        </w:rPr>
        <w:t>H</w:t>
      </w:r>
      <w:r w:rsidRPr="000C4801">
        <w:rPr>
          <w:rFonts w:ascii="Times New Roman" w:hAnsi="Times New Roman" w:cs="Times New Roman"/>
          <w:sz w:val="20"/>
          <w:szCs w:val="20"/>
        </w:rPr>
        <w:t>)-one (250 mg, 0.8680 mmol), 4-methylbenzenesulfonyl chloride (2</w:t>
      </w:r>
      <w:r w:rsidR="003D7ACC" w:rsidRPr="000C4801">
        <w:rPr>
          <w:rFonts w:ascii="Times New Roman" w:hAnsi="Times New Roman" w:cs="Times New Roman"/>
          <w:sz w:val="20"/>
          <w:szCs w:val="20"/>
        </w:rPr>
        <w:t>94</w:t>
      </w:r>
      <w:r w:rsidRPr="000C4801">
        <w:rPr>
          <w:rFonts w:ascii="Times New Roman" w:hAnsi="Times New Roman" w:cs="Times New Roman"/>
          <w:sz w:val="20"/>
          <w:szCs w:val="20"/>
        </w:rPr>
        <w:t xml:space="preserve"> mg, 1.300 mmol), and pyridine (0.2 mL, 2.5916 mmol) was stirred in 10 mL of dichloromethane (DCM) at </w:t>
      </w:r>
      <w:r w:rsidR="00D17E79" w:rsidRPr="000C4801">
        <w:rPr>
          <w:rFonts w:ascii="Times New Roman" w:hAnsi="Times New Roman" w:cs="Times New Roman"/>
          <w:sz w:val="20"/>
          <w:szCs w:val="20"/>
        </w:rPr>
        <w:t>reflux</w:t>
      </w:r>
      <w:r w:rsidRPr="000C4801">
        <w:rPr>
          <w:rFonts w:ascii="Times New Roman" w:hAnsi="Times New Roman" w:cs="Times New Roman"/>
          <w:sz w:val="20"/>
          <w:szCs w:val="20"/>
        </w:rPr>
        <w:t xml:space="preserve"> for 30 minutes. The compound was then isolated using silica gel chromatography (60/120 mesh) with a </w:t>
      </w:r>
      <w:r w:rsidR="0030758F" w:rsidRPr="000C4801">
        <w:rPr>
          <w:rFonts w:ascii="Times New Roman" w:hAnsi="Times New Roman" w:cs="Times New Roman"/>
          <w:b/>
          <w:sz w:val="20"/>
          <w:szCs w:val="20"/>
        </w:rPr>
        <w:t>6</w:t>
      </w:r>
      <w:r w:rsidRPr="000C4801">
        <w:rPr>
          <w:rFonts w:ascii="Times New Roman" w:hAnsi="Times New Roman" w:cs="Times New Roman"/>
          <w:b/>
          <w:sz w:val="20"/>
          <w:szCs w:val="20"/>
        </w:rPr>
        <w:t>0%</w:t>
      </w:r>
      <w:r w:rsidRPr="000C4801">
        <w:rPr>
          <w:rFonts w:ascii="Times New Roman" w:hAnsi="Times New Roman" w:cs="Times New Roman"/>
          <w:sz w:val="20"/>
          <w:szCs w:val="20"/>
        </w:rPr>
        <w:t xml:space="preserve"> ethyl acetate in hexane mixture. Thin-layer chromatography (TLC) showed an Rf value of </w:t>
      </w:r>
      <w:r w:rsidRPr="000C4801">
        <w:rPr>
          <w:rFonts w:ascii="Times New Roman" w:hAnsi="Times New Roman" w:cs="Times New Roman"/>
          <w:b/>
          <w:sz w:val="20"/>
          <w:szCs w:val="20"/>
        </w:rPr>
        <w:t>0.</w:t>
      </w:r>
      <w:r w:rsidR="0030758F" w:rsidRPr="000C4801">
        <w:rPr>
          <w:rFonts w:ascii="Times New Roman" w:hAnsi="Times New Roman" w:cs="Times New Roman"/>
          <w:b/>
          <w:sz w:val="20"/>
          <w:szCs w:val="20"/>
        </w:rPr>
        <w:t>6</w:t>
      </w:r>
      <w:r w:rsidRPr="000C4801">
        <w:rPr>
          <w:rFonts w:ascii="Times New Roman" w:hAnsi="Times New Roman" w:cs="Times New Roman"/>
          <w:sz w:val="20"/>
          <w:szCs w:val="20"/>
        </w:rPr>
        <w:t xml:space="preserve"> (ethyl acetate/hexane, 4:6) under UV light after staining with H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S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and KMn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>. The melting point was between 13</w:t>
      </w:r>
      <w:r w:rsidR="0030758F" w:rsidRPr="000C4801">
        <w:rPr>
          <w:rFonts w:ascii="Times New Roman" w:hAnsi="Times New Roman" w:cs="Times New Roman"/>
          <w:sz w:val="20"/>
          <w:szCs w:val="20"/>
        </w:rPr>
        <w:t>8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 and 1</w:t>
      </w:r>
      <w:r w:rsidR="0030758F" w:rsidRPr="000C4801">
        <w:rPr>
          <w:rFonts w:ascii="Times New Roman" w:hAnsi="Times New Roman" w:cs="Times New Roman"/>
          <w:sz w:val="20"/>
          <w:szCs w:val="20"/>
        </w:rPr>
        <w:t>42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 xml:space="preserve">°C. </w:t>
      </w:r>
      <w:r w:rsidR="000F1938" w:rsidRPr="000C480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="000F1938" w:rsidRPr="000C4801">
        <w:rPr>
          <w:rFonts w:ascii="Times New Roman" w:hAnsi="Times New Roman" w:cs="Times New Roman"/>
          <w:b/>
          <w:sz w:val="20"/>
          <w:szCs w:val="20"/>
        </w:rPr>
        <w:t xml:space="preserve">H NMR: </w:t>
      </w:r>
      <w:r w:rsidR="000F1938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>400 MHz, CDCl</w:t>
      </w:r>
      <w:r w:rsidR="000F1938" w:rsidRPr="00B23409">
        <w:rPr>
          <w:rFonts w:ascii="Times New Roman" w:eastAsia="Times New Roman" w:hAnsi="Times New Roman" w:cs="Times New Roman"/>
          <w:kern w:val="0"/>
          <w:sz w:val="20"/>
          <w:szCs w:val="20"/>
          <w:vertAlign w:val="subscript"/>
          <w:lang w:eastAsia="en-IN"/>
          <w14:ligatures w14:val="none"/>
        </w:rPr>
        <w:t>3</w:t>
      </w:r>
      <w:r w:rsidR="000F1938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: δ 8.04 (d, J = 14.80 Hz, 1H), 7.88 (d, J = 15.20 Hz, 1H), 7.75 (t, J = 11.20 Hz, 3H), 7.59-7.57 (m, 4H), 7.38-7.36 (m, 1H), 7.28 (d, J = 7.60 Hz, 2H), 6.90 (d, J = 1.60 Hz, 1H), 6.81 (d, J = 7.60 Hz, 2H), 3.29 (t, J = 6.00 Hz, 2H), 2.59 (t, J = 6.40 Hz, 2H), 2.16-2.14 (m, 2H). </w:t>
      </w:r>
      <w:r w:rsidR="000F1938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vertAlign w:val="superscript"/>
          <w:lang w:eastAsia="en-IN"/>
          <w14:ligatures w14:val="none"/>
        </w:rPr>
        <w:t>13</w:t>
      </w:r>
      <w:r w:rsidR="000F1938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C NMR: </w:t>
      </w:r>
      <w:r w:rsidR="000F1938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197.62, 161.46, 138.42, 137.01, 135.00, 133.19, 129.32, 128.26, 127.89, 127.85, 127.41, 126.57, 124.34, 116.39, 40.51, 33.96, 21.22. </w:t>
      </w:r>
      <w:r w:rsidR="000F1938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DEPT-135: </w:t>
      </w:r>
      <w:r w:rsidR="000F1938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Positive peak: 133.20, 129.32, 129.10, 128.26, 127.89, 127.85, 127.41, 126.41, 116.39. Negative peak: 40.51, 33.97. </w:t>
      </w:r>
      <w:r w:rsidR="000028D4" w:rsidRPr="00D97D53">
        <w:rPr>
          <w:rFonts w:ascii="Times New Roman" w:hAnsi="Times New Roman" w:cs="Times New Roman"/>
          <w:b/>
          <w:sz w:val="20"/>
          <w:szCs w:val="20"/>
        </w:rPr>
        <w:t>HRM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(ESI) m/z [M+</w:t>
      </w:r>
      <w:proofErr w:type="gramStart"/>
      <w:r w:rsidR="000028D4" w:rsidRPr="000C4801">
        <w:rPr>
          <w:rFonts w:ascii="Times New Roman" w:hAnsi="Times New Roman" w:cs="Times New Roman"/>
          <w:sz w:val="20"/>
          <w:szCs w:val="20"/>
        </w:rPr>
        <w:t>H]</w:t>
      </w:r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="005C2701" w:rsidRPr="000C4801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Calculated Exact Mass for Chemical Formula: </w:t>
      </w:r>
      <w:r w:rsidR="009A6E4C" w:rsidRPr="000C4801">
        <w:rPr>
          <w:rFonts w:ascii="Times New Roman" w:hAnsi="Times New Roman" w:cs="Times New Roman"/>
          <w:sz w:val="20"/>
          <w:szCs w:val="20"/>
        </w:rPr>
        <w:t>C</w:t>
      </w:r>
      <w:r w:rsidR="009A6E4C" w:rsidRPr="000C4801">
        <w:rPr>
          <w:rFonts w:ascii="Times New Roman" w:hAnsi="Times New Roman" w:cs="Times New Roman"/>
          <w:sz w:val="20"/>
          <w:szCs w:val="20"/>
          <w:vertAlign w:val="subscript"/>
        </w:rPr>
        <w:t>29</w:t>
      </w:r>
      <w:r w:rsidR="009A6E4C" w:rsidRPr="000C4801">
        <w:rPr>
          <w:rFonts w:ascii="Times New Roman" w:hAnsi="Times New Roman" w:cs="Times New Roman"/>
          <w:sz w:val="20"/>
          <w:szCs w:val="20"/>
        </w:rPr>
        <w:t>H</w:t>
      </w:r>
      <w:r w:rsidR="009A6E4C" w:rsidRPr="000C4801">
        <w:rPr>
          <w:rFonts w:ascii="Times New Roman" w:hAnsi="Times New Roman" w:cs="Times New Roman"/>
          <w:sz w:val="20"/>
          <w:szCs w:val="20"/>
          <w:vertAlign w:val="subscript"/>
        </w:rPr>
        <w:t>23</w:t>
      </w:r>
      <w:r w:rsidR="009A6E4C" w:rsidRPr="000C4801">
        <w:rPr>
          <w:rFonts w:ascii="Times New Roman" w:hAnsi="Times New Roman" w:cs="Times New Roman"/>
          <w:sz w:val="20"/>
          <w:szCs w:val="20"/>
        </w:rPr>
        <w:t>N</w:t>
      </w:r>
      <w:r w:rsidR="009A6E4C"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9A6E4C" w:rsidRPr="000C4801">
        <w:rPr>
          <w:rFonts w:ascii="Times New Roman" w:hAnsi="Times New Roman" w:cs="Times New Roman"/>
          <w:sz w:val="20"/>
          <w:szCs w:val="20"/>
        </w:rPr>
        <w:t>O</w:t>
      </w:r>
      <w:r w:rsidR="009A6E4C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9A6E4C" w:rsidRPr="000C4801">
        <w:rPr>
          <w:rFonts w:ascii="Times New Roman" w:hAnsi="Times New Roman" w:cs="Times New Roman"/>
          <w:sz w:val="20"/>
          <w:szCs w:val="20"/>
        </w:rPr>
        <w:t>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is </w:t>
      </w:r>
      <w:r w:rsidR="0064744E" w:rsidRPr="000C4801">
        <w:rPr>
          <w:rFonts w:ascii="Times New Roman" w:hAnsi="Times New Roman" w:cs="Times New Roman"/>
          <w:sz w:val="20"/>
          <w:szCs w:val="20"/>
        </w:rPr>
        <w:t>479.1429</w:t>
      </w:r>
      <w:r w:rsidR="000028D4" w:rsidRPr="000C4801">
        <w:rPr>
          <w:rFonts w:ascii="Times New Roman" w:hAnsi="Times New Roman" w:cs="Times New Roman"/>
          <w:sz w:val="20"/>
          <w:szCs w:val="20"/>
        </w:rPr>
        <w:t>. Obtained Mass is 4</w:t>
      </w:r>
      <w:r w:rsidR="0064744E" w:rsidRPr="000C4801">
        <w:rPr>
          <w:rFonts w:ascii="Times New Roman" w:hAnsi="Times New Roman" w:cs="Times New Roman"/>
          <w:sz w:val="20"/>
          <w:szCs w:val="20"/>
        </w:rPr>
        <w:t>79.1430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43EE4C0D" w14:textId="679CB22A" w:rsidR="00F61C75" w:rsidRPr="000C4801" w:rsidRDefault="000F1938" w:rsidP="000F1938">
      <w:pPr>
        <w:spacing w:after="0" w:line="240" w:lineRule="auto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 </w:t>
      </w:r>
    </w:p>
    <w:p w14:paraId="7E80C8DE" w14:textId="4EE851D3" w:rsidR="00FB5ECA" w:rsidRPr="000C4801" w:rsidRDefault="00CC38F2" w:rsidP="006E757B">
      <w:pPr>
        <w:rPr>
          <w:rFonts w:ascii="Times New Roman" w:hAnsi="Times New Roman" w:cs="Times New Roman"/>
          <w:b/>
          <w:sz w:val="20"/>
          <w:szCs w:val="20"/>
        </w:rPr>
      </w:pPr>
      <w:r w:rsidRPr="00D97D53">
        <w:rPr>
          <w:rFonts w:ascii="Times New Roman" w:hAnsi="Times New Roman" w:cs="Times New Roman"/>
          <w:szCs w:val="20"/>
        </w:rPr>
        <w:t>2,4,6-triisopropyl-N-(8-oxo-9-phenyl-5,6,7,8-tetrahydroacridin-2-</w:t>
      </w:r>
      <w:proofErr w:type="gramStart"/>
      <w:r w:rsidRPr="00D97D53">
        <w:rPr>
          <w:rFonts w:ascii="Times New Roman" w:hAnsi="Times New Roman" w:cs="Times New Roman"/>
          <w:szCs w:val="20"/>
        </w:rPr>
        <w:t>yl)benzenesulfonamide</w:t>
      </w:r>
      <w:proofErr w:type="gramEnd"/>
      <w:r w:rsidRPr="00D97D53">
        <w:rPr>
          <w:rFonts w:ascii="Times New Roman" w:hAnsi="Times New Roman" w:cs="Times New Roman"/>
          <w:szCs w:val="20"/>
        </w:rPr>
        <w:t xml:space="preserve"> </w:t>
      </w:r>
      <w:r w:rsidR="00FB5ECA" w:rsidRPr="00D97D53">
        <w:rPr>
          <w:rFonts w:ascii="Times New Roman" w:hAnsi="Times New Roman" w:cs="Times New Roman"/>
          <w:b/>
          <w:szCs w:val="20"/>
        </w:rPr>
        <w:t>(1</w:t>
      </w:r>
      <w:r w:rsidR="00061861">
        <w:rPr>
          <w:rFonts w:ascii="Times New Roman" w:hAnsi="Times New Roman" w:cs="Times New Roman"/>
          <w:b/>
          <w:szCs w:val="20"/>
        </w:rPr>
        <w:t>0</w:t>
      </w:r>
      <w:r w:rsidR="00FB5ECA" w:rsidRPr="00D97D53">
        <w:rPr>
          <w:rFonts w:ascii="Times New Roman" w:hAnsi="Times New Roman" w:cs="Times New Roman"/>
          <w:b/>
          <w:szCs w:val="20"/>
        </w:rPr>
        <w:t>e)</w:t>
      </w:r>
    </w:p>
    <w:p w14:paraId="7630BDA7" w14:textId="3E11ABCC" w:rsidR="00FB5ECA" w:rsidRPr="000C4801" w:rsidRDefault="00AF2844" w:rsidP="00FB5ECA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object w:dxaOrig="3600" w:dyaOrig="1687" w14:anchorId="6B488504">
          <v:shape id="_x0000_i1045" type="#_x0000_t75" style="width:180pt;height:84pt" o:ole="">
            <v:imagedata r:id="rId49" o:title=""/>
          </v:shape>
          <o:OLEObject Type="Embed" ProgID="ChemDraw.Document.6.0" ShapeID="_x0000_i1045" DrawAspect="Content" ObjectID="_1830015551" r:id="rId50"/>
        </w:object>
      </w:r>
    </w:p>
    <w:p w14:paraId="71F13A71" w14:textId="108D6390" w:rsidR="00F61C75" w:rsidRPr="000C4801" w:rsidRDefault="00F61C75" w:rsidP="00060CAD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t>A mixture of 7-amino-9-phenyl-3,4-dihydroacridin-1(2</w:t>
      </w:r>
      <w:r w:rsidRPr="00D97D53">
        <w:rPr>
          <w:rFonts w:ascii="Times New Roman" w:hAnsi="Times New Roman" w:cs="Times New Roman"/>
          <w:i/>
          <w:sz w:val="20"/>
          <w:szCs w:val="20"/>
        </w:rPr>
        <w:t>H</w:t>
      </w:r>
      <w:r w:rsidRPr="000C4801">
        <w:rPr>
          <w:rFonts w:ascii="Times New Roman" w:hAnsi="Times New Roman" w:cs="Times New Roman"/>
          <w:sz w:val="20"/>
          <w:szCs w:val="20"/>
        </w:rPr>
        <w:t xml:space="preserve">)-one (250 mg, 0.8680 mmol), </w:t>
      </w:r>
      <w:r w:rsidRPr="00061861">
        <w:rPr>
          <w:rFonts w:ascii="Times New Roman" w:hAnsi="Times New Roman" w:cs="Times New Roman"/>
          <w:sz w:val="20"/>
          <w:szCs w:val="20"/>
        </w:rPr>
        <w:t>4-methylbenzenesulfonyl chloride (247 mg, 1.300 mmol),</w:t>
      </w:r>
      <w:r w:rsidRPr="000C4801">
        <w:rPr>
          <w:rFonts w:ascii="Times New Roman" w:hAnsi="Times New Roman" w:cs="Times New Roman"/>
          <w:sz w:val="20"/>
          <w:szCs w:val="20"/>
        </w:rPr>
        <w:t xml:space="preserve"> and pyridine (0.2 mL, 2.5916 mmol) was stirred in 10 mL of dichloromethane (DCM) at </w:t>
      </w:r>
      <w:r w:rsidR="00D17E79" w:rsidRPr="000C4801">
        <w:rPr>
          <w:rFonts w:ascii="Times New Roman" w:hAnsi="Times New Roman" w:cs="Times New Roman"/>
          <w:sz w:val="20"/>
          <w:szCs w:val="20"/>
        </w:rPr>
        <w:t>reflux</w:t>
      </w:r>
      <w:r w:rsidRPr="000C4801">
        <w:rPr>
          <w:rFonts w:ascii="Times New Roman" w:hAnsi="Times New Roman" w:cs="Times New Roman"/>
          <w:sz w:val="20"/>
          <w:szCs w:val="20"/>
        </w:rPr>
        <w:t xml:space="preserve"> for 30 minutes. The compound was then isolated using silica gel chromatography (60/120 mesh) with a </w:t>
      </w:r>
      <w:r w:rsidRPr="000C4801">
        <w:rPr>
          <w:rFonts w:ascii="Times New Roman" w:hAnsi="Times New Roman" w:cs="Times New Roman"/>
          <w:b/>
          <w:sz w:val="20"/>
          <w:szCs w:val="20"/>
        </w:rPr>
        <w:t>30%</w:t>
      </w:r>
      <w:r w:rsidRPr="000C4801">
        <w:rPr>
          <w:rFonts w:ascii="Times New Roman" w:hAnsi="Times New Roman" w:cs="Times New Roman"/>
          <w:sz w:val="20"/>
          <w:szCs w:val="20"/>
        </w:rPr>
        <w:t xml:space="preserve"> ethyl acetate in hexane mixture. Thin-layer chromatography (TLC) showed an Rf value of </w:t>
      </w:r>
      <w:r w:rsidRPr="000C4801">
        <w:rPr>
          <w:rFonts w:ascii="Times New Roman" w:hAnsi="Times New Roman" w:cs="Times New Roman"/>
          <w:b/>
          <w:sz w:val="20"/>
          <w:szCs w:val="20"/>
        </w:rPr>
        <w:t>0.3</w:t>
      </w:r>
      <w:r w:rsidRPr="000C4801">
        <w:rPr>
          <w:rFonts w:ascii="Times New Roman" w:hAnsi="Times New Roman" w:cs="Times New Roman"/>
          <w:sz w:val="20"/>
          <w:szCs w:val="20"/>
        </w:rPr>
        <w:t xml:space="preserve"> (ethyl acetate/hexane, 4:6) under UV light after staining with H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S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and KMn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. The melting point was between </w:t>
      </w:r>
      <w:r w:rsidRPr="000C4801">
        <w:rPr>
          <w:rFonts w:ascii="Times New Roman" w:hAnsi="Times New Roman" w:cs="Times New Roman"/>
          <w:b/>
          <w:sz w:val="20"/>
          <w:szCs w:val="20"/>
        </w:rPr>
        <w:t>130</w:t>
      </w:r>
      <w:r w:rsidR="004A778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b/>
          <w:sz w:val="20"/>
          <w:szCs w:val="20"/>
        </w:rPr>
        <w:t>°C and 135</w:t>
      </w:r>
      <w:r w:rsidR="004A778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b/>
          <w:sz w:val="20"/>
          <w:szCs w:val="20"/>
        </w:rPr>
        <w:t>°C</w:t>
      </w:r>
      <w:r w:rsidRPr="000C4801">
        <w:rPr>
          <w:rFonts w:ascii="Times New Roman" w:hAnsi="Times New Roman" w:cs="Times New Roman"/>
          <w:sz w:val="20"/>
          <w:szCs w:val="20"/>
        </w:rPr>
        <w:t>.</w:t>
      </w:r>
    </w:p>
    <w:p w14:paraId="0FD9B631" w14:textId="7C31DA19" w:rsidR="00FB5ECA" w:rsidRPr="000C4801" w:rsidRDefault="00FB5ECA" w:rsidP="006E757B">
      <w:pPr>
        <w:rPr>
          <w:rFonts w:ascii="Times New Roman" w:hAnsi="Times New Roman" w:cs="Times New Roman"/>
          <w:b/>
          <w:sz w:val="20"/>
          <w:szCs w:val="20"/>
        </w:rPr>
      </w:pPr>
      <w:r w:rsidRPr="002B5D5C">
        <w:rPr>
          <w:rFonts w:ascii="Times New Roman" w:hAnsi="Times New Roman" w:cs="Times New Roman"/>
          <w:szCs w:val="20"/>
        </w:rPr>
        <w:lastRenderedPageBreak/>
        <w:t xml:space="preserve">4-chloro-N-(8-oxo-9-phenyl-5,6,7,8-tetrahydroacridin-2-yl) </w:t>
      </w:r>
      <w:proofErr w:type="spellStart"/>
      <w:r w:rsidRPr="002B5D5C">
        <w:rPr>
          <w:rFonts w:ascii="Times New Roman" w:hAnsi="Times New Roman" w:cs="Times New Roman"/>
          <w:szCs w:val="20"/>
        </w:rPr>
        <w:t>benzenesulfonamide</w:t>
      </w:r>
      <w:proofErr w:type="spellEnd"/>
      <w:r w:rsidRPr="002B5D5C">
        <w:rPr>
          <w:rFonts w:ascii="Times New Roman" w:hAnsi="Times New Roman" w:cs="Times New Roman"/>
          <w:szCs w:val="20"/>
        </w:rPr>
        <w:t xml:space="preserve"> </w:t>
      </w:r>
      <w:r w:rsidRPr="002B5D5C">
        <w:rPr>
          <w:rFonts w:ascii="Times New Roman" w:hAnsi="Times New Roman" w:cs="Times New Roman"/>
          <w:b/>
          <w:szCs w:val="20"/>
        </w:rPr>
        <w:t>(1</w:t>
      </w:r>
      <w:r w:rsidR="00061861">
        <w:rPr>
          <w:rFonts w:ascii="Times New Roman" w:hAnsi="Times New Roman" w:cs="Times New Roman"/>
          <w:b/>
          <w:szCs w:val="20"/>
        </w:rPr>
        <w:t>0</w:t>
      </w:r>
      <w:r w:rsidRPr="002B5D5C">
        <w:rPr>
          <w:rFonts w:ascii="Times New Roman" w:hAnsi="Times New Roman" w:cs="Times New Roman"/>
          <w:b/>
          <w:szCs w:val="20"/>
        </w:rPr>
        <w:t>f)</w:t>
      </w:r>
    </w:p>
    <w:p w14:paraId="058D67B6" w14:textId="07A14B82" w:rsidR="00FB5ECA" w:rsidRPr="000C4801" w:rsidRDefault="00FB5ECA" w:rsidP="00FB5ECA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object w:dxaOrig="3279" w:dyaOrig="1767" w14:anchorId="50CD5B60">
          <v:shape id="_x0000_i1046" type="#_x0000_t75" style="width:163.45pt;height:88.55pt" o:ole="">
            <v:imagedata r:id="rId51" o:title=""/>
          </v:shape>
          <o:OLEObject Type="Embed" ProgID="ChemDraw.Document.6.0" ShapeID="_x0000_i1046" DrawAspect="Content" ObjectID="_1830015552" r:id="rId52"/>
        </w:object>
      </w:r>
    </w:p>
    <w:p w14:paraId="7BA2FD41" w14:textId="4BB597E2" w:rsidR="000F1938" w:rsidRPr="000C4801" w:rsidRDefault="00F61C75" w:rsidP="00060CAD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0C4801">
        <w:rPr>
          <w:rFonts w:ascii="Times New Roman" w:hAnsi="Times New Roman" w:cs="Times New Roman"/>
          <w:sz w:val="20"/>
          <w:szCs w:val="20"/>
        </w:rPr>
        <w:t>A mixture of 7-amino-9-phenyl-3,4-dihydroacridin-1(2</w:t>
      </w:r>
      <w:r w:rsidRPr="00D97D53">
        <w:rPr>
          <w:rFonts w:ascii="Times New Roman" w:hAnsi="Times New Roman" w:cs="Times New Roman"/>
          <w:i/>
          <w:sz w:val="20"/>
          <w:szCs w:val="20"/>
        </w:rPr>
        <w:t>H</w:t>
      </w:r>
      <w:r w:rsidRPr="000C4801">
        <w:rPr>
          <w:rFonts w:ascii="Times New Roman" w:hAnsi="Times New Roman" w:cs="Times New Roman"/>
          <w:sz w:val="20"/>
          <w:szCs w:val="20"/>
        </w:rPr>
        <w:t>)-one (250 mg, 0.8680 mmol), 4-methylbenzenesulfonyl chloride (2</w:t>
      </w:r>
      <w:r w:rsidR="003D7ACC" w:rsidRPr="000C4801">
        <w:rPr>
          <w:rFonts w:ascii="Times New Roman" w:hAnsi="Times New Roman" w:cs="Times New Roman"/>
          <w:sz w:val="20"/>
          <w:szCs w:val="20"/>
        </w:rPr>
        <w:t>73</w:t>
      </w:r>
      <w:r w:rsidRPr="000C4801">
        <w:rPr>
          <w:rFonts w:ascii="Times New Roman" w:hAnsi="Times New Roman" w:cs="Times New Roman"/>
          <w:sz w:val="20"/>
          <w:szCs w:val="20"/>
        </w:rPr>
        <w:t xml:space="preserve"> mg, 1.300 mmol), and pyridine (0.2 mL, 2.5916 mmol) was stirred in 10 mL of dichloromethane (DCM) at </w:t>
      </w:r>
      <w:r w:rsidR="00D17E79" w:rsidRPr="000C4801">
        <w:rPr>
          <w:rFonts w:ascii="Times New Roman" w:hAnsi="Times New Roman" w:cs="Times New Roman"/>
          <w:sz w:val="20"/>
          <w:szCs w:val="20"/>
        </w:rPr>
        <w:t>reflux</w:t>
      </w:r>
      <w:r w:rsidRPr="000C4801">
        <w:rPr>
          <w:rFonts w:ascii="Times New Roman" w:hAnsi="Times New Roman" w:cs="Times New Roman"/>
          <w:sz w:val="20"/>
          <w:szCs w:val="20"/>
        </w:rPr>
        <w:t xml:space="preserve"> for 30 minutes. The compound was then isolated using silica gel chromatography (60/120 mesh) with a </w:t>
      </w:r>
      <w:r w:rsidR="000C4A75" w:rsidRPr="000C4801">
        <w:rPr>
          <w:rFonts w:ascii="Times New Roman" w:hAnsi="Times New Roman" w:cs="Times New Roman"/>
          <w:b/>
          <w:sz w:val="20"/>
          <w:szCs w:val="20"/>
        </w:rPr>
        <w:t>50</w:t>
      </w:r>
      <w:r w:rsidRPr="000C4801">
        <w:rPr>
          <w:rFonts w:ascii="Times New Roman" w:hAnsi="Times New Roman" w:cs="Times New Roman"/>
          <w:b/>
          <w:sz w:val="20"/>
          <w:szCs w:val="20"/>
        </w:rPr>
        <w:t>%</w:t>
      </w:r>
      <w:r w:rsidRPr="000C4801">
        <w:rPr>
          <w:rFonts w:ascii="Times New Roman" w:hAnsi="Times New Roman" w:cs="Times New Roman"/>
          <w:sz w:val="20"/>
          <w:szCs w:val="20"/>
        </w:rPr>
        <w:t xml:space="preserve"> ethyl acetate in hexane mixture. Thin-layer chromatography (TLC) showed an Rf value of </w:t>
      </w:r>
      <w:r w:rsidRPr="000C4801">
        <w:rPr>
          <w:rFonts w:ascii="Times New Roman" w:hAnsi="Times New Roman" w:cs="Times New Roman"/>
          <w:b/>
          <w:sz w:val="20"/>
          <w:szCs w:val="20"/>
        </w:rPr>
        <w:t>0.</w:t>
      </w:r>
      <w:r w:rsidR="000C4A75" w:rsidRPr="000C4801">
        <w:rPr>
          <w:rFonts w:ascii="Times New Roman" w:hAnsi="Times New Roman" w:cs="Times New Roman"/>
          <w:b/>
          <w:sz w:val="20"/>
          <w:szCs w:val="20"/>
        </w:rPr>
        <w:t>5</w:t>
      </w:r>
      <w:r w:rsidRPr="000C4801">
        <w:rPr>
          <w:rFonts w:ascii="Times New Roman" w:hAnsi="Times New Roman" w:cs="Times New Roman"/>
          <w:sz w:val="20"/>
          <w:szCs w:val="20"/>
        </w:rPr>
        <w:t xml:space="preserve"> (ethyl acetate/hexane, 4:6) under UV light after staining with H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S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and KMn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>. The melting point was between 13</w:t>
      </w:r>
      <w:r w:rsidR="000C4A75" w:rsidRPr="000C4801">
        <w:rPr>
          <w:rFonts w:ascii="Times New Roman" w:hAnsi="Times New Roman" w:cs="Times New Roman"/>
          <w:sz w:val="20"/>
          <w:szCs w:val="20"/>
        </w:rPr>
        <w:t>2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 and 135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.</w:t>
      </w:r>
      <w:r w:rsidR="000F1938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0F1938" w:rsidRPr="000C480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="000F1938" w:rsidRPr="000C4801">
        <w:rPr>
          <w:rFonts w:ascii="Times New Roman" w:hAnsi="Times New Roman" w:cs="Times New Roman"/>
          <w:b/>
          <w:sz w:val="20"/>
          <w:szCs w:val="20"/>
        </w:rPr>
        <w:t xml:space="preserve">H NMR: </w:t>
      </w:r>
      <w:r w:rsidR="000F1938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>400 MHz, CDCl</w:t>
      </w:r>
      <w:r w:rsidR="000F1938" w:rsidRPr="00B23409">
        <w:rPr>
          <w:rFonts w:ascii="Times New Roman" w:eastAsia="Times New Roman" w:hAnsi="Times New Roman" w:cs="Times New Roman"/>
          <w:kern w:val="0"/>
          <w:sz w:val="20"/>
          <w:szCs w:val="20"/>
          <w:vertAlign w:val="subscript"/>
          <w:lang w:eastAsia="en-IN"/>
          <w14:ligatures w14:val="none"/>
        </w:rPr>
        <w:t>3</w:t>
      </w:r>
      <w:r w:rsidR="000F1938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: δ 7.92 (d, J = 9.20 Hz, 2H), 7.45-7.45 (m, 6H), 7.24-7.22 (m, 2H), 6.96 (t, J = 2.00 Hz, 2H), 6.89 (d, J = 2.00 Hz, 1H), 3.28 (t, J = 6.00 Hz, 2H), 2.84 (t, J = 6.40 Hz, 2H). </w:t>
      </w:r>
      <w:r w:rsidR="000F1938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vertAlign w:val="superscript"/>
          <w:lang w:eastAsia="en-IN"/>
          <w14:ligatures w14:val="none"/>
        </w:rPr>
        <w:t>13</w:t>
      </w:r>
      <w:r w:rsidR="000F1938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C NMR: </w:t>
      </w:r>
      <w:r w:rsidR="000F1938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207.47, 197.71, 161.56, 151.30, 145.16, 139.68, 137.02, 136.96, 134.94, 129.36, 129.28, 128.86, 128.23, 127.95, 127.86, 127.73, 126.73, 124.35, 116.44, 40.47, 33.89, 30.98. </w:t>
      </w:r>
      <w:r w:rsidR="000F1938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DEPT-135: </w:t>
      </w:r>
      <w:r w:rsidR="000F1938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>Positive peak: 129.36, 129.28, 128.86, 128.23, 127.86, 126.86, 126.73, 116.43, 21.18. Negative peak: 40.47, 33.89, 29.70.</w:t>
      </w:r>
      <w:r w:rsidR="000028D4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 </w:t>
      </w:r>
      <w:r w:rsidR="000028D4" w:rsidRPr="00D97D53">
        <w:rPr>
          <w:rFonts w:ascii="Times New Roman" w:hAnsi="Times New Roman" w:cs="Times New Roman"/>
          <w:b/>
          <w:sz w:val="20"/>
          <w:szCs w:val="20"/>
        </w:rPr>
        <w:t>HRM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(ESI) m/z [M+</w:t>
      </w:r>
      <w:proofErr w:type="gramStart"/>
      <w:r w:rsidR="000028D4" w:rsidRPr="000C4801">
        <w:rPr>
          <w:rFonts w:ascii="Times New Roman" w:hAnsi="Times New Roman" w:cs="Times New Roman"/>
          <w:sz w:val="20"/>
          <w:szCs w:val="20"/>
        </w:rPr>
        <w:t>H]</w:t>
      </w:r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="0064744E" w:rsidRPr="000C4801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Calculated Exact Mass for Chemical Formula: </w:t>
      </w:r>
      <w:r w:rsidR="009A6E4C" w:rsidRPr="000C4801">
        <w:rPr>
          <w:rFonts w:ascii="Times New Roman" w:hAnsi="Times New Roman" w:cs="Times New Roman"/>
          <w:sz w:val="20"/>
          <w:szCs w:val="20"/>
        </w:rPr>
        <w:t>C</w:t>
      </w:r>
      <w:r w:rsidR="009A6E4C" w:rsidRPr="000C4801">
        <w:rPr>
          <w:rFonts w:ascii="Times New Roman" w:hAnsi="Times New Roman" w:cs="Times New Roman"/>
          <w:sz w:val="20"/>
          <w:szCs w:val="20"/>
          <w:vertAlign w:val="subscript"/>
        </w:rPr>
        <w:t>25</w:t>
      </w:r>
      <w:r w:rsidR="009A6E4C" w:rsidRPr="000C4801">
        <w:rPr>
          <w:rFonts w:ascii="Times New Roman" w:hAnsi="Times New Roman" w:cs="Times New Roman"/>
          <w:sz w:val="20"/>
          <w:szCs w:val="20"/>
        </w:rPr>
        <w:t>H</w:t>
      </w:r>
      <w:r w:rsidR="009A6E4C" w:rsidRPr="000C4801">
        <w:rPr>
          <w:rFonts w:ascii="Times New Roman" w:hAnsi="Times New Roman" w:cs="Times New Roman"/>
          <w:sz w:val="20"/>
          <w:szCs w:val="20"/>
          <w:vertAlign w:val="subscript"/>
        </w:rPr>
        <w:t>20</w:t>
      </w:r>
      <w:r w:rsidR="009A6E4C" w:rsidRPr="000C4801">
        <w:rPr>
          <w:rFonts w:ascii="Times New Roman" w:hAnsi="Times New Roman" w:cs="Times New Roman"/>
          <w:sz w:val="20"/>
          <w:szCs w:val="20"/>
        </w:rPr>
        <w:t>ClN</w:t>
      </w:r>
      <w:r w:rsidR="009A6E4C"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9A6E4C" w:rsidRPr="000C4801">
        <w:rPr>
          <w:rFonts w:ascii="Times New Roman" w:hAnsi="Times New Roman" w:cs="Times New Roman"/>
          <w:sz w:val="20"/>
          <w:szCs w:val="20"/>
        </w:rPr>
        <w:t>O</w:t>
      </w:r>
      <w:r w:rsidR="009A6E4C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9A6E4C" w:rsidRPr="000C4801">
        <w:rPr>
          <w:rFonts w:ascii="Times New Roman" w:hAnsi="Times New Roman" w:cs="Times New Roman"/>
          <w:sz w:val="20"/>
          <w:szCs w:val="20"/>
        </w:rPr>
        <w:t>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is </w:t>
      </w:r>
      <w:r w:rsidR="0064744E" w:rsidRPr="000C4801">
        <w:rPr>
          <w:rFonts w:ascii="Times New Roman" w:hAnsi="Times New Roman" w:cs="Times New Roman"/>
          <w:sz w:val="20"/>
          <w:szCs w:val="20"/>
        </w:rPr>
        <w:t>463.0883</w:t>
      </w:r>
      <w:r w:rsidR="000028D4" w:rsidRPr="000C4801">
        <w:rPr>
          <w:rFonts w:ascii="Times New Roman" w:hAnsi="Times New Roman" w:cs="Times New Roman"/>
          <w:sz w:val="20"/>
          <w:szCs w:val="20"/>
        </w:rPr>
        <w:t>. Obtained Mass is 4</w:t>
      </w:r>
      <w:r w:rsidR="0064744E" w:rsidRPr="000C4801">
        <w:rPr>
          <w:rFonts w:ascii="Times New Roman" w:hAnsi="Times New Roman" w:cs="Times New Roman"/>
          <w:sz w:val="20"/>
          <w:szCs w:val="20"/>
        </w:rPr>
        <w:t>63.0886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51DA7040" w14:textId="69B3EDBD" w:rsidR="00F61C75" w:rsidRPr="000C4801" w:rsidRDefault="00F61C75" w:rsidP="000F1938">
      <w:pPr>
        <w:spacing w:after="0" w:line="240" w:lineRule="auto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</w:p>
    <w:p w14:paraId="7376383C" w14:textId="6022375B" w:rsidR="00FB5ECA" w:rsidRPr="000C4801" w:rsidRDefault="00FB5ECA" w:rsidP="006E757B">
      <w:pPr>
        <w:rPr>
          <w:rFonts w:ascii="Times New Roman" w:hAnsi="Times New Roman" w:cs="Times New Roman"/>
          <w:sz w:val="20"/>
          <w:szCs w:val="20"/>
        </w:rPr>
      </w:pPr>
      <w:r w:rsidRPr="002B5D5C">
        <w:rPr>
          <w:rFonts w:ascii="Times New Roman" w:hAnsi="Times New Roman" w:cs="Times New Roman"/>
          <w:szCs w:val="20"/>
        </w:rPr>
        <w:t xml:space="preserve">4-bromo-N-(8-oxo-9-phenyl-5,6,7,8-tetrahydroacridin-2-yl) </w:t>
      </w:r>
      <w:proofErr w:type="spellStart"/>
      <w:r w:rsidRPr="002B5D5C">
        <w:rPr>
          <w:rFonts w:ascii="Times New Roman" w:hAnsi="Times New Roman" w:cs="Times New Roman"/>
          <w:szCs w:val="20"/>
        </w:rPr>
        <w:t>benzenesulfonamide</w:t>
      </w:r>
      <w:proofErr w:type="spellEnd"/>
      <w:r w:rsidRPr="002B5D5C">
        <w:rPr>
          <w:rFonts w:ascii="Times New Roman" w:hAnsi="Times New Roman" w:cs="Times New Roman"/>
          <w:szCs w:val="20"/>
        </w:rPr>
        <w:t xml:space="preserve"> </w:t>
      </w:r>
      <w:r w:rsidRPr="002B5D5C">
        <w:rPr>
          <w:rFonts w:ascii="Times New Roman" w:hAnsi="Times New Roman" w:cs="Times New Roman"/>
          <w:b/>
          <w:szCs w:val="20"/>
        </w:rPr>
        <w:t>(1</w:t>
      </w:r>
      <w:r w:rsidR="00061861">
        <w:rPr>
          <w:rFonts w:ascii="Times New Roman" w:hAnsi="Times New Roman" w:cs="Times New Roman"/>
          <w:b/>
          <w:szCs w:val="20"/>
        </w:rPr>
        <w:t>0</w:t>
      </w:r>
      <w:r w:rsidRPr="002B5D5C">
        <w:rPr>
          <w:rFonts w:ascii="Times New Roman" w:hAnsi="Times New Roman" w:cs="Times New Roman"/>
          <w:b/>
          <w:szCs w:val="20"/>
        </w:rPr>
        <w:t>g)</w:t>
      </w:r>
    </w:p>
    <w:p w14:paraId="5A766D37" w14:textId="60A4A702" w:rsidR="00FB5ECA" w:rsidRPr="000C4801" w:rsidRDefault="00FB5ECA" w:rsidP="00FB5ECA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object w:dxaOrig="3286" w:dyaOrig="1762" w14:anchorId="566E12AC">
          <v:shape id="_x0000_i1047" type="#_x0000_t75" style="width:164.95pt;height:88.55pt" o:ole="">
            <v:imagedata r:id="rId53" o:title=""/>
          </v:shape>
          <o:OLEObject Type="Embed" ProgID="ChemDraw.Document.6.0" ShapeID="_x0000_i1047" DrawAspect="Content" ObjectID="_1830015553" r:id="rId54"/>
        </w:object>
      </w:r>
    </w:p>
    <w:p w14:paraId="27A7E533" w14:textId="139BCDA9" w:rsidR="00F61C75" w:rsidRPr="000C4801" w:rsidRDefault="00F61C75" w:rsidP="00060CAD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0C4801">
        <w:rPr>
          <w:rFonts w:ascii="Times New Roman" w:hAnsi="Times New Roman" w:cs="Times New Roman"/>
          <w:sz w:val="20"/>
          <w:szCs w:val="20"/>
        </w:rPr>
        <w:t>A mixture of 7-amino-9-phenyl-3,4-dihydroacridin-1(2</w:t>
      </w:r>
      <w:r w:rsidRPr="00D97D53">
        <w:rPr>
          <w:rFonts w:ascii="Times New Roman" w:hAnsi="Times New Roman" w:cs="Times New Roman"/>
          <w:i/>
          <w:sz w:val="20"/>
          <w:szCs w:val="20"/>
        </w:rPr>
        <w:t>H</w:t>
      </w:r>
      <w:r w:rsidRPr="000C4801">
        <w:rPr>
          <w:rFonts w:ascii="Times New Roman" w:hAnsi="Times New Roman" w:cs="Times New Roman"/>
          <w:sz w:val="20"/>
          <w:szCs w:val="20"/>
        </w:rPr>
        <w:t>)-one (250 mg, 0.8680 mmol), 4-methylbenzenesulfonyl chloride (</w:t>
      </w:r>
      <w:r w:rsidR="003D7ACC" w:rsidRPr="000C4801">
        <w:rPr>
          <w:rFonts w:ascii="Times New Roman" w:hAnsi="Times New Roman" w:cs="Times New Roman"/>
          <w:sz w:val="20"/>
          <w:szCs w:val="20"/>
        </w:rPr>
        <w:t>330</w:t>
      </w:r>
      <w:r w:rsidRPr="000C4801">
        <w:rPr>
          <w:rFonts w:ascii="Times New Roman" w:hAnsi="Times New Roman" w:cs="Times New Roman"/>
          <w:sz w:val="20"/>
          <w:szCs w:val="20"/>
        </w:rPr>
        <w:t xml:space="preserve"> mg, 1.</w:t>
      </w:r>
      <w:r w:rsidR="003D7ACC" w:rsidRPr="000C4801">
        <w:rPr>
          <w:rFonts w:ascii="Times New Roman" w:hAnsi="Times New Roman" w:cs="Times New Roman"/>
          <w:sz w:val="20"/>
          <w:szCs w:val="20"/>
        </w:rPr>
        <w:t>2998</w:t>
      </w:r>
      <w:r w:rsidRPr="000C4801">
        <w:rPr>
          <w:rFonts w:ascii="Times New Roman" w:hAnsi="Times New Roman" w:cs="Times New Roman"/>
          <w:sz w:val="20"/>
          <w:szCs w:val="20"/>
        </w:rPr>
        <w:t xml:space="preserve"> mmol), and pyridine (0.2 mL, 2.5916 mmol) was stirred in 10 mL of dichloromethane (DCM) at </w:t>
      </w:r>
      <w:r w:rsidR="00D17E79" w:rsidRPr="000C4801">
        <w:rPr>
          <w:rFonts w:ascii="Times New Roman" w:hAnsi="Times New Roman" w:cs="Times New Roman"/>
          <w:sz w:val="20"/>
          <w:szCs w:val="20"/>
        </w:rPr>
        <w:t>reflux</w:t>
      </w:r>
      <w:r w:rsidRPr="000C4801">
        <w:rPr>
          <w:rFonts w:ascii="Times New Roman" w:hAnsi="Times New Roman" w:cs="Times New Roman"/>
          <w:sz w:val="20"/>
          <w:szCs w:val="20"/>
        </w:rPr>
        <w:t xml:space="preserve"> for 30 minutes. The compound was then isolated using silica gel chromatography (60/120 mesh) with a </w:t>
      </w:r>
      <w:r w:rsidR="00EB15BC" w:rsidRPr="000C4801">
        <w:rPr>
          <w:rFonts w:ascii="Times New Roman" w:hAnsi="Times New Roman" w:cs="Times New Roman"/>
          <w:b/>
          <w:sz w:val="20"/>
          <w:szCs w:val="20"/>
        </w:rPr>
        <w:t>6</w:t>
      </w:r>
      <w:r w:rsidRPr="000C4801">
        <w:rPr>
          <w:rFonts w:ascii="Times New Roman" w:hAnsi="Times New Roman" w:cs="Times New Roman"/>
          <w:b/>
          <w:sz w:val="20"/>
          <w:szCs w:val="20"/>
        </w:rPr>
        <w:t>0%</w:t>
      </w:r>
      <w:r w:rsidRPr="000C4801">
        <w:rPr>
          <w:rFonts w:ascii="Times New Roman" w:hAnsi="Times New Roman" w:cs="Times New Roman"/>
          <w:sz w:val="20"/>
          <w:szCs w:val="20"/>
        </w:rPr>
        <w:t xml:space="preserve"> ethyl acetate in hexane mixture. Thin-layer chromatography (TLC) showed an Rf value of </w:t>
      </w:r>
      <w:r w:rsidRPr="000C4801">
        <w:rPr>
          <w:rFonts w:ascii="Times New Roman" w:hAnsi="Times New Roman" w:cs="Times New Roman"/>
          <w:b/>
          <w:sz w:val="20"/>
          <w:szCs w:val="20"/>
        </w:rPr>
        <w:t>0.</w:t>
      </w:r>
      <w:r w:rsidR="00EB15BC" w:rsidRPr="000C4801">
        <w:rPr>
          <w:rFonts w:ascii="Times New Roman" w:hAnsi="Times New Roman" w:cs="Times New Roman"/>
          <w:b/>
          <w:sz w:val="20"/>
          <w:szCs w:val="20"/>
        </w:rPr>
        <w:t>6</w:t>
      </w:r>
      <w:r w:rsidRPr="000C4801">
        <w:rPr>
          <w:rFonts w:ascii="Times New Roman" w:hAnsi="Times New Roman" w:cs="Times New Roman"/>
          <w:sz w:val="20"/>
          <w:szCs w:val="20"/>
        </w:rPr>
        <w:t xml:space="preserve"> (ethyl acetate/hexane, 4:6) under UV light after staining with H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S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and KMn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>. The melting point was between 1</w:t>
      </w:r>
      <w:r w:rsidR="00EB15BC" w:rsidRPr="000C4801">
        <w:rPr>
          <w:rFonts w:ascii="Times New Roman" w:hAnsi="Times New Roman" w:cs="Times New Roman"/>
          <w:sz w:val="20"/>
          <w:szCs w:val="20"/>
        </w:rPr>
        <w:t>13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 and 1</w:t>
      </w:r>
      <w:r w:rsidR="00EB15BC" w:rsidRPr="000C4801">
        <w:rPr>
          <w:rFonts w:ascii="Times New Roman" w:hAnsi="Times New Roman" w:cs="Times New Roman"/>
          <w:sz w:val="20"/>
          <w:szCs w:val="20"/>
        </w:rPr>
        <w:t>25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.</w:t>
      </w:r>
      <w:r w:rsidR="000F1938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0F1938" w:rsidRPr="000C480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="000F1938" w:rsidRPr="000C4801">
        <w:rPr>
          <w:rFonts w:ascii="Times New Roman" w:hAnsi="Times New Roman" w:cs="Times New Roman"/>
          <w:b/>
          <w:sz w:val="20"/>
          <w:szCs w:val="20"/>
        </w:rPr>
        <w:t xml:space="preserve">H NMR: </w:t>
      </w:r>
      <w:r w:rsidR="000F1938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400 MHz, CDCl3: δ 7.95 (d, J = 8.80 Hz, 1H), 7.63-7.61 (m, 4H), 7.45-7.44 (m, 4H), 6.97 (d, J = 3.60 Hz, 2H), 6.90 (d, J = 18.40 Hz, 1H), 3.28 (t, J = 6.00 Hz, 2H), 2.63 (t, J = 6.40 Hz, 2H), 2.19-2.18 (m, 2H). </w:t>
      </w:r>
      <w:r w:rsidR="000F1938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vertAlign w:val="superscript"/>
          <w:lang w:eastAsia="en-IN"/>
          <w14:ligatures w14:val="none"/>
        </w:rPr>
        <w:t>13</w:t>
      </w:r>
      <w:r w:rsidR="000F1938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C NMR: </w:t>
      </w:r>
      <w:r w:rsidR="000F1938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137.37, 132.39, 128.91, 128.29, 127.83, 127.01, 117.18, 60.44, 40.49, 21.08. </w:t>
      </w:r>
      <w:r w:rsidR="000F1938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DEPT-135: </w:t>
      </w:r>
      <w:r w:rsidR="000F1938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Positive peak: 132.39, 128.91, 128.29, 127.94, 127.83, 127.01, 117.17. Negative peak: 60.45, 40.49, 21.19. </w:t>
      </w:r>
      <w:r w:rsidR="000028D4" w:rsidRPr="00D97D53">
        <w:rPr>
          <w:rFonts w:ascii="Times New Roman" w:hAnsi="Times New Roman" w:cs="Times New Roman"/>
          <w:b/>
          <w:sz w:val="20"/>
          <w:szCs w:val="20"/>
        </w:rPr>
        <w:t>HRM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(ESI) m/z [M+</w:t>
      </w:r>
      <w:proofErr w:type="gramStart"/>
      <w:r w:rsidR="000028D4" w:rsidRPr="000C4801">
        <w:rPr>
          <w:rFonts w:ascii="Times New Roman" w:hAnsi="Times New Roman" w:cs="Times New Roman"/>
          <w:sz w:val="20"/>
          <w:szCs w:val="20"/>
        </w:rPr>
        <w:t>H]</w:t>
      </w:r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="0064744E" w:rsidRPr="000C4801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Calculated Exact Mass for Chemical Formula: </w:t>
      </w:r>
      <w:r w:rsidR="009A6E4C" w:rsidRPr="000C4801">
        <w:rPr>
          <w:rFonts w:ascii="Times New Roman" w:hAnsi="Times New Roman" w:cs="Times New Roman"/>
          <w:sz w:val="20"/>
          <w:szCs w:val="20"/>
        </w:rPr>
        <w:t>C</w:t>
      </w:r>
      <w:r w:rsidR="009A6E4C" w:rsidRPr="000C4801">
        <w:rPr>
          <w:rFonts w:ascii="Times New Roman" w:hAnsi="Times New Roman" w:cs="Times New Roman"/>
          <w:sz w:val="20"/>
          <w:szCs w:val="20"/>
          <w:vertAlign w:val="subscript"/>
        </w:rPr>
        <w:t>25</w:t>
      </w:r>
      <w:r w:rsidR="009A6E4C" w:rsidRPr="000C4801">
        <w:rPr>
          <w:rFonts w:ascii="Times New Roman" w:hAnsi="Times New Roman" w:cs="Times New Roman"/>
          <w:sz w:val="20"/>
          <w:szCs w:val="20"/>
        </w:rPr>
        <w:t>H</w:t>
      </w:r>
      <w:r w:rsidR="009A6E4C" w:rsidRPr="000C4801">
        <w:rPr>
          <w:rFonts w:ascii="Times New Roman" w:hAnsi="Times New Roman" w:cs="Times New Roman"/>
          <w:sz w:val="20"/>
          <w:szCs w:val="20"/>
          <w:vertAlign w:val="subscript"/>
        </w:rPr>
        <w:t>20</w:t>
      </w:r>
      <w:r w:rsidR="009A6E4C" w:rsidRPr="000C4801">
        <w:rPr>
          <w:rFonts w:ascii="Times New Roman" w:hAnsi="Times New Roman" w:cs="Times New Roman"/>
          <w:sz w:val="20"/>
          <w:szCs w:val="20"/>
        </w:rPr>
        <w:t>BrN</w:t>
      </w:r>
      <w:r w:rsidR="009A6E4C"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9A6E4C" w:rsidRPr="000C4801">
        <w:rPr>
          <w:rFonts w:ascii="Times New Roman" w:hAnsi="Times New Roman" w:cs="Times New Roman"/>
          <w:sz w:val="20"/>
          <w:szCs w:val="20"/>
        </w:rPr>
        <w:t>O</w:t>
      </w:r>
      <w:r w:rsidR="009A6E4C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9A6E4C" w:rsidRPr="000C4801">
        <w:rPr>
          <w:rFonts w:ascii="Times New Roman" w:hAnsi="Times New Roman" w:cs="Times New Roman"/>
          <w:sz w:val="20"/>
          <w:szCs w:val="20"/>
        </w:rPr>
        <w:t>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is </w:t>
      </w:r>
      <w:r w:rsidR="0064744E" w:rsidRPr="000C4801">
        <w:rPr>
          <w:rFonts w:ascii="Times New Roman" w:hAnsi="Times New Roman" w:cs="Times New Roman"/>
          <w:sz w:val="20"/>
          <w:szCs w:val="20"/>
        </w:rPr>
        <w:t>507.0378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. Obtained Mass is </w:t>
      </w:r>
      <w:r w:rsidR="0064744E" w:rsidRPr="000C4801">
        <w:rPr>
          <w:rFonts w:ascii="Times New Roman" w:hAnsi="Times New Roman" w:cs="Times New Roman"/>
          <w:sz w:val="20"/>
          <w:szCs w:val="20"/>
        </w:rPr>
        <w:t>507.0375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4254E66E" w14:textId="77777777" w:rsidR="000028D4" w:rsidRPr="000C4801" w:rsidRDefault="000028D4" w:rsidP="006E757B">
      <w:pPr>
        <w:rPr>
          <w:rFonts w:ascii="Times New Roman" w:hAnsi="Times New Roman" w:cs="Times New Roman"/>
          <w:sz w:val="20"/>
          <w:szCs w:val="20"/>
        </w:rPr>
      </w:pPr>
    </w:p>
    <w:p w14:paraId="1BCD1D83" w14:textId="2B634510" w:rsidR="00FB5ECA" w:rsidRPr="000C4801" w:rsidRDefault="00FB5ECA" w:rsidP="006E757B">
      <w:pPr>
        <w:rPr>
          <w:rFonts w:ascii="Times New Roman" w:hAnsi="Times New Roman" w:cs="Times New Roman"/>
          <w:sz w:val="20"/>
          <w:szCs w:val="20"/>
        </w:rPr>
      </w:pPr>
      <w:r w:rsidRPr="002B5D5C">
        <w:rPr>
          <w:rFonts w:ascii="Times New Roman" w:hAnsi="Times New Roman" w:cs="Times New Roman"/>
          <w:szCs w:val="20"/>
        </w:rPr>
        <w:t xml:space="preserve">2-nitro-N-(8-oxo-9-phenyl-5,6,7,8-tetrahydroacridin-2-yl) </w:t>
      </w:r>
      <w:proofErr w:type="spellStart"/>
      <w:r w:rsidRPr="002B5D5C">
        <w:rPr>
          <w:rFonts w:ascii="Times New Roman" w:hAnsi="Times New Roman" w:cs="Times New Roman"/>
          <w:szCs w:val="20"/>
        </w:rPr>
        <w:t>benzenesulfonamide</w:t>
      </w:r>
      <w:proofErr w:type="spellEnd"/>
      <w:r w:rsidRPr="002B5D5C">
        <w:rPr>
          <w:rFonts w:ascii="Times New Roman" w:hAnsi="Times New Roman" w:cs="Times New Roman"/>
          <w:szCs w:val="20"/>
        </w:rPr>
        <w:t xml:space="preserve"> </w:t>
      </w:r>
      <w:r w:rsidRPr="002B5D5C">
        <w:rPr>
          <w:rFonts w:ascii="Times New Roman" w:hAnsi="Times New Roman" w:cs="Times New Roman"/>
          <w:b/>
          <w:szCs w:val="20"/>
        </w:rPr>
        <w:t>(1</w:t>
      </w:r>
      <w:r w:rsidR="00061861">
        <w:rPr>
          <w:rFonts w:ascii="Times New Roman" w:hAnsi="Times New Roman" w:cs="Times New Roman"/>
          <w:b/>
          <w:szCs w:val="20"/>
        </w:rPr>
        <w:t>0</w:t>
      </w:r>
      <w:r w:rsidRPr="002B5D5C">
        <w:rPr>
          <w:rFonts w:ascii="Times New Roman" w:hAnsi="Times New Roman" w:cs="Times New Roman"/>
          <w:b/>
          <w:szCs w:val="20"/>
        </w:rPr>
        <w:t>h)</w:t>
      </w:r>
    </w:p>
    <w:p w14:paraId="4548FD97" w14:textId="1ECAB0A2" w:rsidR="00FB5ECA" w:rsidRPr="000C4801" w:rsidRDefault="00FB5ECA" w:rsidP="00FB5ECA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object w:dxaOrig="2840" w:dyaOrig="1767" w14:anchorId="7DD2CA9D">
          <v:shape id="_x0000_i1048" type="#_x0000_t75" style="width:142.55pt;height:88.55pt" o:ole="">
            <v:imagedata r:id="rId55" o:title=""/>
          </v:shape>
          <o:OLEObject Type="Embed" ProgID="ChemDraw.Document.6.0" ShapeID="_x0000_i1048" DrawAspect="Content" ObjectID="_1830015554" r:id="rId56"/>
        </w:object>
      </w:r>
    </w:p>
    <w:p w14:paraId="60E7079F" w14:textId="7B55E244" w:rsidR="00F61C75" w:rsidRPr="000C4801" w:rsidRDefault="00F61C75" w:rsidP="00060CAD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t>A mixture of 7-amino-9-phenyl-3,4-dihydroacridin-1(2</w:t>
      </w:r>
      <w:r w:rsidRPr="00D97D53">
        <w:rPr>
          <w:rFonts w:ascii="Times New Roman" w:hAnsi="Times New Roman" w:cs="Times New Roman"/>
          <w:i/>
          <w:sz w:val="20"/>
          <w:szCs w:val="20"/>
        </w:rPr>
        <w:t>H</w:t>
      </w:r>
      <w:r w:rsidRPr="000C4801">
        <w:rPr>
          <w:rFonts w:ascii="Times New Roman" w:hAnsi="Times New Roman" w:cs="Times New Roman"/>
          <w:sz w:val="20"/>
          <w:szCs w:val="20"/>
        </w:rPr>
        <w:t>)-one (250 mg, 0.8680 mmol), 4-methylbenzenesulfonyl chloride (2</w:t>
      </w:r>
      <w:r w:rsidR="003D7ACC" w:rsidRPr="000C4801">
        <w:rPr>
          <w:rFonts w:ascii="Times New Roman" w:hAnsi="Times New Roman" w:cs="Times New Roman"/>
          <w:sz w:val="20"/>
          <w:szCs w:val="20"/>
        </w:rPr>
        <w:t>87</w:t>
      </w:r>
      <w:r w:rsidRPr="000C4801">
        <w:rPr>
          <w:rFonts w:ascii="Times New Roman" w:hAnsi="Times New Roman" w:cs="Times New Roman"/>
          <w:sz w:val="20"/>
          <w:szCs w:val="20"/>
        </w:rPr>
        <w:t xml:space="preserve"> mg, 1.</w:t>
      </w:r>
      <w:r w:rsidR="003D7ACC" w:rsidRPr="000C4801">
        <w:rPr>
          <w:rFonts w:ascii="Times New Roman" w:hAnsi="Times New Roman" w:cs="Times New Roman"/>
          <w:sz w:val="20"/>
          <w:szCs w:val="20"/>
        </w:rPr>
        <w:t>2989</w:t>
      </w:r>
      <w:r w:rsidRPr="000C4801">
        <w:rPr>
          <w:rFonts w:ascii="Times New Roman" w:hAnsi="Times New Roman" w:cs="Times New Roman"/>
          <w:sz w:val="20"/>
          <w:szCs w:val="20"/>
        </w:rPr>
        <w:t xml:space="preserve"> mmol), and pyridine (0.2 mL, 2.5916 mmol) was stirred in 10 mL of dichloromethane (DCM) at </w:t>
      </w:r>
      <w:r w:rsidR="00D17E79" w:rsidRPr="000C4801">
        <w:rPr>
          <w:rFonts w:ascii="Times New Roman" w:hAnsi="Times New Roman" w:cs="Times New Roman"/>
          <w:sz w:val="20"/>
          <w:szCs w:val="20"/>
        </w:rPr>
        <w:t>reflux</w:t>
      </w:r>
      <w:r w:rsidRPr="000C4801">
        <w:rPr>
          <w:rFonts w:ascii="Times New Roman" w:hAnsi="Times New Roman" w:cs="Times New Roman"/>
          <w:sz w:val="20"/>
          <w:szCs w:val="20"/>
        </w:rPr>
        <w:t xml:space="preserve"> for 30 minutes. The compound was then isolated using silica gel chromatography (60/120 mesh) with a </w:t>
      </w:r>
      <w:r w:rsidR="00EB15BC" w:rsidRPr="000C4801">
        <w:rPr>
          <w:rFonts w:ascii="Times New Roman" w:hAnsi="Times New Roman" w:cs="Times New Roman"/>
          <w:b/>
          <w:sz w:val="20"/>
          <w:szCs w:val="20"/>
        </w:rPr>
        <w:t>5</w:t>
      </w:r>
      <w:r w:rsidRPr="000C4801">
        <w:rPr>
          <w:rFonts w:ascii="Times New Roman" w:hAnsi="Times New Roman" w:cs="Times New Roman"/>
          <w:b/>
          <w:sz w:val="20"/>
          <w:szCs w:val="20"/>
        </w:rPr>
        <w:t>0%</w:t>
      </w:r>
      <w:r w:rsidRPr="000C4801">
        <w:rPr>
          <w:rFonts w:ascii="Times New Roman" w:hAnsi="Times New Roman" w:cs="Times New Roman"/>
          <w:sz w:val="20"/>
          <w:szCs w:val="20"/>
        </w:rPr>
        <w:t xml:space="preserve"> ethyl acetate in hexane mixture. Thin-layer chromatography (TLC) showed an Rf value of </w:t>
      </w:r>
      <w:r w:rsidRPr="000C4801">
        <w:rPr>
          <w:rFonts w:ascii="Times New Roman" w:hAnsi="Times New Roman" w:cs="Times New Roman"/>
          <w:b/>
          <w:sz w:val="20"/>
          <w:szCs w:val="20"/>
        </w:rPr>
        <w:t>0.</w:t>
      </w:r>
      <w:r w:rsidR="00EB15BC" w:rsidRPr="000C4801">
        <w:rPr>
          <w:rFonts w:ascii="Times New Roman" w:hAnsi="Times New Roman" w:cs="Times New Roman"/>
          <w:b/>
          <w:sz w:val="20"/>
          <w:szCs w:val="20"/>
        </w:rPr>
        <w:t>5</w:t>
      </w:r>
      <w:r w:rsidRPr="000C4801">
        <w:rPr>
          <w:rFonts w:ascii="Times New Roman" w:hAnsi="Times New Roman" w:cs="Times New Roman"/>
          <w:sz w:val="20"/>
          <w:szCs w:val="20"/>
        </w:rPr>
        <w:t xml:space="preserve"> (ethyl acetate/hexane, 4:6) under UV light after staining with H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S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and KMn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. The melting point was between </w:t>
      </w:r>
      <w:r w:rsidRPr="000C4801">
        <w:rPr>
          <w:rFonts w:ascii="Times New Roman" w:hAnsi="Times New Roman" w:cs="Times New Roman"/>
          <w:b/>
          <w:sz w:val="20"/>
          <w:szCs w:val="20"/>
        </w:rPr>
        <w:t>1</w:t>
      </w:r>
      <w:r w:rsidR="00A207F7" w:rsidRPr="000C4801">
        <w:rPr>
          <w:rFonts w:ascii="Times New Roman" w:hAnsi="Times New Roman" w:cs="Times New Roman"/>
          <w:b/>
          <w:sz w:val="20"/>
          <w:szCs w:val="20"/>
        </w:rPr>
        <w:t>31</w:t>
      </w:r>
      <w:r w:rsidR="004A778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b/>
          <w:sz w:val="20"/>
          <w:szCs w:val="20"/>
        </w:rPr>
        <w:t>°C and 13</w:t>
      </w:r>
      <w:r w:rsidR="00A207F7" w:rsidRPr="000C4801">
        <w:rPr>
          <w:rFonts w:ascii="Times New Roman" w:hAnsi="Times New Roman" w:cs="Times New Roman"/>
          <w:b/>
          <w:sz w:val="20"/>
          <w:szCs w:val="20"/>
        </w:rPr>
        <w:t>6</w:t>
      </w:r>
      <w:r w:rsidR="004A778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b/>
          <w:sz w:val="20"/>
          <w:szCs w:val="20"/>
        </w:rPr>
        <w:t>°C</w:t>
      </w:r>
      <w:r w:rsidRPr="000C4801">
        <w:rPr>
          <w:rFonts w:ascii="Times New Roman" w:hAnsi="Times New Roman" w:cs="Times New Roman"/>
          <w:sz w:val="20"/>
          <w:szCs w:val="20"/>
        </w:rPr>
        <w:t>.</w:t>
      </w:r>
      <w:r w:rsidR="000F1938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0F1938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1302A031" w14:textId="03BEC3F7" w:rsidR="00FB5ECA" w:rsidRPr="000C4801" w:rsidRDefault="00FB5ECA" w:rsidP="006E757B">
      <w:pPr>
        <w:rPr>
          <w:rFonts w:ascii="Times New Roman" w:hAnsi="Times New Roman" w:cs="Times New Roman"/>
          <w:b/>
          <w:sz w:val="20"/>
          <w:szCs w:val="20"/>
        </w:rPr>
      </w:pPr>
      <w:r w:rsidRPr="002B5D5C">
        <w:rPr>
          <w:rFonts w:ascii="Times New Roman" w:hAnsi="Times New Roman" w:cs="Times New Roman"/>
          <w:szCs w:val="20"/>
        </w:rPr>
        <w:t xml:space="preserve">4-iodo-N-(8-oxo-9-phenyl-5,6,7,8-tetrahydroacridin-2-yl) </w:t>
      </w:r>
      <w:proofErr w:type="spellStart"/>
      <w:r w:rsidRPr="002B5D5C">
        <w:rPr>
          <w:rFonts w:ascii="Times New Roman" w:hAnsi="Times New Roman" w:cs="Times New Roman"/>
          <w:szCs w:val="20"/>
        </w:rPr>
        <w:t>benzenesulfonamide</w:t>
      </w:r>
      <w:proofErr w:type="spellEnd"/>
      <w:r w:rsidRPr="002B5D5C">
        <w:rPr>
          <w:rFonts w:ascii="Times New Roman" w:hAnsi="Times New Roman" w:cs="Times New Roman"/>
          <w:szCs w:val="20"/>
        </w:rPr>
        <w:t xml:space="preserve"> </w:t>
      </w:r>
      <w:r w:rsidRPr="002B5D5C">
        <w:rPr>
          <w:rFonts w:ascii="Times New Roman" w:hAnsi="Times New Roman" w:cs="Times New Roman"/>
          <w:b/>
          <w:szCs w:val="20"/>
        </w:rPr>
        <w:t>(1</w:t>
      </w:r>
      <w:r w:rsidR="00061861">
        <w:rPr>
          <w:rFonts w:ascii="Times New Roman" w:hAnsi="Times New Roman" w:cs="Times New Roman"/>
          <w:b/>
          <w:szCs w:val="20"/>
        </w:rPr>
        <w:t>0</w:t>
      </w:r>
      <w:r w:rsidRPr="002B5D5C">
        <w:rPr>
          <w:rFonts w:ascii="Times New Roman" w:hAnsi="Times New Roman" w:cs="Times New Roman"/>
          <w:b/>
          <w:szCs w:val="20"/>
        </w:rPr>
        <w:t>i)</w:t>
      </w:r>
    </w:p>
    <w:p w14:paraId="1FA203FB" w14:textId="3E8BEE86" w:rsidR="00FB5ECA" w:rsidRPr="000C4801" w:rsidRDefault="00FB5ECA" w:rsidP="00FB5ECA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object w:dxaOrig="3119" w:dyaOrig="1761" w14:anchorId="5FB50782">
          <v:shape id="_x0000_i1049" type="#_x0000_t75" style="width:155.95pt;height:88.5pt" o:ole="">
            <v:imagedata r:id="rId57" o:title=""/>
          </v:shape>
          <o:OLEObject Type="Embed" ProgID="ChemDraw.Document.6.0" ShapeID="_x0000_i1049" DrawAspect="Content" ObjectID="_1830015555" r:id="rId58"/>
        </w:object>
      </w:r>
    </w:p>
    <w:p w14:paraId="5ECBD4D1" w14:textId="40CDAEFA" w:rsidR="00B92F48" w:rsidRPr="000C4801" w:rsidRDefault="00F61C75" w:rsidP="00060CAD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0C4801">
        <w:rPr>
          <w:rFonts w:ascii="Times New Roman" w:hAnsi="Times New Roman" w:cs="Times New Roman"/>
          <w:sz w:val="20"/>
          <w:szCs w:val="20"/>
        </w:rPr>
        <w:t>A mixture of 7-amino-9-phenyl-3,4-dihydroacridin-1(2</w:t>
      </w:r>
      <w:r w:rsidRPr="00D97D53">
        <w:rPr>
          <w:rFonts w:ascii="Times New Roman" w:hAnsi="Times New Roman" w:cs="Times New Roman"/>
          <w:i/>
          <w:sz w:val="20"/>
          <w:szCs w:val="20"/>
        </w:rPr>
        <w:t>H</w:t>
      </w:r>
      <w:r w:rsidRPr="000C4801">
        <w:rPr>
          <w:rFonts w:ascii="Times New Roman" w:hAnsi="Times New Roman" w:cs="Times New Roman"/>
          <w:sz w:val="20"/>
          <w:szCs w:val="20"/>
        </w:rPr>
        <w:t>)-one (250 mg, 0.8680 mmol), 4-methylbenzenesulfonyl chloride (</w:t>
      </w:r>
      <w:r w:rsidR="003D7ACC" w:rsidRPr="000C4801">
        <w:rPr>
          <w:rFonts w:ascii="Times New Roman" w:hAnsi="Times New Roman" w:cs="Times New Roman"/>
          <w:sz w:val="20"/>
          <w:szCs w:val="20"/>
        </w:rPr>
        <w:t>393</w:t>
      </w:r>
      <w:r w:rsidRPr="000C4801">
        <w:rPr>
          <w:rFonts w:ascii="Times New Roman" w:hAnsi="Times New Roman" w:cs="Times New Roman"/>
          <w:sz w:val="20"/>
          <w:szCs w:val="20"/>
        </w:rPr>
        <w:t xml:space="preserve"> mg, 1.30</w:t>
      </w:r>
      <w:r w:rsidR="003D7ACC" w:rsidRPr="000C4801">
        <w:rPr>
          <w:rFonts w:ascii="Times New Roman" w:hAnsi="Times New Roman" w:cs="Times New Roman"/>
          <w:sz w:val="20"/>
          <w:szCs w:val="20"/>
        </w:rPr>
        <w:t>18</w:t>
      </w:r>
      <w:r w:rsidRPr="000C4801">
        <w:rPr>
          <w:rFonts w:ascii="Times New Roman" w:hAnsi="Times New Roman" w:cs="Times New Roman"/>
          <w:sz w:val="20"/>
          <w:szCs w:val="20"/>
        </w:rPr>
        <w:t xml:space="preserve"> mmol), and pyridine (0.2 mL, 2.5916 mmol) was stirred in 10 mL of dichloromethane (DCM) at </w:t>
      </w:r>
      <w:r w:rsidR="00D17E79" w:rsidRPr="000C4801">
        <w:rPr>
          <w:rFonts w:ascii="Times New Roman" w:hAnsi="Times New Roman" w:cs="Times New Roman"/>
          <w:sz w:val="20"/>
          <w:szCs w:val="20"/>
        </w:rPr>
        <w:t>reflux</w:t>
      </w:r>
      <w:r w:rsidRPr="000C4801">
        <w:rPr>
          <w:rFonts w:ascii="Times New Roman" w:hAnsi="Times New Roman" w:cs="Times New Roman"/>
          <w:sz w:val="20"/>
          <w:szCs w:val="20"/>
        </w:rPr>
        <w:t xml:space="preserve"> for 30 minutes. The compound was then isolated using silica gel chromatography (60/120 mesh) with a </w:t>
      </w:r>
      <w:r w:rsidR="004A30F2" w:rsidRPr="000C4801">
        <w:rPr>
          <w:rFonts w:ascii="Times New Roman" w:hAnsi="Times New Roman" w:cs="Times New Roman"/>
          <w:b/>
          <w:sz w:val="20"/>
          <w:szCs w:val="20"/>
        </w:rPr>
        <w:t>4</w:t>
      </w:r>
      <w:r w:rsidRPr="000C4801">
        <w:rPr>
          <w:rFonts w:ascii="Times New Roman" w:hAnsi="Times New Roman" w:cs="Times New Roman"/>
          <w:b/>
          <w:sz w:val="20"/>
          <w:szCs w:val="20"/>
        </w:rPr>
        <w:t>0%</w:t>
      </w:r>
      <w:r w:rsidRPr="000C4801">
        <w:rPr>
          <w:rFonts w:ascii="Times New Roman" w:hAnsi="Times New Roman" w:cs="Times New Roman"/>
          <w:sz w:val="20"/>
          <w:szCs w:val="20"/>
        </w:rPr>
        <w:t xml:space="preserve"> ethyl acetate in hexane mixture. Thin-layer chromatography (TLC) showed an Rf value of </w:t>
      </w:r>
      <w:r w:rsidRPr="000C4801">
        <w:rPr>
          <w:rFonts w:ascii="Times New Roman" w:hAnsi="Times New Roman" w:cs="Times New Roman"/>
          <w:b/>
          <w:sz w:val="20"/>
          <w:szCs w:val="20"/>
        </w:rPr>
        <w:t>0.</w:t>
      </w:r>
      <w:r w:rsidR="004A30F2" w:rsidRPr="000C4801">
        <w:rPr>
          <w:rFonts w:ascii="Times New Roman" w:hAnsi="Times New Roman" w:cs="Times New Roman"/>
          <w:b/>
          <w:sz w:val="20"/>
          <w:szCs w:val="20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(ethyl acetate/hexane, 4:6) under UV light after staining with H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S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and KMn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>. The melting point was between 1</w:t>
      </w:r>
      <w:r w:rsidR="004A30F2" w:rsidRPr="000C4801">
        <w:rPr>
          <w:rFonts w:ascii="Times New Roman" w:hAnsi="Times New Roman" w:cs="Times New Roman"/>
          <w:sz w:val="20"/>
          <w:szCs w:val="20"/>
        </w:rPr>
        <w:t>22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 and 1</w:t>
      </w:r>
      <w:r w:rsidR="004A30F2" w:rsidRPr="000C4801">
        <w:rPr>
          <w:rFonts w:ascii="Times New Roman" w:hAnsi="Times New Roman" w:cs="Times New Roman"/>
          <w:sz w:val="20"/>
          <w:szCs w:val="20"/>
        </w:rPr>
        <w:t>28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.</w:t>
      </w:r>
      <w:r w:rsidR="000F1938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0F1938" w:rsidRPr="000C480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="000F1938" w:rsidRPr="000C4801">
        <w:rPr>
          <w:rFonts w:ascii="Times New Roman" w:hAnsi="Times New Roman" w:cs="Times New Roman"/>
          <w:b/>
          <w:sz w:val="20"/>
          <w:szCs w:val="20"/>
        </w:rPr>
        <w:t xml:space="preserve">H NMR: </w:t>
      </w:r>
      <w:r w:rsidR="000F1938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400 MHz, CDCl3: δ 7.97 (d, J = 9.20 Hz, 1H), 7.64 (d, J = 8.00 Hz, 2H), 7.50 (d, J = 2.00 Hz, 1H), 7.48-7.48 (m, 3H), 7.21-7.19 (m, 2H), 6.96 (t, J = 2.00 Hz, 2H), 6.84 (d, J = 1.60 Hz, 1H), 3.32 (t, J = 6.00 Hz, 2H), 2.63 (t, J = 6.40 Hz, 2H), 2.20-2.18 (m, 2H). </w:t>
      </w:r>
      <w:r w:rsidR="000F1938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vertAlign w:val="superscript"/>
          <w:lang w:eastAsia="en-IN"/>
          <w14:ligatures w14:val="none"/>
        </w:rPr>
        <w:t>13</w:t>
      </w:r>
      <w:r w:rsidR="000F1938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>C NMR:</w:t>
      </w:r>
      <w:r w:rsidR="000F1938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0F1938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>197.07, 161.25, 138.33, 138.03, 136.70, 135.29, 128.75, 128.33, 128.11, 128.07, 127.78, 127.18, 124.44, 116.19, 100.89, 40.39, 33.33,</w:t>
      </w:r>
      <w:r w:rsidR="007E7F09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 </w:t>
      </w:r>
      <w:r w:rsidR="000F1938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21.06. </w:t>
      </w:r>
      <w:r w:rsidR="000F1938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>DEPT-135:</w:t>
      </w:r>
      <w:r w:rsidR="000F1938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B92F48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Positive peak: 138.34, 129.31, 128.73, 128.31, 127.95, 127.82, 126.99, 117.00. Negative peak: 40.48, 33.89, 21.18. </w:t>
      </w:r>
      <w:r w:rsidR="000028D4" w:rsidRPr="00D97D53">
        <w:rPr>
          <w:rFonts w:ascii="Times New Roman" w:hAnsi="Times New Roman" w:cs="Times New Roman"/>
          <w:b/>
          <w:sz w:val="20"/>
          <w:szCs w:val="20"/>
        </w:rPr>
        <w:t>HRM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(ESI) m/z [M+</w:t>
      </w:r>
      <w:proofErr w:type="gramStart"/>
      <w:r w:rsidR="000028D4" w:rsidRPr="000C4801">
        <w:rPr>
          <w:rFonts w:ascii="Times New Roman" w:hAnsi="Times New Roman" w:cs="Times New Roman"/>
          <w:sz w:val="20"/>
          <w:szCs w:val="20"/>
        </w:rPr>
        <w:t>H]</w:t>
      </w:r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="009A6E4C" w:rsidRPr="000C4801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Calculated Exact Mass for Chemical Formula: </w:t>
      </w:r>
      <w:r w:rsidR="009A6E4C" w:rsidRPr="000C4801">
        <w:rPr>
          <w:rFonts w:ascii="Times New Roman" w:hAnsi="Times New Roman" w:cs="Times New Roman"/>
          <w:sz w:val="20"/>
          <w:szCs w:val="20"/>
        </w:rPr>
        <w:t>C</w:t>
      </w:r>
      <w:r w:rsidR="009A6E4C" w:rsidRPr="000C4801">
        <w:rPr>
          <w:rFonts w:ascii="Times New Roman" w:hAnsi="Times New Roman" w:cs="Times New Roman"/>
          <w:sz w:val="20"/>
          <w:szCs w:val="20"/>
          <w:vertAlign w:val="subscript"/>
        </w:rPr>
        <w:t>25</w:t>
      </w:r>
      <w:r w:rsidR="009A6E4C" w:rsidRPr="000C4801">
        <w:rPr>
          <w:rFonts w:ascii="Times New Roman" w:hAnsi="Times New Roman" w:cs="Times New Roman"/>
          <w:sz w:val="20"/>
          <w:szCs w:val="20"/>
        </w:rPr>
        <w:t>H</w:t>
      </w:r>
      <w:r w:rsidR="009A6E4C" w:rsidRPr="000C4801">
        <w:rPr>
          <w:rFonts w:ascii="Times New Roman" w:hAnsi="Times New Roman" w:cs="Times New Roman"/>
          <w:sz w:val="20"/>
          <w:szCs w:val="20"/>
          <w:vertAlign w:val="subscript"/>
        </w:rPr>
        <w:t>20</w:t>
      </w:r>
      <w:r w:rsidR="009A6E4C" w:rsidRPr="000C4801">
        <w:rPr>
          <w:rFonts w:ascii="Times New Roman" w:hAnsi="Times New Roman" w:cs="Times New Roman"/>
          <w:sz w:val="20"/>
          <w:szCs w:val="20"/>
        </w:rPr>
        <w:t>IN</w:t>
      </w:r>
      <w:r w:rsidR="009A6E4C"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9A6E4C" w:rsidRPr="000C4801">
        <w:rPr>
          <w:rFonts w:ascii="Times New Roman" w:hAnsi="Times New Roman" w:cs="Times New Roman"/>
          <w:sz w:val="20"/>
          <w:szCs w:val="20"/>
        </w:rPr>
        <w:t>O</w:t>
      </w:r>
      <w:r w:rsidR="009A6E4C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9A6E4C" w:rsidRPr="000C4801">
        <w:rPr>
          <w:rFonts w:ascii="Times New Roman" w:hAnsi="Times New Roman" w:cs="Times New Roman"/>
          <w:sz w:val="20"/>
          <w:szCs w:val="20"/>
        </w:rPr>
        <w:t>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is </w:t>
      </w:r>
      <w:r w:rsidR="0064744E" w:rsidRPr="000C4801">
        <w:rPr>
          <w:rFonts w:ascii="Times New Roman" w:hAnsi="Times New Roman" w:cs="Times New Roman"/>
          <w:sz w:val="20"/>
          <w:szCs w:val="20"/>
        </w:rPr>
        <w:t>555.0239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. Obtained Mass is </w:t>
      </w:r>
      <w:r w:rsidR="0064744E" w:rsidRPr="000C4801">
        <w:rPr>
          <w:rFonts w:ascii="Times New Roman" w:hAnsi="Times New Roman" w:cs="Times New Roman"/>
          <w:sz w:val="20"/>
          <w:szCs w:val="20"/>
        </w:rPr>
        <w:t>555.0241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46610F49" w14:textId="77777777" w:rsidR="000028D4" w:rsidRPr="000C4801" w:rsidRDefault="000F1938" w:rsidP="00B92F48">
      <w:pPr>
        <w:spacing w:after="0" w:line="240" w:lineRule="auto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084D78C6" w14:textId="1E3AD964" w:rsidR="00FB5ECA" w:rsidRPr="000C4801" w:rsidRDefault="00FB5ECA" w:rsidP="00B92F48">
      <w:pPr>
        <w:spacing w:after="0" w:line="240" w:lineRule="auto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2B5D5C">
        <w:rPr>
          <w:rFonts w:ascii="Times New Roman" w:hAnsi="Times New Roman" w:cs="Times New Roman"/>
          <w:szCs w:val="20"/>
        </w:rPr>
        <w:t xml:space="preserve">4-cyano-N-(8-oxo-9-phenyl-5,6,7,8-tetrahydroacridin-2-yl) </w:t>
      </w:r>
      <w:proofErr w:type="spellStart"/>
      <w:r w:rsidRPr="002B5D5C">
        <w:rPr>
          <w:rFonts w:ascii="Times New Roman" w:hAnsi="Times New Roman" w:cs="Times New Roman"/>
          <w:szCs w:val="20"/>
        </w:rPr>
        <w:t>benzenesulfonamide</w:t>
      </w:r>
      <w:proofErr w:type="spellEnd"/>
      <w:r w:rsidRPr="002B5D5C">
        <w:rPr>
          <w:rFonts w:ascii="Times New Roman" w:hAnsi="Times New Roman" w:cs="Times New Roman"/>
          <w:szCs w:val="20"/>
        </w:rPr>
        <w:t xml:space="preserve"> </w:t>
      </w:r>
      <w:r w:rsidRPr="002B5D5C">
        <w:rPr>
          <w:rFonts w:ascii="Times New Roman" w:hAnsi="Times New Roman" w:cs="Times New Roman"/>
          <w:b/>
          <w:szCs w:val="20"/>
        </w:rPr>
        <w:t>(1</w:t>
      </w:r>
      <w:r w:rsidR="00061861">
        <w:rPr>
          <w:rFonts w:ascii="Times New Roman" w:hAnsi="Times New Roman" w:cs="Times New Roman"/>
          <w:b/>
          <w:szCs w:val="20"/>
        </w:rPr>
        <w:t>0</w:t>
      </w:r>
      <w:r w:rsidRPr="002B5D5C">
        <w:rPr>
          <w:rFonts w:ascii="Times New Roman" w:hAnsi="Times New Roman" w:cs="Times New Roman"/>
          <w:b/>
          <w:szCs w:val="20"/>
        </w:rPr>
        <w:t>j)</w:t>
      </w:r>
    </w:p>
    <w:p w14:paraId="33277351" w14:textId="77777777" w:rsidR="00B92F48" w:rsidRPr="000C4801" w:rsidRDefault="00B92F48" w:rsidP="00B92F48">
      <w:pPr>
        <w:spacing w:after="0" w:line="240" w:lineRule="auto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</w:p>
    <w:p w14:paraId="629BDF38" w14:textId="52226F3B" w:rsidR="00FB5ECA" w:rsidRPr="000C4801" w:rsidRDefault="00FB5ECA" w:rsidP="00FB5ECA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object w:dxaOrig="3332" w:dyaOrig="1767" w14:anchorId="79250BC5">
          <v:shape id="_x0000_i1050" type="#_x0000_t75" style="width:166.45pt;height:88.55pt" o:ole="">
            <v:imagedata r:id="rId59" o:title=""/>
          </v:shape>
          <o:OLEObject Type="Embed" ProgID="ChemDraw.Document.6.0" ShapeID="_x0000_i1050" DrawAspect="Content" ObjectID="_1830015556" r:id="rId60"/>
        </w:object>
      </w:r>
    </w:p>
    <w:p w14:paraId="3CD12E5D" w14:textId="7F3E4A36" w:rsidR="00B92F48" w:rsidRPr="000C4801" w:rsidRDefault="00F61C75" w:rsidP="00060CAD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0C4801">
        <w:rPr>
          <w:rFonts w:ascii="Times New Roman" w:hAnsi="Times New Roman" w:cs="Times New Roman"/>
          <w:sz w:val="20"/>
          <w:szCs w:val="20"/>
        </w:rPr>
        <w:lastRenderedPageBreak/>
        <w:t>A mixture of 7-amino-9-phenyl-3,4-dihydroacridin-1(2</w:t>
      </w:r>
      <w:r w:rsidRPr="00D97D53">
        <w:rPr>
          <w:rFonts w:ascii="Times New Roman" w:hAnsi="Times New Roman" w:cs="Times New Roman"/>
          <w:i/>
          <w:sz w:val="20"/>
          <w:szCs w:val="20"/>
        </w:rPr>
        <w:t>H</w:t>
      </w:r>
      <w:r w:rsidRPr="000C4801">
        <w:rPr>
          <w:rFonts w:ascii="Times New Roman" w:hAnsi="Times New Roman" w:cs="Times New Roman"/>
          <w:sz w:val="20"/>
          <w:szCs w:val="20"/>
        </w:rPr>
        <w:t>)-one (250 mg, 0.8680 mmol), 4-methylbenzenesulfonyl chloride (2</w:t>
      </w:r>
      <w:r w:rsidR="003D7ACC" w:rsidRPr="000C4801">
        <w:rPr>
          <w:rFonts w:ascii="Times New Roman" w:hAnsi="Times New Roman" w:cs="Times New Roman"/>
          <w:sz w:val="20"/>
          <w:szCs w:val="20"/>
        </w:rPr>
        <w:t>61</w:t>
      </w:r>
      <w:r w:rsidRPr="000C4801">
        <w:rPr>
          <w:rFonts w:ascii="Times New Roman" w:hAnsi="Times New Roman" w:cs="Times New Roman"/>
          <w:sz w:val="20"/>
          <w:szCs w:val="20"/>
        </w:rPr>
        <w:t xml:space="preserve"> mg, 1.</w:t>
      </w:r>
      <w:r w:rsidR="003D7ACC" w:rsidRPr="000C4801">
        <w:rPr>
          <w:rFonts w:ascii="Times New Roman" w:hAnsi="Times New Roman" w:cs="Times New Roman"/>
          <w:sz w:val="20"/>
          <w:szCs w:val="20"/>
        </w:rPr>
        <w:t>2987</w:t>
      </w:r>
      <w:r w:rsidRPr="000C4801">
        <w:rPr>
          <w:rFonts w:ascii="Times New Roman" w:hAnsi="Times New Roman" w:cs="Times New Roman"/>
          <w:sz w:val="20"/>
          <w:szCs w:val="20"/>
        </w:rPr>
        <w:t xml:space="preserve"> mmol), and pyridine (0.2 mL, 2.5916 mmol) was stirred in 10 mL of dichloromethane (DCM) at </w:t>
      </w:r>
      <w:r w:rsidR="00D17E79" w:rsidRPr="000C4801">
        <w:rPr>
          <w:rFonts w:ascii="Times New Roman" w:hAnsi="Times New Roman" w:cs="Times New Roman"/>
          <w:sz w:val="20"/>
          <w:szCs w:val="20"/>
        </w:rPr>
        <w:t>reflux</w:t>
      </w:r>
      <w:r w:rsidRPr="000C4801">
        <w:rPr>
          <w:rFonts w:ascii="Times New Roman" w:hAnsi="Times New Roman" w:cs="Times New Roman"/>
          <w:sz w:val="20"/>
          <w:szCs w:val="20"/>
        </w:rPr>
        <w:t xml:space="preserve"> for 30 minutes. The compound was then isolated using silica gel chromatography (60/120 mesh) with a </w:t>
      </w:r>
      <w:r w:rsidR="00F76298" w:rsidRPr="000C4801">
        <w:rPr>
          <w:rFonts w:ascii="Times New Roman" w:hAnsi="Times New Roman" w:cs="Times New Roman"/>
          <w:b/>
          <w:sz w:val="20"/>
          <w:szCs w:val="20"/>
        </w:rPr>
        <w:t>6</w:t>
      </w:r>
      <w:r w:rsidRPr="000C4801">
        <w:rPr>
          <w:rFonts w:ascii="Times New Roman" w:hAnsi="Times New Roman" w:cs="Times New Roman"/>
          <w:b/>
          <w:sz w:val="20"/>
          <w:szCs w:val="20"/>
        </w:rPr>
        <w:t>0%</w:t>
      </w:r>
      <w:r w:rsidRPr="000C4801">
        <w:rPr>
          <w:rFonts w:ascii="Times New Roman" w:hAnsi="Times New Roman" w:cs="Times New Roman"/>
          <w:sz w:val="20"/>
          <w:szCs w:val="20"/>
        </w:rPr>
        <w:t xml:space="preserve"> ethyl acetate in hexane mixture. Thin-layer chromatography (TLC) showed an Rf value of </w:t>
      </w:r>
      <w:r w:rsidRPr="000C4801">
        <w:rPr>
          <w:rFonts w:ascii="Times New Roman" w:hAnsi="Times New Roman" w:cs="Times New Roman"/>
          <w:b/>
          <w:sz w:val="20"/>
          <w:szCs w:val="20"/>
        </w:rPr>
        <w:t>0.</w:t>
      </w:r>
      <w:r w:rsidR="00F76298" w:rsidRPr="000C4801">
        <w:rPr>
          <w:rFonts w:ascii="Times New Roman" w:hAnsi="Times New Roman" w:cs="Times New Roman"/>
          <w:b/>
          <w:sz w:val="20"/>
          <w:szCs w:val="20"/>
        </w:rPr>
        <w:t>6</w:t>
      </w:r>
      <w:r w:rsidRPr="000C4801">
        <w:rPr>
          <w:rFonts w:ascii="Times New Roman" w:hAnsi="Times New Roman" w:cs="Times New Roman"/>
          <w:sz w:val="20"/>
          <w:szCs w:val="20"/>
        </w:rPr>
        <w:t xml:space="preserve"> (ethyl acetate/hexane, 4:6) under UV light after staining with H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S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 xml:space="preserve"> and KMnO</w:t>
      </w:r>
      <w:r w:rsidRPr="000C480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0C4801">
        <w:rPr>
          <w:rFonts w:ascii="Times New Roman" w:hAnsi="Times New Roman" w:cs="Times New Roman"/>
          <w:sz w:val="20"/>
          <w:szCs w:val="20"/>
        </w:rPr>
        <w:t>. The melting point was between 1</w:t>
      </w:r>
      <w:r w:rsidR="00F76298" w:rsidRPr="000C4801">
        <w:rPr>
          <w:rFonts w:ascii="Times New Roman" w:hAnsi="Times New Roman" w:cs="Times New Roman"/>
          <w:sz w:val="20"/>
          <w:szCs w:val="20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0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 and 1</w:t>
      </w:r>
      <w:r w:rsidR="00F76298" w:rsidRPr="000C4801">
        <w:rPr>
          <w:rFonts w:ascii="Times New Roman" w:hAnsi="Times New Roman" w:cs="Times New Roman"/>
          <w:sz w:val="20"/>
          <w:szCs w:val="20"/>
        </w:rPr>
        <w:t>2</w:t>
      </w:r>
      <w:r w:rsidRPr="000C4801">
        <w:rPr>
          <w:rFonts w:ascii="Times New Roman" w:hAnsi="Times New Roman" w:cs="Times New Roman"/>
          <w:sz w:val="20"/>
          <w:szCs w:val="20"/>
        </w:rPr>
        <w:t>5</w:t>
      </w:r>
      <w:r w:rsidR="004A778D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°C.</w:t>
      </w:r>
      <w:r w:rsidR="00B92F48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B92F48" w:rsidRPr="000C480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="00B92F48" w:rsidRPr="000C4801">
        <w:rPr>
          <w:rFonts w:ascii="Times New Roman" w:hAnsi="Times New Roman" w:cs="Times New Roman"/>
          <w:b/>
          <w:sz w:val="20"/>
          <w:szCs w:val="20"/>
        </w:rPr>
        <w:t xml:space="preserve">H NMR: </w:t>
      </w:r>
      <w:r w:rsidR="00B92F48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400 MHz, CDCl3: δ 7.95 (d, J = 8.80 Hz, 1H), 7.63-7.61 (m, 4H), 7.44 (d, J = 5.60 Hz, 4H), 6.97 (d, J = 3.60 Hz, 2H), 6.90 (d, J = 18.40 Hz, 1H), 3.28 (t, J = 6.00 Hz, 2H), 2.63 (t, J = 6.40 Hz, 2H), 2.19-2.18 (m, 2H). </w:t>
      </w:r>
      <w:r w:rsidR="00B92F48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vertAlign w:val="superscript"/>
          <w:lang w:eastAsia="en-IN"/>
          <w14:ligatures w14:val="none"/>
        </w:rPr>
        <w:t>13</w:t>
      </w:r>
      <w:r w:rsidR="00B92F48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C NMR: </w:t>
      </w:r>
      <w:r w:rsidR="00B92F48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197.33, 161.76, 142.72, 136.83, 134.54, 132.86, 129.21, 128.33, 128.04, 127.83, 126.79, 124.50, 117.07, 116.83, 116.67, 40.42, 33.70, 21.10. </w:t>
      </w:r>
      <w:r w:rsidR="00B92F48"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DEPT-135: </w:t>
      </w:r>
      <w:r w:rsidR="00B92F48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>Positive peak: 132.86, 129.97, 128.30, 128.02, 127.92, 126.57, 117.29. Negative peak: 40.50, 34.18, 21.21.</w:t>
      </w:r>
      <w:r w:rsidR="000028D4" w:rsidRPr="000C4801"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  <w:t xml:space="preserve"> </w:t>
      </w:r>
      <w:r w:rsidR="000028D4" w:rsidRPr="00D97D53">
        <w:rPr>
          <w:rFonts w:ascii="Times New Roman" w:hAnsi="Times New Roman" w:cs="Times New Roman"/>
          <w:b/>
          <w:sz w:val="20"/>
          <w:szCs w:val="20"/>
        </w:rPr>
        <w:t>HRM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(ESI) m/z [M+</w:t>
      </w:r>
      <w:proofErr w:type="gramStart"/>
      <w:r w:rsidR="000028D4" w:rsidRPr="000C4801">
        <w:rPr>
          <w:rFonts w:ascii="Times New Roman" w:hAnsi="Times New Roman" w:cs="Times New Roman"/>
          <w:sz w:val="20"/>
          <w:szCs w:val="20"/>
        </w:rPr>
        <w:t>H]</w:t>
      </w:r>
      <w:r w:rsidR="000028D4" w:rsidRPr="000C4801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="009A6E4C" w:rsidRPr="000C4801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Calculated Exact Mass for Chemical Formula: </w:t>
      </w:r>
      <w:r w:rsidR="009A6E4C" w:rsidRPr="000C4801">
        <w:rPr>
          <w:rFonts w:ascii="Times New Roman" w:hAnsi="Times New Roman" w:cs="Times New Roman"/>
          <w:sz w:val="20"/>
          <w:szCs w:val="20"/>
        </w:rPr>
        <w:t>C</w:t>
      </w:r>
      <w:r w:rsidR="009A6E4C" w:rsidRPr="000C4801">
        <w:rPr>
          <w:rFonts w:ascii="Times New Roman" w:hAnsi="Times New Roman" w:cs="Times New Roman"/>
          <w:sz w:val="20"/>
          <w:szCs w:val="20"/>
          <w:vertAlign w:val="subscript"/>
        </w:rPr>
        <w:t>26</w:t>
      </w:r>
      <w:r w:rsidR="009A6E4C" w:rsidRPr="000C4801">
        <w:rPr>
          <w:rFonts w:ascii="Times New Roman" w:hAnsi="Times New Roman" w:cs="Times New Roman"/>
          <w:sz w:val="20"/>
          <w:szCs w:val="20"/>
        </w:rPr>
        <w:t>H</w:t>
      </w:r>
      <w:r w:rsidR="009A6E4C" w:rsidRPr="000C4801">
        <w:rPr>
          <w:rFonts w:ascii="Times New Roman" w:hAnsi="Times New Roman" w:cs="Times New Roman"/>
          <w:sz w:val="20"/>
          <w:szCs w:val="20"/>
          <w:vertAlign w:val="subscript"/>
        </w:rPr>
        <w:t>20</w:t>
      </w:r>
      <w:r w:rsidR="009A6E4C" w:rsidRPr="000C4801">
        <w:rPr>
          <w:rFonts w:ascii="Times New Roman" w:hAnsi="Times New Roman" w:cs="Times New Roman"/>
          <w:sz w:val="20"/>
          <w:szCs w:val="20"/>
        </w:rPr>
        <w:t>N</w:t>
      </w:r>
      <w:r w:rsidR="009A6E4C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9A6E4C" w:rsidRPr="000C4801">
        <w:rPr>
          <w:rFonts w:ascii="Times New Roman" w:hAnsi="Times New Roman" w:cs="Times New Roman"/>
          <w:sz w:val="20"/>
          <w:szCs w:val="20"/>
        </w:rPr>
        <w:t>O</w:t>
      </w:r>
      <w:r w:rsidR="009A6E4C" w:rsidRPr="000C4801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9A6E4C" w:rsidRPr="000C4801">
        <w:rPr>
          <w:rFonts w:ascii="Times New Roman" w:hAnsi="Times New Roman" w:cs="Times New Roman"/>
          <w:sz w:val="20"/>
          <w:szCs w:val="20"/>
        </w:rPr>
        <w:t>S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 is </w:t>
      </w:r>
      <w:r w:rsidR="0064744E" w:rsidRPr="000C4801">
        <w:rPr>
          <w:rFonts w:ascii="Times New Roman" w:hAnsi="Times New Roman" w:cs="Times New Roman"/>
          <w:sz w:val="20"/>
          <w:szCs w:val="20"/>
        </w:rPr>
        <w:t>454.1225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. Obtained Mass is </w:t>
      </w:r>
      <w:r w:rsidR="0064744E" w:rsidRPr="000C4801">
        <w:rPr>
          <w:rFonts w:ascii="Times New Roman" w:hAnsi="Times New Roman" w:cs="Times New Roman"/>
          <w:sz w:val="20"/>
          <w:szCs w:val="20"/>
        </w:rPr>
        <w:t>454.1227</w:t>
      </w:r>
      <w:r w:rsidR="000028D4" w:rsidRPr="000C4801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0E11FE48" w14:textId="7B753090" w:rsidR="00F61C75" w:rsidRPr="000C4801" w:rsidRDefault="00B92F48" w:rsidP="00B92F48">
      <w:pPr>
        <w:spacing w:after="0" w:line="240" w:lineRule="auto"/>
        <w:rPr>
          <w:rFonts w:ascii="Times New Roman" w:eastAsia="Times New Roman" w:hAnsi="Times New Roman" w:cs="Times New Roman"/>
          <w:kern w:val="0"/>
          <w:sz w:val="20"/>
          <w:szCs w:val="20"/>
          <w:lang w:eastAsia="en-IN"/>
          <w14:ligatures w14:val="none"/>
        </w:rPr>
      </w:pPr>
      <w:r w:rsidRPr="000C4801">
        <w:rPr>
          <w:rFonts w:ascii="Times New Roman" w:eastAsia="Times New Roman" w:hAnsi="Times New Roman" w:cs="Times New Roman"/>
          <w:b/>
          <w:kern w:val="0"/>
          <w:sz w:val="20"/>
          <w:szCs w:val="20"/>
          <w:lang w:eastAsia="en-IN"/>
          <w14:ligatures w14:val="none"/>
        </w:rPr>
        <w:t xml:space="preserve"> </w:t>
      </w:r>
    </w:p>
    <w:p w14:paraId="1151FD2F" w14:textId="062FA70F" w:rsidR="00421DE1" w:rsidRPr="000C4801" w:rsidRDefault="00F56C67" w:rsidP="00421DE1">
      <w:pPr>
        <w:rPr>
          <w:rFonts w:ascii="Times New Roman" w:hAnsi="Times New Roman" w:cs="Times New Roman"/>
          <w:b/>
          <w:sz w:val="20"/>
          <w:szCs w:val="20"/>
        </w:rPr>
      </w:pPr>
      <w:bookmarkStart w:id="1" w:name="_Hlk215306719"/>
      <w:r w:rsidRPr="002B5D5C">
        <w:rPr>
          <w:rFonts w:ascii="Times New Roman" w:hAnsi="Times New Roman" w:cs="Times New Roman"/>
          <w:b/>
          <w:color w:val="000000" w:themeColor="text1"/>
          <w:szCs w:val="20"/>
        </w:rPr>
        <w:t xml:space="preserve">4. </w:t>
      </w:r>
      <w:r w:rsidR="00421DE1" w:rsidRPr="002B5D5C">
        <w:rPr>
          <w:rFonts w:ascii="Times New Roman" w:hAnsi="Times New Roman" w:cs="Times New Roman"/>
          <w:b/>
          <w:color w:val="000000" w:themeColor="text1"/>
          <w:szCs w:val="20"/>
        </w:rPr>
        <w:t>DFT Calculation for Substrate Scope (6a-6j) &amp; (</w:t>
      </w:r>
      <w:r w:rsidR="00061861">
        <w:rPr>
          <w:rFonts w:ascii="Times New Roman" w:hAnsi="Times New Roman" w:cs="Times New Roman"/>
          <w:b/>
          <w:color w:val="000000" w:themeColor="text1"/>
          <w:szCs w:val="20"/>
        </w:rPr>
        <w:t>10</w:t>
      </w:r>
      <w:r w:rsidR="00421DE1" w:rsidRPr="002B5D5C">
        <w:rPr>
          <w:rFonts w:ascii="Times New Roman" w:hAnsi="Times New Roman" w:cs="Times New Roman"/>
          <w:b/>
          <w:color w:val="000000" w:themeColor="text1"/>
          <w:szCs w:val="20"/>
        </w:rPr>
        <w:t>a-1</w:t>
      </w:r>
      <w:r w:rsidR="00061861">
        <w:rPr>
          <w:rFonts w:ascii="Times New Roman" w:hAnsi="Times New Roman" w:cs="Times New Roman"/>
          <w:b/>
          <w:color w:val="000000" w:themeColor="text1"/>
          <w:szCs w:val="20"/>
        </w:rPr>
        <w:t>0</w:t>
      </w:r>
      <w:r w:rsidR="00421DE1" w:rsidRPr="002B5D5C">
        <w:rPr>
          <w:rFonts w:ascii="Times New Roman" w:hAnsi="Times New Roman" w:cs="Times New Roman"/>
          <w:b/>
          <w:color w:val="000000" w:themeColor="text1"/>
          <w:szCs w:val="20"/>
        </w:rPr>
        <w:t>j)</w:t>
      </w:r>
    </w:p>
    <w:p w14:paraId="027D14B2" w14:textId="67900C83" w:rsidR="000C4801" w:rsidRPr="000C4801" w:rsidRDefault="00F56C67" w:rsidP="00823CEA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t>DFT calculations were conducted at the B3LYP/6-31+G’ (</w:t>
      </w:r>
      <w:proofErr w:type="spellStart"/>
      <w:r w:rsidRPr="000C4801">
        <w:rPr>
          <w:rFonts w:ascii="Times New Roman" w:hAnsi="Times New Roman" w:cs="Times New Roman"/>
          <w:sz w:val="20"/>
          <w:szCs w:val="20"/>
        </w:rPr>
        <w:t>d.p</w:t>
      </w:r>
      <w:proofErr w:type="spellEnd"/>
      <w:r w:rsidRPr="000C4801">
        <w:rPr>
          <w:rFonts w:ascii="Times New Roman" w:hAnsi="Times New Roman" w:cs="Times New Roman"/>
          <w:sz w:val="20"/>
          <w:szCs w:val="20"/>
        </w:rPr>
        <w:t>) level using the Gaussian 09 software package. The results were compared among compounds 6a-6j and 1</w:t>
      </w:r>
      <w:r w:rsidR="004A778D">
        <w:rPr>
          <w:rFonts w:ascii="Times New Roman" w:hAnsi="Times New Roman" w:cs="Times New Roman"/>
          <w:sz w:val="20"/>
          <w:szCs w:val="20"/>
        </w:rPr>
        <w:t>0</w:t>
      </w:r>
      <w:r w:rsidRPr="000C4801">
        <w:rPr>
          <w:rFonts w:ascii="Times New Roman" w:hAnsi="Times New Roman" w:cs="Times New Roman"/>
          <w:sz w:val="20"/>
          <w:szCs w:val="20"/>
        </w:rPr>
        <w:t>a-1</w:t>
      </w:r>
      <w:r w:rsidR="004A778D">
        <w:rPr>
          <w:rFonts w:ascii="Times New Roman" w:hAnsi="Times New Roman" w:cs="Times New Roman"/>
          <w:sz w:val="20"/>
          <w:szCs w:val="20"/>
        </w:rPr>
        <w:t>0</w:t>
      </w:r>
      <w:r w:rsidRPr="000C4801">
        <w:rPr>
          <w:rFonts w:ascii="Times New Roman" w:hAnsi="Times New Roman" w:cs="Times New Roman"/>
          <w:sz w:val="20"/>
          <w:szCs w:val="20"/>
        </w:rPr>
        <w:t xml:space="preserve">j. </w:t>
      </w:r>
      <w:r w:rsidR="004A778D" w:rsidRPr="004A778D">
        <w:rPr>
          <w:rFonts w:ascii="Times New Roman" w:hAnsi="Times New Roman" w:cs="Times New Roman"/>
          <w:b/>
          <w:sz w:val="20"/>
          <w:szCs w:val="20"/>
        </w:rPr>
        <w:t>Table</w:t>
      </w:r>
      <w:r w:rsidRPr="004A778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4A778D" w:rsidRPr="004A778D">
        <w:rPr>
          <w:rFonts w:ascii="Times New Roman" w:hAnsi="Times New Roman" w:cs="Times New Roman"/>
          <w:b/>
          <w:sz w:val="20"/>
          <w:szCs w:val="20"/>
        </w:rPr>
        <w:t>1</w:t>
      </w:r>
      <w:r w:rsidRPr="000C4801">
        <w:rPr>
          <w:rFonts w:ascii="Times New Roman" w:hAnsi="Times New Roman" w:cs="Times New Roman"/>
          <w:sz w:val="20"/>
          <w:szCs w:val="20"/>
        </w:rPr>
        <w:t xml:space="preserve"> shows the HOMO and LUMO energy differences ΔE </w:t>
      </w:r>
      <w:r w:rsidRPr="004A778D">
        <w:rPr>
          <w:rFonts w:ascii="Times New Roman" w:hAnsi="Times New Roman" w:cs="Times New Roman"/>
          <w:b/>
          <w:sz w:val="20"/>
          <w:szCs w:val="20"/>
        </w:rPr>
        <w:t>(eV)</w:t>
      </w:r>
      <w:r w:rsidRPr="000C4801">
        <w:rPr>
          <w:rFonts w:ascii="Times New Roman" w:hAnsi="Times New Roman" w:cs="Times New Roman"/>
          <w:sz w:val="20"/>
          <w:szCs w:val="20"/>
        </w:rPr>
        <w:t xml:space="preserve">, Ionization Potential </w:t>
      </w:r>
      <w:r w:rsidRPr="004A778D">
        <w:rPr>
          <w:rFonts w:ascii="Times New Roman" w:hAnsi="Times New Roman" w:cs="Times New Roman"/>
          <w:b/>
          <w:sz w:val="20"/>
          <w:szCs w:val="20"/>
        </w:rPr>
        <w:t>(IP)</w:t>
      </w:r>
      <w:r w:rsidRPr="000C4801">
        <w:rPr>
          <w:rFonts w:ascii="Times New Roman" w:hAnsi="Times New Roman" w:cs="Times New Roman"/>
          <w:sz w:val="20"/>
          <w:szCs w:val="20"/>
        </w:rPr>
        <w:t xml:space="preserve">, Electron Affinity </w:t>
      </w:r>
      <w:r w:rsidRPr="004A778D">
        <w:rPr>
          <w:rFonts w:ascii="Times New Roman" w:hAnsi="Times New Roman" w:cs="Times New Roman"/>
          <w:b/>
          <w:sz w:val="20"/>
          <w:szCs w:val="20"/>
        </w:rPr>
        <w:t>(EA)</w:t>
      </w:r>
      <w:r w:rsidRPr="000C4801">
        <w:rPr>
          <w:rFonts w:ascii="Times New Roman" w:hAnsi="Times New Roman" w:cs="Times New Roman"/>
          <w:sz w:val="20"/>
          <w:szCs w:val="20"/>
        </w:rPr>
        <w:t xml:space="preserve">, Electronegativity </w:t>
      </w:r>
      <w:r w:rsidRPr="004A778D">
        <w:rPr>
          <w:rFonts w:ascii="Times New Roman" w:hAnsi="Times New Roman" w:cs="Times New Roman"/>
          <w:b/>
          <w:sz w:val="20"/>
          <w:szCs w:val="20"/>
        </w:rPr>
        <w:t>(χ)</w:t>
      </w:r>
      <w:r w:rsidRPr="000C4801">
        <w:rPr>
          <w:rFonts w:ascii="Times New Roman" w:hAnsi="Times New Roman" w:cs="Times New Roman"/>
          <w:sz w:val="20"/>
          <w:szCs w:val="20"/>
        </w:rPr>
        <w:t xml:space="preserve">, Chemical Potential </w:t>
      </w:r>
      <w:r w:rsidRPr="004A778D">
        <w:rPr>
          <w:rFonts w:ascii="Times New Roman" w:hAnsi="Times New Roman" w:cs="Times New Roman"/>
          <w:b/>
          <w:sz w:val="20"/>
          <w:szCs w:val="20"/>
        </w:rPr>
        <w:t>(μ)</w:t>
      </w:r>
      <w:r w:rsidRPr="000C4801">
        <w:rPr>
          <w:rFonts w:ascii="Times New Roman" w:hAnsi="Times New Roman" w:cs="Times New Roman"/>
          <w:sz w:val="20"/>
          <w:szCs w:val="20"/>
        </w:rPr>
        <w:t xml:space="preserve">, Chemical Hardness </w:t>
      </w:r>
      <w:r w:rsidRPr="004A778D">
        <w:rPr>
          <w:rFonts w:ascii="Times New Roman" w:hAnsi="Times New Roman" w:cs="Times New Roman"/>
          <w:b/>
          <w:sz w:val="20"/>
          <w:szCs w:val="20"/>
        </w:rPr>
        <w:t>(η)</w:t>
      </w:r>
      <w:r w:rsidRPr="000C4801">
        <w:rPr>
          <w:rFonts w:ascii="Times New Roman" w:hAnsi="Times New Roman" w:cs="Times New Roman"/>
          <w:sz w:val="20"/>
          <w:szCs w:val="20"/>
        </w:rPr>
        <w:t xml:space="preserve">, Softness </w:t>
      </w:r>
      <w:r w:rsidRPr="004A778D">
        <w:rPr>
          <w:rFonts w:ascii="Times New Roman" w:hAnsi="Times New Roman" w:cs="Times New Roman"/>
          <w:b/>
          <w:sz w:val="20"/>
          <w:szCs w:val="20"/>
        </w:rPr>
        <w:t>(S)</w:t>
      </w:r>
      <w:r w:rsidRPr="000C4801">
        <w:rPr>
          <w:rFonts w:ascii="Times New Roman" w:hAnsi="Times New Roman" w:cs="Times New Roman"/>
          <w:sz w:val="20"/>
          <w:szCs w:val="20"/>
        </w:rPr>
        <w:t xml:space="preserve">, and Global Electrophilicity Index </w:t>
      </w:r>
      <w:r w:rsidRPr="004A778D">
        <w:rPr>
          <w:rFonts w:ascii="Times New Roman" w:hAnsi="Times New Roman" w:cs="Times New Roman"/>
          <w:b/>
          <w:sz w:val="20"/>
          <w:szCs w:val="20"/>
        </w:rPr>
        <w:t>(ω- and ω+)</w:t>
      </w:r>
      <w:r w:rsidRPr="000C4801">
        <w:rPr>
          <w:rFonts w:ascii="Times New Roman" w:hAnsi="Times New Roman" w:cs="Times New Roman"/>
          <w:sz w:val="20"/>
          <w:szCs w:val="20"/>
        </w:rPr>
        <w:t>. Compounds 6b, 6c, 6d, and 6j within the 6a-6j series form a cluster with the most significant energy gaps (~3.65 eV), indicating they are the most electronically stable and least reactive. Similarly, compounds 1</w:t>
      </w:r>
      <w:r w:rsidR="004A778D">
        <w:rPr>
          <w:rFonts w:ascii="Times New Roman" w:hAnsi="Times New Roman" w:cs="Times New Roman"/>
          <w:sz w:val="20"/>
          <w:szCs w:val="20"/>
        </w:rPr>
        <w:t>0</w:t>
      </w:r>
      <w:r w:rsidRPr="000C4801">
        <w:rPr>
          <w:rFonts w:ascii="Times New Roman" w:hAnsi="Times New Roman" w:cs="Times New Roman"/>
          <w:sz w:val="20"/>
          <w:szCs w:val="20"/>
        </w:rPr>
        <w:t>a, 1</w:t>
      </w:r>
      <w:r w:rsidR="004A778D">
        <w:rPr>
          <w:rFonts w:ascii="Times New Roman" w:hAnsi="Times New Roman" w:cs="Times New Roman"/>
          <w:sz w:val="20"/>
          <w:szCs w:val="20"/>
        </w:rPr>
        <w:t>0</w:t>
      </w:r>
      <w:r w:rsidRPr="000C4801">
        <w:rPr>
          <w:rFonts w:ascii="Times New Roman" w:hAnsi="Times New Roman" w:cs="Times New Roman"/>
          <w:sz w:val="20"/>
          <w:szCs w:val="20"/>
        </w:rPr>
        <w:t>b, and 1</w:t>
      </w:r>
      <w:r w:rsidR="004A778D">
        <w:rPr>
          <w:rFonts w:ascii="Times New Roman" w:hAnsi="Times New Roman" w:cs="Times New Roman"/>
          <w:sz w:val="20"/>
          <w:szCs w:val="20"/>
        </w:rPr>
        <w:t>0</w:t>
      </w:r>
      <w:r w:rsidRPr="000C4801">
        <w:rPr>
          <w:rFonts w:ascii="Times New Roman" w:hAnsi="Times New Roman" w:cs="Times New Roman"/>
          <w:sz w:val="20"/>
          <w:szCs w:val="20"/>
        </w:rPr>
        <w:t>f in the 1</w:t>
      </w:r>
      <w:r w:rsidR="004A778D">
        <w:rPr>
          <w:rFonts w:ascii="Times New Roman" w:hAnsi="Times New Roman" w:cs="Times New Roman"/>
          <w:sz w:val="20"/>
          <w:szCs w:val="20"/>
        </w:rPr>
        <w:t>0</w:t>
      </w:r>
      <w:r w:rsidRPr="000C4801">
        <w:rPr>
          <w:rFonts w:ascii="Times New Roman" w:hAnsi="Times New Roman" w:cs="Times New Roman"/>
          <w:sz w:val="20"/>
          <w:szCs w:val="20"/>
        </w:rPr>
        <w:t>a-1</w:t>
      </w:r>
      <w:r w:rsidR="004A778D">
        <w:rPr>
          <w:rFonts w:ascii="Times New Roman" w:hAnsi="Times New Roman" w:cs="Times New Roman"/>
          <w:sz w:val="20"/>
          <w:szCs w:val="20"/>
        </w:rPr>
        <w:t>0</w:t>
      </w:r>
      <w:r w:rsidRPr="000C4801">
        <w:rPr>
          <w:rFonts w:ascii="Times New Roman" w:hAnsi="Times New Roman" w:cs="Times New Roman"/>
          <w:sz w:val="20"/>
          <w:szCs w:val="20"/>
        </w:rPr>
        <w:t>j series have the largest energy gaps, making them the least reactive and most stable in that series. Among compounds 6a-6j, 6i and 6a are the most electronically reactive due to their small energy gaps, which allow easier electron transfer or acceptance. Likewise, among compounds 1</w:t>
      </w:r>
      <w:r w:rsidR="004A778D">
        <w:rPr>
          <w:rFonts w:ascii="Times New Roman" w:hAnsi="Times New Roman" w:cs="Times New Roman"/>
          <w:sz w:val="20"/>
          <w:szCs w:val="20"/>
        </w:rPr>
        <w:t>0</w:t>
      </w:r>
      <w:r w:rsidRPr="000C4801">
        <w:rPr>
          <w:rFonts w:ascii="Times New Roman" w:hAnsi="Times New Roman" w:cs="Times New Roman"/>
          <w:sz w:val="20"/>
          <w:szCs w:val="20"/>
        </w:rPr>
        <w:t>a-1</w:t>
      </w:r>
      <w:r w:rsidR="004A778D">
        <w:rPr>
          <w:rFonts w:ascii="Times New Roman" w:hAnsi="Times New Roman" w:cs="Times New Roman"/>
          <w:sz w:val="20"/>
          <w:szCs w:val="20"/>
        </w:rPr>
        <w:t>0</w:t>
      </w:r>
      <w:r w:rsidRPr="000C4801">
        <w:rPr>
          <w:rFonts w:ascii="Times New Roman" w:hAnsi="Times New Roman" w:cs="Times New Roman"/>
          <w:sz w:val="20"/>
          <w:szCs w:val="20"/>
        </w:rPr>
        <w:t>j, 1</w:t>
      </w:r>
      <w:r w:rsidR="004A778D">
        <w:rPr>
          <w:rFonts w:ascii="Times New Roman" w:hAnsi="Times New Roman" w:cs="Times New Roman"/>
          <w:sz w:val="20"/>
          <w:szCs w:val="20"/>
        </w:rPr>
        <w:t>0</w:t>
      </w:r>
      <w:r w:rsidRPr="000C4801">
        <w:rPr>
          <w:rFonts w:ascii="Times New Roman" w:hAnsi="Times New Roman" w:cs="Times New Roman"/>
          <w:sz w:val="20"/>
          <w:szCs w:val="20"/>
        </w:rPr>
        <w:t>h and 1</w:t>
      </w:r>
      <w:r w:rsidR="004A778D">
        <w:rPr>
          <w:rFonts w:ascii="Times New Roman" w:hAnsi="Times New Roman" w:cs="Times New Roman"/>
          <w:sz w:val="20"/>
          <w:szCs w:val="20"/>
        </w:rPr>
        <w:t>0</w:t>
      </w:r>
      <w:r w:rsidRPr="000C4801">
        <w:rPr>
          <w:rFonts w:ascii="Times New Roman" w:hAnsi="Times New Roman" w:cs="Times New Roman"/>
          <w:sz w:val="20"/>
          <w:szCs w:val="20"/>
        </w:rPr>
        <w:t>e are the most reactive because of their small energy gaps.</w:t>
      </w:r>
    </w:p>
    <w:p w14:paraId="7A8C367C" w14:textId="65DB30A1" w:rsidR="00F56C67" w:rsidRPr="000C4801" w:rsidRDefault="000C4801" w:rsidP="00F56C67">
      <w:pPr>
        <w:jc w:val="both"/>
        <w:rPr>
          <w:rFonts w:ascii="Times New Roman" w:hAnsi="Times New Roman" w:cs="Times New Roman"/>
          <w:b/>
          <w:sz w:val="20"/>
          <w:szCs w:val="20"/>
        </w:rPr>
      </w:pPr>
      <w:r w:rsidRPr="002B5D5C">
        <w:rPr>
          <w:rFonts w:ascii="Times New Roman" w:hAnsi="Times New Roman" w:cs="Times New Roman"/>
          <w:b/>
          <w:szCs w:val="20"/>
        </w:rPr>
        <w:t>Table 1</w:t>
      </w:r>
      <w:r w:rsidR="00F56C67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tbl>
      <w:tblPr>
        <w:tblpPr w:leftFromText="180" w:rightFromText="180" w:vertAnchor="text" w:horzAnchor="margin" w:tblpY="156"/>
        <w:tblW w:w="8805" w:type="dxa"/>
        <w:tblLook w:val="04A0" w:firstRow="1" w:lastRow="0" w:firstColumn="1" w:lastColumn="0" w:noHBand="0" w:noVBand="1"/>
      </w:tblPr>
      <w:tblGrid>
        <w:gridCol w:w="557"/>
        <w:gridCol w:w="872"/>
        <w:gridCol w:w="839"/>
        <w:gridCol w:w="625"/>
        <w:gridCol w:w="627"/>
        <w:gridCol w:w="626"/>
        <w:gridCol w:w="631"/>
        <w:gridCol w:w="635"/>
        <w:gridCol w:w="626"/>
        <w:gridCol w:w="626"/>
        <w:gridCol w:w="715"/>
        <w:gridCol w:w="713"/>
        <w:gridCol w:w="713"/>
      </w:tblGrid>
      <w:tr w:rsidR="00F56C67" w:rsidRPr="000C4801" w14:paraId="372FF0C0" w14:textId="77777777" w:rsidTr="00F56C67">
        <w:trPr>
          <w:trHeight w:val="301"/>
        </w:trPr>
        <w:tc>
          <w:tcPr>
            <w:tcW w:w="55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14591852" w14:textId="027C1EEE" w:rsidR="00F56C67" w:rsidRPr="002B5D5C" w:rsidRDefault="00395762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Cpd. no</w:t>
            </w:r>
          </w:p>
        </w:tc>
        <w:tc>
          <w:tcPr>
            <w:tcW w:w="8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3906C274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HOMO</w:t>
            </w:r>
          </w:p>
        </w:tc>
        <w:tc>
          <w:tcPr>
            <w:tcW w:w="83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535EAC9D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LUMO</w:t>
            </w:r>
          </w:p>
        </w:tc>
        <w:tc>
          <w:tcPr>
            <w:tcW w:w="62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7210E005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ΔE</w:t>
            </w:r>
          </w:p>
        </w:tc>
        <w:tc>
          <w:tcPr>
            <w:tcW w:w="62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0C6F099E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IP</w:t>
            </w:r>
          </w:p>
        </w:tc>
        <w:tc>
          <w:tcPr>
            <w:tcW w:w="62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1AD0B829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EA</w:t>
            </w:r>
          </w:p>
        </w:tc>
        <w:tc>
          <w:tcPr>
            <w:tcW w:w="6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5435B47E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χ</w:t>
            </w:r>
          </w:p>
        </w:tc>
        <w:tc>
          <w:tcPr>
            <w:tcW w:w="63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2B5A1712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μ</w:t>
            </w:r>
          </w:p>
        </w:tc>
        <w:tc>
          <w:tcPr>
            <w:tcW w:w="62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3A33EA73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η</w:t>
            </w:r>
          </w:p>
        </w:tc>
        <w:tc>
          <w:tcPr>
            <w:tcW w:w="62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74B6209B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S</w:t>
            </w:r>
          </w:p>
        </w:tc>
        <w:tc>
          <w:tcPr>
            <w:tcW w:w="71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0A0DCA8E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ω</w:t>
            </w:r>
          </w:p>
        </w:tc>
        <w:tc>
          <w:tcPr>
            <w:tcW w:w="71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4E2060F5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ω-</w:t>
            </w:r>
          </w:p>
        </w:tc>
        <w:tc>
          <w:tcPr>
            <w:tcW w:w="71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4B3479C2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ω+</w:t>
            </w:r>
          </w:p>
        </w:tc>
      </w:tr>
      <w:tr w:rsidR="00F56C67" w:rsidRPr="000C4801" w14:paraId="77B3370D" w14:textId="77777777" w:rsidTr="00F56C67">
        <w:trPr>
          <w:trHeight w:val="301"/>
        </w:trPr>
        <w:tc>
          <w:tcPr>
            <w:tcW w:w="557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4533D775" w14:textId="77777777" w:rsidR="00F56C67" w:rsidRPr="00D06201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a</w:t>
            </w:r>
          </w:p>
        </w:tc>
        <w:tc>
          <w:tcPr>
            <w:tcW w:w="872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70DD77F2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4.365</w:t>
            </w:r>
          </w:p>
        </w:tc>
        <w:tc>
          <w:tcPr>
            <w:tcW w:w="839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7B4F73F3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3.631</w:t>
            </w:r>
          </w:p>
        </w:tc>
        <w:tc>
          <w:tcPr>
            <w:tcW w:w="625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322026FE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734</w:t>
            </w:r>
          </w:p>
        </w:tc>
        <w:tc>
          <w:tcPr>
            <w:tcW w:w="627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16849F8A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365</w:t>
            </w:r>
          </w:p>
        </w:tc>
        <w:tc>
          <w:tcPr>
            <w:tcW w:w="626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78E92C9F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631</w:t>
            </w:r>
          </w:p>
        </w:tc>
        <w:tc>
          <w:tcPr>
            <w:tcW w:w="631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2461D882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998</w:t>
            </w:r>
          </w:p>
        </w:tc>
        <w:tc>
          <w:tcPr>
            <w:tcW w:w="635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58BBB9BC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3.998</w:t>
            </w:r>
          </w:p>
        </w:tc>
        <w:tc>
          <w:tcPr>
            <w:tcW w:w="626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34D13837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367</w:t>
            </w:r>
          </w:p>
        </w:tc>
        <w:tc>
          <w:tcPr>
            <w:tcW w:w="626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5966646E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723</w:t>
            </w:r>
          </w:p>
        </w:tc>
        <w:tc>
          <w:tcPr>
            <w:tcW w:w="715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4827B09E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1.772</w:t>
            </w:r>
          </w:p>
        </w:tc>
        <w:tc>
          <w:tcPr>
            <w:tcW w:w="713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35AF8360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3.817</w:t>
            </w:r>
          </w:p>
        </w:tc>
        <w:tc>
          <w:tcPr>
            <w:tcW w:w="713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294FDBE2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9.818</w:t>
            </w:r>
          </w:p>
        </w:tc>
      </w:tr>
      <w:tr w:rsidR="00F56C67" w:rsidRPr="000C4801" w14:paraId="7EF77946" w14:textId="77777777" w:rsidTr="00F56C67">
        <w:trPr>
          <w:trHeight w:val="301"/>
        </w:trPr>
        <w:tc>
          <w:tcPr>
            <w:tcW w:w="557" w:type="dxa"/>
            <w:shd w:val="clear" w:color="auto" w:fill="auto"/>
            <w:vAlign w:val="center"/>
            <w:hideMark/>
          </w:tcPr>
          <w:p w14:paraId="3153F8A4" w14:textId="77777777" w:rsidR="00F56C67" w:rsidRPr="00D06201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b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14:paraId="7D767C6C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5.948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14:paraId="45903B10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2.289</w:t>
            </w:r>
          </w:p>
        </w:tc>
        <w:tc>
          <w:tcPr>
            <w:tcW w:w="625" w:type="dxa"/>
            <w:shd w:val="clear" w:color="auto" w:fill="auto"/>
            <w:vAlign w:val="center"/>
            <w:hideMark/>
          </w:tcPr>
          <w:p w14:paraId="4936AA28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658</w:t>
            </w:r>
          </w:p>
        </w:tc>
        <w:tc>
          <w:tcPr>
            <w:tcW w:w="627" w:type="dxa"/>
            <w:shd w:val="clear" w:color="auto" w:fill="auto"/>
            <w:vAlign w:val="center"/>
            <w:hideMark/>
          </w:tcPr>
          <w:p w14:paraId="512A9619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5.948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69CD278E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289</w:t>
            </w:r>
          </w:p>
        </w:tc>
        <w:tc>
          <w:tcPr>
            <w:tcW w:w="631" w:type="dxa"/>
            <w:shd w:val="clear" w:color="auto" w:fill="auto"/>
            <w:vAlign w:val="center"/>
            <w:hideMark/>
          </w:tcPr>
          <w:p w14:paraId="7E7350B1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118</w:t>
            </w:r>
          </w:p>
        </w:tc>
        <w:tc>
          <w:tcPr>
            <w:tcW w:w="635" w:type="dxa"/>
            <w:shd w:val="clear" w:color="auto" w:fill="auto"/>
            <w:vAlign w:val="center"/>
            <w:hideMark/>
          </w:tcPr>
          <w:p w14:paraId="28EB9BE6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4.118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71C89B4C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.829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37FA9D29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546</w:t>
            </w:r>
          </w:p>
        </w:tc>
        <w:tc>
          <w:tcPr>
            <w:tcW w:w="715" w:type="dxa"/>
            <w:shd w:val="clear" w:color="auto" w:fill="auto"/>
            <w:vAlign w:val="center"/>
            <w:hideMark/>
          </w:tcPr>
          <w:p w14:paraId="246BECC3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637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5B66B786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.925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0E9B82D9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806</w:t>
            </w:r>
          </w:p>
        </w:tc>
      </w:tr>
      <w:tr w:rsidR="00F56C67" w:rsidRPr="000C4801" w14:paraId="5D7B4CD0" w14:textId="77777777" w:rsidTr="00F56C67">
        <w:trPr>
          <w:trHeight w:val="301"/>
        </w:trPr>
        <w:tc>
          <w:tcPr>
            <w:tcW w:w="557" w:type="dxa"/>
            <w:shd w:val="clear" w:color="auto" w:fill="auto"/>
            <w:vAlign w:val="center"/>
            <w:hideMark/>
          </w:tcPr>
          <w:p w14:paraId="76F46657" w14:textId="77777777" w:rsidR="00F56C67" w:rsidRPr="00D06201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c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14:paraId="190717CF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5.964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14:paraId="402931F2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2.31</w:t>
            </w:r>
          </w:p>
        </w:tc>
        <w:tc>
          <w:tcPr>
            <w:tcW w:w="625" w:type="dxa"/>
            <w:shd w:val="clear" w:color="auto" w:fill="auto"/>
            <w:vAlign w:val="center"/>
            <w:hideMark/>
          </w:tcPr>
          <w:p w14:paraId="076DF147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653</w:t>
            </w:r>
          </w:p>
        </w:tc>
        <w:tc>
          <w:tcPr>
            <w:tcW w:w="627" w:type="dxa"/>
            <w:shd w:val="clear" w:color="auto" w:fill="auto"/>
            <w:vAlign w:val="center"/>
            <w:hideMark/>
          </w:tcPr>
          <w:p w14:paraId="1FCDD489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5.964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365F57E6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31</w:t>
            </w:r>
          </w:p>
        </w:tc>
        <w:tc>
          <w:tcPr>
            <w:tcW w:w="631" w:type="dxa"/>
            <w:shd w:val="clear" w:color="auto" w:fill="auto"/>
            <w:vAlign w:val="center"/>
            <w:hideMark/>
          </w:tcPr>
          <w:p w14:paraId="02BBDB04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137</w:t>
            </w:r>
          </w:p>
        </w:tc>
        <w:tc>
          <w:tcPr>
            <w:tcW w:w="635" w:type="dxa"/>
            <w:shd w:val="clear" w:color="auto" w:fill="auto"/>
            <w:vAlign w:val="center"/>
            <w:hideMark/>
          </w:tcPr>
          <w:p w14:paraId="7BCDCE5D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4.137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2172C28C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.826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4A9E2989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547</w:t>
            </w:r>
          </w:p>
        </w:tc>
        <w:tc>
          <w:tcPr>
            <w:tcW w:w="715" w:type="dxa"/>
            <w:shd w:val="clear" w:color="auto" w:fill="auto"/>
            <w:vAlign w:val="center"/>
            <w:hideMark/>
          </w:tcPr>
          <w:p w14:paraId="30AC3AD9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686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5A5A54A6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.983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566E3886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845</w:t>
            </w:r>
          </w:p>
        </w:tc>
      </w:tr>
      <w:tr w:rsidR="00F56C67" w:rsidRPr="000C4801" w14:paraId="13673340" w14:textId="77777777" w:rsidTr="00F56C67">
        <w:trPr>
          <w:trHeight w:val="301"/>
        </w:trPr>
        <w:tc>
          <w:tcPr>
            <w:tcW w:w="557" w:type="dxa"/>
            <w:shd w:val="clear" w:color="auto" w:fill="auto"/>
            <w:vAlign w:val="center"/>
            <w:hideMark/>
          </w:tcPr>
          <w:p w14:paraId="5E3EA320" w14:textId="77777777" w:rsidR="00F56C67" w:rsidRPr="00D06201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d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14:paraId="2404DB1E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5.926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14:paraId="6956D53A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2.273</w:t>
            </w:r>
          </w:p>
        </w:tc>
        <w:tc>
          <w:tcPr>
            <w:tcW w:w="625" w:type="dxa"/>
            <w:shd w:val="clear" w:color="auto" w:fill="auto"/>
            <w:vAlign w:val="center"/>
            <w:hideMark/>
          </w:tcPr>
          <w:p w14:paraId="433F0F47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653</w:t>
            </w:r>
          </w:p>
        </w:tc>
        <w:tc>
          <w:tcPr>
            <w:tcW w:w="627" w:type="dxa"/>
            <w:shd w:val="clear" w:color="auto" w:fill="auto"/>
            <w:vAlign w:val="center"/>
            <w:hideMark/>
          </w:tcPr>
          <w:p w14:paraId="6539DE46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5.926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78110835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273</w:t>
            </w:r>
          </w:p>
        </w:tc>
        <w:tc>
          <w:tcPr>
            <w:tcW w:w="631" w:type="dxa"/>
            <w:shd w:val="clear" w:color="auto" w:fill="auto"/>
            <w:vAlign w:val="center"/>
            <w:hideMark/>
          </w:tcPr>
          <w:p w14:paraId="4074BEDB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099</w:t>
            </w:r>
          </w:p>
        </w:tc>
        <w:tc>
          <w:tcPr>
            <w:tcW w:w="635" w:type="dxa"/>
            <w:shd w:val="clear" w:color="auto" w:fill="auto"/>
            <w:vAlign w:val="center"/>
            <w:hideMark/>
          </w:tcPr>
          <w:p w14:paraId="59CABD16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4.099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51C4D38D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.826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06F4AAE8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547</w:t>
            </w:r>
          </w:p>
        </w:tc>
        <w:tc>
          <w:tcPr>
            <w:tcW w:w="715" w:type="dxa"/>
            <w:shd w:val="clear" w:color="auto" w:fill="auto"/>
            <w:vAlign w:val="center"/>
            <w:hideMark/>
          </w:tcPr>
          <w:p w14:paraId="734D4239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601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75F26A88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.879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6FEDDDE9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779</w:t>
            </w:r>
          </w:p>
        </w:tc>
      </w:tr>
      <w:tr w:rsidR="00F56C67" w:rsidRPr="000C4801" w14:paraId="1F10557C" w14:textId="77777777" w:rsidTr="00F56C67">
        <w:trPr>
          <w:trHeight w:val="301"/>
        </w:trPr>
        <w:tc>
          <w:tcPr>
            <w:tcW w:w="557" w:type="dxa"/>
            <w:shd w:val="clear" w:color="auto" w:fill="auto"/>
            <w:vAlign w:val="center"/>
            <w:hideMark/>
          </w:tcPr>
          <w:p w14:paraId="7925DE9C" w14:textId="77777777" w:rsidR="00F56C67" w:rsidRPr="00D06201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e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14:paraId="3CDA0800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5.305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14:paraId="1371AF43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2.038</w:t>
            </w:r>
          </w:p>
        </w:tc>
        <w:tc>
          <w:tcPr>
            <w:tcW w:w="625" w:type="dxa"/>
            <w:shd w:val="clear" w:color="auto" w:fill="auto"/>
            <w:vAlign w:val="center"/>
            <w:hideMark/>
          </w:tcPr>
          <w:p w14:paraId="0B5D46DB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267</w:t>
            </w:r>
          </w:p>
        </w:tc>
        <w:tc>
          <w:tcPr>
            <w:tcW w:w="627" w:type="dxa"/>
            <w:shd w:val="clear" w:color="auto" w:fill="auto"/>
            <w:vAlign w:val="center"/>
            <w:hideMark/>
          </w:tcPr>
          <w:p w14:paraId="1473E4CD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5.305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3D1D4A84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038</w:t>
            </w:r>
          </w:p>
        </w:tc>
        <w:tc>
          <w:tcPr>
            <w:tcW w:w="631" w:type="dxa"/>
            <w:shd w:val="clear" w:color="auto" w:fill="auto"/>
            <w:vAlign w:val="center"/>
            <w:hideMark/>
          </w:tcPr>
          <w:p w14:paraId="27C06CB7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672</w:t>
            </w:r>
          </w:p>
        </w:tc>
        <w:tc>
          <w:tcPr>
            <w:tcW w:w="635" w:type="dxa"/>
            <w:shd w:val="clear" w:color="auto" w:fill="auto"/>
            <w:vAlign w:val="center"/>
            <w:hideMark/>
          </w:tcPr>
          <w:p w14:paraId="1C177C41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3.672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4C067FF0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.633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3066E81D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612</w:t>
            </w:r>
          </w:p>
        </w:tc>
        <w:tc>
          <w:tcPr>
            <w:tcW w:w="715" w:type="dxa"/>
            <w:shd w:val="clear" w:color="auto" w:fill="auto"/>
            <w:vAlign w:val="center"/>
            <w:hideMark/>
          </w:tcPr>
          <w:p w14:paraId="76E376C6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127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0F508CC2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.167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2034A7A6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495</w:t>
            </w:r>
          </w:p>
        </w:tc>
      </w:tr>
      <w:tr w:rsidR="00F56C67" w:rsidRPr="000C4801" w14:paraId="3EA3AD82" w14:textId="77777777" w:rsidTr="00F56C67">
        <w:trPr>
          <w:trHeight w:val="301"/>
        </w:trPr>
        <w:tc>
          <w:tcPr>
            <w:tcW w:w="557" w:type="dxa"/>
            <w:shd w:val="clear" w:color="auto" w:fill="auto"/>
            <w:vAlign w:val="center"/>
            <w:hideMark/>
          </w:tcPr>
          <w:p w14:paraId="50AC4924" w14:textId="77777777" w:rsidR="00F56C67" w:rsidRPr="00D06201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f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14:paraId="7C7ED4C6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4.796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14:paraId="28B5A2F2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2.421</w:t>
            </w:r>
          </w:p>
        </w:tc>
        <w:tc>
          <w:tcPr>
            <w:tcW w:w="625" w:type="dxa"/>
            <w:shd w:val="clear" w:color="auto" w:fill="auto"/>
            <w:vAlign w:val="center"/>
            <w:hideMark/>
          </w:tcPr>
          <w:p w14:paraId="5B38F0DC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374</w:t>
            </w:r>
          </w:p>
        </w:tc>
        <w:tc>
          <w:tcPr>
            <w:tcW w:w="627" w:type="dxa"/>
            <w:shd w:val="clear" w:color="auto" w:fill="auto"/>
            <w:vAlign w:val="center"/>
            <w:hideMark/>
          </w:tcPr>
          <w:p w14:paraId="327D04AF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796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01298279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421</w:t>
            </w:r>
          </w:p>
        </w:tc>
        <w:tc>
          <w:tcPr>
            <w:tcW w:w="631" w:type="dxa"/>
            <w:shd w:val="clear" w:color="auto" w:fill="auto"/>
            <w:vAlign w:val="center"/>
            <w:hideMark/>
          </w:tcPr>
          <w:p w14:paraId="307F07B7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608</w:t>
            </w:r>
          </w:p>
        </w:tc>
        <w:tc>
          <w:tcPr>
            <w:tcW w:w="635" w:type="dxa"/>
            <w:shd w:val="clear" w:color="auto" w:fill="auto"/>
            <w:vAlign w:val="center"/>
            <w:hideMark/>
          </w:tcPr>
          <w:p w14:paraId="1457D452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3.608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08790ECB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.187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27393809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842</w:t>
            </w:r>
          </w:p>
        </w:tc>
        <w:tc>
          <w:tcPr>
            <w:tcW w:w="715" w:type="dxa"/>
            <w:shd w:val="clear" w:color="auto" w:fill="auto"/>
            <w:vAlign w:val="center"/>
            <w:hideMark/>
          </w:tcPr>
          <w:p w14:paraId="59276887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5.486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57E1EE87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7.438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11888D5C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829</w:t>
            </w:r>
          </w:p>
        </w:tc>
      </w:tr>
      <w:tr w:rsidR="00F56C67" w:rsidRPr="000C4801" w14:paraId="2405C93F" w14:textId="77777777" w:rsidTr="00F56C67">
        <w:trPr>
          <w:trHeight w:val="301"/>
        </w:trPr>
        <w:tc>
          <w:tcPr>
            <w:tcW w:w="557" w:type="dxa"/>
            <w:shd w:val="clear" w:color="auto" w:fill="auto"/>
            <w:vAlign w:val="center"/>
            <w:hideMark/>
          </w:tcPr>
          <w:p w14:paraId="284418B6" w14:textId="77777777" w:rsidR="00F56C67" w:rsidRPr="00D06201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g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14:paraId="5774D8B4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4.646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14:paraId="38AA6262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3.682</w:t>
            </w:r>
          </w:p>
        </w:tc>
        <w:tc>
          <w:tcPr>
            <w:tcW w:w="625" w:type="dxa"/>
            <w:shd w:val="clear" w:color="auto" w:fill="auto"/>
            <w:vAlign w:val="center"/>
            <w:hideMark/>
          </w:tcPr>
          <w:p w14:paraId="7B8D2024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963</w:t>
            </w:r>
          </w:p>
        </w:tc>
        <w:tc>
          <w:tcPr>
            <w:tcW w:w="627" w:type="dxa"/>
            <w:shd w:val="clear" w:color="auto" w:fill="auto"/>
            <w:vAlign w:val="center"/>
            <w:hideMark/>
          </w:tcPr>
          <w:p w14:paraId="7016FD69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646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3D049A8F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682</w:t>
            </w:r>
          </w:p>
        </w:tc>
        <w:tc>
          <w:tcPr>
            <w:tcW w:w="631" w:type="dxa"/>
            <w:shd w:val="clear" w:color="auto" w:fill="auto"/>
            <w:vAlign w:val="center"/>
            <w:hideMark/>
          </w:tcPr>
          <w:p w14:paraId="74AA2BB3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164</w:t>
            </w:r>
          </w:p>
        </w:tc>
        <w:tc>
          <w:tcPr>
            <w:tcW w:w="635" w:type="dxa"/>
            <w:shd w:val="clear" w:color="auto" w:fill="auto"/>
            <w:vAlign w:val="center"/>
            <w:hideMark/>
          </w:tcPr>
          <w:p w14:paraId="3F5B645E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4.164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30264B2F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481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481F062B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074</w:t>
            </w:r>
          </w:p>
        </w:tc>
        <w:tc>
          <w:tcPr>
            <w:tcW w:w="715" w:type="dxa"/>
            <w:shd w:val="clear" w:color="auto" w:fill="auto"/>
            <w:vAlign w:val="center"/>
            <w:hideMark/>
          </w:tcPr>
          <w:p w14:paraId="693C6D05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7.994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4E2F4B02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0.13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075D5EAD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5.972</w:t>
            </w:r>
          </w:p>
        </w:tc>
      </w:tr>
      <w:tr w:rsidR="00F56C67" w:rsidRPr="000C4801" w14:paraId="64DC40C4" w14:textId="77777777" w:rsidTr="00F56C67">
        <w:trPr>
          <w:trHeight w:val="301"/>
        </w:trPr>
        <w:tc>
          <w:tcPr>
            <w:tcW w:w="557" w:type="dxa"/>
            <w:shd w:val="clear" w:color="auto" w:fill="auto"/>
            <w:vAlign w:val="center"/>
            <w:hideMark/>
          </w:tcPr>
          <w:p w14:paraId="0D064AC9" w14:textId="77777777" w:rsidR="00F56C67" w:rsidRPr="00D06201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h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14:paraId="456FACC7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6.01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14:paraId="68442B21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2.964</w:t>
            </w:r>
          </w:p>
        </w:tc>
        <w:tc>
          <w:tcPr>
            <w:tcW w:w="625" w:type="dxa"/>
            <w:shd w:val="clear" w:color="auto" w:fill="auto"/>
            <w:vAlign w:val="center"/>
            <w:hideMark/>
          </w:tcPr>
          <w:p w14:paraId="1A376CDA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045</w:t>
            </w:r>
          </w:p>
        </w:tc>
        <w:tc>
          <w:tcPr>
            <w:tcW w:w="627" w:type="dxa"/>
            <w:shd w:val="clear" w:color="auto" w:fill="auto"/>
            <w:vAlign w:val="center"/>
            <w:hideMark/>
          </w:tcPr>
          <w:p w14:paraId="5B57B532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.01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4ECF1C60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964</w:t>
            </w:r>
          </w:p>
        </w:tc>
        <w:tc>
          <w:tcPr>
            <w:tcW w:w="631" w:type="dxa"/>
            <w:shd w:val="clear" w:color="auto" w:fill="auto"/>
            <w:vAlign w:val="center"/>
            <w:hideMark/>
          </w:tcPr>
          <w:p w14:paraId="7A806736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487</w:t>
            </w:r>
          </w:p>
        </w:tc>
        <w:tc>
          <w:tcPr>
            <w:tcW w:w="635" w:type="dxa"/>
            <w:shd w:val="clear" w:color="auto" w:fill="auto"/>
            <w:vAlign w:val="center"/>
            <w:hideMark/>
          </w:tcPr>
          <w:p w14:paraId="2B0488BE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4.487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67FE99E4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.522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2D62BADD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656</w:t>
            </w:r>
          </w:p>
        </w:tc>
        <w:tc>
          <w:tcPr>
            <w:tcW w:w="715" w:type="dxa"/>
            <w:shd w:val="clear" w:color="auto" w:fill="auto"/>
            <w:vAlign w:val="center"/>
            <w:hideMark/>
          </w:tcPr>
          <w:p w14:paraId="3FA76D80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.6117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1520B0B4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9.045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22279DC5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558</w:t>
            </w:r>
          </w:p>
        </w:tc>
      </w:tr>
      <w:tr w:rsidR="00F56C67" w:rsidRPr="000C4801" w14:paraId="07026404" w14:textId="77777777" w:rsidTr="00F56C67">
        <w:trPr>
          <w:trHeight w:val="301"/>
        </w:trPr>
        <w:tc>
          <w:tcPr>
            <w:tcW w:w="557" w:type="dxa"/>
            <w:shd w:val="clear" w:color="auto" w:fill="auto"/>
            <w:vAlign w:val="center"/>
            <w:hideMark/>
          </w:tcPr>
          <w:p w14:paraId="70AD93DD" w14:textId="77777777" w:rsidR="00F56C67" w:rsidRPr="00D06201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i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14:paraId="4E0E7E5E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4.196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14:paraId="1D12CA5F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3.488</w:t>
            </w:r>
          </w:p>
        </w:tc>
        <w:tc>
          <w:tcPr>
            <w:tcW w:w="625" w:type="dxa"/>
            <w:shd w:val="clear" w:color="auto" w:fill="auto"/>
            <w:vAlign w:val="center"/>
            <w:hideMark/>
          </w:tcPr>
          <w:p w14:paraId="74EA5967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707</w:t>
            </w:r>
          </w:p>
        </w:tc>
        <w:tc>
          <w:tcPr>
            <w:tcW w:w="627" w:type="dxa"/>
            <w:shd w:val="clear" w:color="auto" w:fill="auto"/>
            <w:vAlign w:val="center"/>
            <w:hideMark/>
          </w:tcPr>
          <w:p w14:paraId="5D74BBC7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196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6254A8C4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488</w:t>
            </w:r>
          </w:p>
        </w:tc>
        <w:tc>
          <w:tcPr>
            <w:tcW w:w="631" w:type="dxa"/>
            <w:shd w:val="clear" w:color="auto" w:fill="auto"/>
            <w:vAlign w:val="center"/>
            <w:hideMark/>
          </w:tcPr>
          <w:p w14:paraId="64DB617C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842</w:t>
            </w:r>
          </w:p>
        </w:tc>
        <w:tc>
          <w:tcPr>
            <w:tcW w:w="635" w:type="dxa"/>
            <w:shd w:val="clear" w:color="auto" w:fill="auto"/>
            <w:vAlign w:val="center"/>
            <w:hideMark/>
          </w:tcPr>
          <w:p w14:paraId="4F37BCAB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3.842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284DD82B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353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4D6AC09D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826</w:t>
            </w:r>
          </w:p>
        </w:tc>
        <w:tc>
          <w:tcPr>
            <w:tcW w:w="715" w:type="dxa"/>
            <w:shd w:val="clear" w:color="auto" w:fill="auto"/>
            <w:vAlign w:val="center"/>
            <w:hideMark/>
          </w:tcPr>
          <w:p w14:paraId="136C1C75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0.861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358C6AAE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2.826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66E55533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8.984</w:t>
            </w:r>
          </w:p>
        </w:tc>
      </w:tr>
      <w:tr w:rsidR="00F56C67" w:rsidRPr="000C4801" w14:paraId="55987702" w14:textId="77777777" w:rsidTr="00F56C67">
        <w:trPr>
          <w:trHeight w:val="301"/>
        </w:trPr>
        <w:tc>
          <w:tcPr>
            <w:tcW w:w="557" w:type="dxa"/>
            <w:shd w:val="clear" w:color="auto" w:fill="auto"/>
            <w:vAlign w:val="center"/>
            <w:hideMark/>
          </w:tcPr>
          <w:p w14:paraId="01C3A2CE" w14:textId="77777777" w:rsidR="00F56C67" w:rsidRPr="00D06201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j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14:paraId="494978E6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6.115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14:paraId="22AFF503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2.481</w:t>
            </w:r>
          </w:p>
        </w:tc>
        <w:tc>
          <w:tcPr>
            <w:tcW w:w="625" w:type="dxa"/>
            <w:shd w:val="clear" w:color="auto" w:fill="auto"/>
            <w:vAlign w:val="center"/>
            <w:hideMark/>
          </w:tcPr>
          <w:p w14:paraId="53573C52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634</w:t>
            </w:r>
          </w:p>
        </w:tc>
        <w:tc>
          <w:tcPr>
            <w:tcW w:w="627" w:type="dxa"/>
            <w:shd w:val="clear" w:color="auto" w:fill="auto"/>
            <w:vAlign w:val="center"/>
            <w:hideMark/>
          </w:tcPr>
          <w:p w14:paraId="54B1F386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.115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49D83E6F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481</w:t>
            </w:r>
          </w:p>
        </w:tc>
        <w:tc>
          <w:tcPr>
            <w:tcW w:w="631" w:type="dxa"/>
            <w:shd w:val="clear" w:color="auto" w:fill="auto"/>
            <w:vAlign w:val="center"/>
            <w:hideMark/>
          </w:tcPr>
          <w:p w14:paraId="07E0119A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298</w:t>
            </w:r>
          </w:p>
        </w:tc>
        <w:tc>
          <w:tcPr>
            <w:tcW w:w="635" w:type="dxa"/>
            <w:shd w:val="clear" w:color="auto" w:fill="auto"/>
            <w:vAlign w:val="center"/>
            <w:hideMark/>
          </w:tcPr>
          <w:p w14:paraId="3A0FFC4A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4.298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124E7755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.817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6744A030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55</w:t>
            </w:r>
          </w:p>
        </w:tc>
        <w:tc>
          <w:tcPr>
            <w:tcW w:w="715" w:type="dxa"/>
            <w:shd w:val="clear" w:color="auto" w:fill="auto"/>
            <w:vAlign w:val="center"/>
            <w:hideMark/>
          </w:tcPr>
          <w:p w14:paraId="4EC24700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5.083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0E2AA49E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7.46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14F9FE2B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161</w:t>
            </w:r>
          </w:p>
        </w:tc>
      </w:tr>
      <w:tr w:rsidR="00F56C67" w:rsidRPr="000C4801" w14:paraId="315C6C49" w14:textId="77777777" w:rsidTr="00F56C67">
        <w:trPr>
          <w:trHeight w:val="301"/>
        </w:trPr>
        <w:tc>
          <w:tcPr>
            <w:tcW w:w="557" w:type="dxa"/>
            <w:shd w:val="clear" w:color="auto" w:fill="auto"/>
            <w:vAlign w:val="center"/>
            <w:hideMark/>
          </w:tcPr>
          <w:p w14:paraId="551A7B31" w14:textId="658BC3D9" w:rsidR="00F56C67" w:rsidRPr="00D06201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</w:t>
            </w:r>
            <w:r w:rsidR="004A778D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</w:t>
            </w: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a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14:paraId="73F4DD1E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5.98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14:paraId="13D3AB55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2.316</w:t>
            </w:r>
          </w:p>
        </w:tc>
        <w:tc>
          <w:tcPr>
            <w:tcW w:w="625" w:type="dxa"/>
            <w:shd w:val="clear" w:color="auto" w:fill="auto"/>
            <w:vAlign w:val="center"/>
            <w:hideMark/>
          </w:tcPr>
          <w:p w14:paraId="3A6090DB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663</w:t>
            </w:r>
          </w:p>
        </w:tc>
        <w:tc>
          <w:tcPr>
            <w:tcW w:w="627" w:type="dxa"/>
            <w:shd w:val="clear" w:color="auto" w:fill="auto"/>
            <w:vAlign w:val="center"/>
            <w:hideMark/>
          </w:tcPr>
          <w:p w14:paraId="25A1E525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5.98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4EE09023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316</w:t>
            </w:r>
          </w:p>
        </w:tc>
        <w:tc>
          <w:tcPr>
            <w:tcW w:w="631" w:type="dxa"/>
            <w:shd w:val="clear" w:color="auto" w:fill="auto"/>
            <w:vAlign w:val="center"/>
            <w:hideMark/>
          </w:tcPr>
          <w:p w14:paraId="18066470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148</w:t>
            </w:r>
          </w:p>
        </w:tc>
        <w:tc>
          <w:tcPr>
            <w:tcW w:w="635" w:type="dxa"/>
            <w:shd w:val="clear" w:color="auto" w:fill="auto"/>
            <w:vAlign w:val="center"/>
            <w:hideMark/>
          </w:tcPr>
          <w:p w14:paraId="4847C85F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4.148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04DEBA62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.831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6FA0FB38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545</w:t>
            </w:r>
          </w:p>
        </w:tc>
        <w:tc>
          <w:tcPr>
            <w:tcW w:w="715" w:type="dxa"/>
            <w:shd w:val="clear" w:color="auto" w:fill="auto"/>
            <w:vAlign w:val="center"/>
            <w:hideMark/>
          </w:tcPr>
          <w:p w14:paraId="0DD28756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697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609EA89C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7.001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41B7559E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852</w:t>
            </w:r>
          </w:p>
        </w:tc>
      </w:tr>
      <w:tr w:rsidR="00F56C67" w:rsidRPr="000C4801" w14:paraId="2ADC36F0" w14:textId="77777777" w:rsidTr="00F56C67">
        <w:trPr>
          <w:trHeight w:val="301"/>
        </w:trPr>
        <w:tc>
          <w:tcPr>
            <w:tcW w:w="557" w:type="dxa"/>
            <w:shd w:val="clear" w:color="auto" w:fill="auto"/>
            <w:vAlign w:val="center"/>
            <w:hideMark/>
          </w:tcPr>
          <w:p w14:paraId="41B2F6D9" w14:textId="1D5CF841" w:rsidR="00F56C67" w:rsidRPr="00D06201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</w:t>
            </w:r>
            <w:r w:rsidR="004A778D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</w:t>
            </w: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b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14:paraId="09B4C3DE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5.964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14:paraId="76CAD7BD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2.311</w:t>
            </w:r>
          </w:p>
        </w:tc>
        <w:tc>
          <w:tcPr>
            <w:tcW w:w="625" w:type="dxa"/>
            <w:shd w:val="clear" w:color="auto" w:fill="auto"/>
            <w:vAlign w:val="center"/>
            <w:hideMark/>
          </w:tcPr>
          <w:p w14:paraId="5EC3616C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653</w:t>
            </w:r>
          </w:p>
        </w:tc>
        <w:tc>
          <w:tcPr>
            <w:tcW w:w="627" w:type="dxa"/>
            <w:shd w:val="clear" w:color="auto" w:fill="auto"/>
            <w:vAlign w:val="center"/>
            <w:hideMark/>
          </w:tcPr>
          <w:p w14:paraId="087D5E81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5.964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4C9F2E6A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311</w:t>
            </w:r>
          </w:p>
        </w:tc>
        <w:tc>
          <w:tcPr>
            <w:tcW w:w="631" w:type="dxa"/>
            <w:shd w:val="clear" w:color="auto" w:fill="auto"/>
            <w:vAlign w:val="center"/>
            <w:hideMark/>
          </w:tcPr>
          <w:p w14:paraId="11C47127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137</w:t>
            </w:r>
          </w:p>
        </w:tc>
        <w:tc>
          <w:tcPr>
            <w:tcW w:w="635" w:type="dxa"/>
            <w:shd w:val="clear" w:color="auto" w:fill="auto"/>
            <w:vAlign w:val="center"/>
            <w:hideMark/>
          </w:tcPr>
          <w:p w14:paraId="38359413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4.137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7A7E6B80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.826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5EEEFC18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547</w:t>
            </w:r>
          </w:p>
        </w:tc>
        <w:tc>
          <w:tcPr>
            <w:tcW w:w="715" w:type="dxa"/>
            <w:shd w:val="clear" w:color="auto" w:fill="auto"/>
            <w:vAlign w:val="center"/>
            <w:hideMark/>
          </w:tcPr>
          <w:p w14:paraId="114A0275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686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5F4CFEE5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.983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27DB8078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846</w:t>
            </w:r>
          </w:p>
        </w:tc>
      </w:tr>
      <w:tr w:rsidR="00F56C67" w:rsidRPr="000C4801" w14:paraId="2AA0D6CF" w14:textId="77777777" w:rsidTr="00F56C67">
        <w:trPr>
          <w:trHeight w:val="301"/>
        </w:trPr>
        <w:tc>
          <w:tcPr>
            <w:tcW w:w="557" w:type="dxa"/>
            <w:shd w:val="clear" w:color="auto" w:fill="auto"/>
            <w:vAlign w:val="center"/>
            <w:hideMark/>
          </w:tcPr>
          <w:p w14:paraId="5D3469A1" w14:textId="016FD962" w:rsidR="00F56C67" w:rsidRPr="00D06201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</w:t>
            </w:r>
            <w:r w:rsidR="004A778D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</w:t>
            </w: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c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14:paraId="3EC53A87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5.94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14:paraId="2F631C3E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2.295</w:t>
            </w:r>
          </w:p>
        </w:tc>
        <w:tc>
          <w:tcPr>
            <w:tcW w:w="625" w:type="dxa"/>
            <w:shd w:val="clear" w:color="auto" w:fill="auto"/>
            <w:vAlign w:val="center"/>
            <w:hideMark/>
          </w:tcPr>
          <w:p w14:paraId="083F5024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645</w:t>
            </w:r>
          </w:p>
        </w:tc>
        <w:tc>
          <w:tcPr>
            <w:tcW w:w="627" w:type="dxa"/>
            <w:shd w:val="clear" w:color="auto" w:fill="auto"/>
            <w:vAlign w:val="center"/>
            <w:hideMark/>
          </w:tcPr>
          <w:p w14:paraId="7FF231D7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5.94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096F113A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295</w:t>
            </w:r>
          </w:p>
        </w:tc>
        <w:tc>
          <w:tcPr>
            <w:tcW w:w="631" w:type="dxa"/>
            <w:shd w:val="clear" w:color="auto" w:fill="auto"/>
            <w:vAlign w:val="center"/>
            <w:hideMark/>
          </w:tcPr>
          <w:p w14:paraId="04F484F6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117</w:t>
            </w:r>
          </w:p>
        </w:tc>
        <w:tc>
          <w:tcPr>
            <w:tcW w:w="635" w:type="dxa"/>
            <w:shd w:val="clear" w:color="auto" w:fill="auto"/>
            <w:vAlign w:val="center"/>
            <w:hideMark/>
          </w:tcPr>
          <w:p w14:paraId="339D8F42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4.117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3E8DB22A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.822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5CF8D145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548</w:t>
            </w:r>
          </w:p>
        </w:tc>
        <w:tc>
          <w:tcPr>
            <w:tcW w:w="715" w:type="dxa"/>
            <w:shd w:val="clear" w:color="auto" w:fill="auto"/>
            <w:vAlign w:val="center"/>
            <w:hideMark/>
          </w:tcPr>
          <w:p w14:paraId="50812001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651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04B59B56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.937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4614E4F8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82</w:t>
            </w:r>
          </w:p>
        </w:tc>
      </w:tr>
      <w:tr w:rsidR="00F56C67" w:rsidRPr="000C4801" w14:paraId="1A9E6760" w14:textId="77777777" w:rsidTr="00F56C67">
        <w:trPr>
          <w:trHeight w:val="301"/>
        </w:trPr>
        <w:tc>
          <w:tcPr>
            <w:tcW w:w="557" w:type="dxa"/>
            <w:shd w:val="clear" w:color="auto" w:fill="auto"/>
            <w:vAlign w:val="center"/>
            <w:hideMark/>
          </w:tcPr>
          <w:p w14:paraId="775D9F6F" w14:textId="1FACC996" w:rsidR="00F56C67" w:rsidRPr="00D06201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</w:t>
            </w:r>
            <w:r w:rsidR="004A778D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</w:t>
            </w: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d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14:paraId="5DBA562A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5.937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14:paraId="50887860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2.292</w:t>
            </w:r>
          </w:p>
        </w:tc>
        <w:tc>
          <w:tcPr>
            <w:tcW w:w="625" w:type="dxa"/>
            <w:shd w:val="clear" w:color="auto" w:fill="auto"/>
            <w:vAlign w:val="center"/>
            <w:hideMark/>
          </w:tcPr>
          <w:p w14:paraId="1E7EE307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645</w:t>
            </w:r>
          </w:p>
        </w:tc>
        <w:tc>
          <w:tcPr>
            <w:tcW w:w="627" w:type="dxa"/>
            <w:shd w:val="clear" w:color="auto" w:fill="auto"/>
            <w:vAlign w:val="center"/>
            <w:hideMark/>
          </w:tcPr>
          <w:p w14:paraId="04D84974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5.937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7886ACAC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292</w:t>
            </w:r>
          </w:p>
        </w:tc>
        <w:tc>
          <w:tcPr>
            <w:tcW w:w="631" w:type="dxa"/>
            <w:shd w:val="clear" w:color="auto" w:fill="auto"/>
            <w:vAlign w:val="center"/>
            <w:hideMark/>
          </w:tcPr>
          <w:p w14:paraId="619B31E7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114</w:t>
            </w:r>
          </w:p>
        </w:tc>
        <w:tc>
          <w:tcPr>
            <w:tcW w:w="635" w:type="dxa"/>
            <w:shd w:val="clear" w:color="auto" w:fill="auto"/>
            <w:vAlign w:val="center"/>
            <w:hideMark/>
          </w:tcPr>
          <w:p w14:paraId="19D648A8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4.114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4CAE116C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.822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4CDF4582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548</w:t>
            </w:r>
          </w:p>
        </w:tc>
        <w:tc>
          <w:tcPr>
            <w:tcW w:w="715" w:type="dxa"/>
            <w:shd w:val="clear" w:color="auto" w:fill="auto"/>
            <w:vAlign w:val="center"/>
            <w:hideMark/>
          </w:tcPr>
          <w:p w14:paraId="2C7A6DEF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645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6FD83E44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.93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55D9ABBD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815</w:t>
            </w:r>
          </w:p>
        </w:tc>
      </w:tr>
      <w:tr w:rsidR="00F56C67" w:rsidRPr="000C4801" w14:paraId="7097DB0D" w14:textId="77777777" w:rsidTr="00F56C67">
        <w:trPr>
          <w:trHeight w:val="301"/>
        </w:trPr>
        <w:tc>
          <w:tcPr>
            <w:tcW w:w="557" w:type="dxa"/>
            <w:shd w:val="clear" w:color="auto" w:fill="auto"/>
            <w:vAlign w:val="center"/>
            <w:hideMark/>
          </w:tcPr>
          <w:p w14:paraId="49F08F10" w14:textId="1A732F31" w:rsidR="00F56C67" w:rsidRPr="00D06201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</w:t>
            </w:r>
            <w:r w:rsidR="004A778D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</w:t>
            </w: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e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14:paraId="2CAD33B4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5.308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14:paraId="0BA54088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2.041</w:t>
            </w:r>
          </w:p>
        </w:tc>
        <w:tc>
          <w:tcPr>
            <w:tcW w:w="625" w:type="dxa"/>
            <w:shd w:val="clear" w:color="auto" w:fill="auto"/>
            <w:vAlign w:val="center"/>
            <w:hideMark/>
          </w:tcPr>
          <w:p w14:paraId="5DA96776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267</w:t>
            </w:r>
          </w:p>
        </w:tc>
        <w:tc>
          <w:tcPr>
            <w:tcW w:w="627" w:type="dxa"/>
            <w:shd w:val="clear" w:color="auto" w:fill="auto"/>
            <w:vAlign w:val="center"/>
            <w:hideMark/>
          </w:tcPr>
          <w:p w14:paraId="46F313B3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5.308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7647A133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041</w:t>
            </w:r>
          </w:p>
        </w:tc>
        <w:tc>
          <w:tcPr>
            <w:tcW w:w="631" w:type="dxa"/>
            <w:shd w:val="clear" w:color="auto" w:fill="auto"/>
            <w:vAlign w:val="center"/>
            <w:hideMark/>
          </w:tcPr>
          <w:p w14:paraId="3500264D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674</w:t>
            </w:r>
          </w:p>
        </w:tc>
        <w:tc>
          <w:tcPr>
            <w:tcW w:w="635" w:type="dxa"/>
            <w:shd w:val="clear" w:color="auto" w:fill="auto"/>
            <w:vAlign w:val="center"/>
            <w:hideMark/>
          </w:tcPr>
          <w:p w14:paraId="61CA2CB7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3.674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24225308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.633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53D8189F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612</w:t>
            </w:r>
          </w:p>
        </w:tc>
        <w:tc>
          <w:tcPr>
            <w:tcW w:w="715" w:type="dxa"/>
            <w:shd w:val="clear" w:color="auto" w:fill="auto"/>
            <w:vAlign w:val="center"/>
            <w:hideMark/>
          </w:tcPr>
          <w:p w14:paraId="243566E0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133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2FB8746C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.174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52570CEE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501</w:t>
            </w:r>
          </w:p>
        </w:tc>
      </w:tr>
      <w:tr w:rsidR="00F56C67" w:rsidRPr="000C4801" w14:paraId="71FEF1E1" w14:textId="77777777" w:rsidTr="00F56C67">
        <w:trPr>
          <w:trHeight w:val="301"/>
        </w:trPr>
        <w:tc>
          <w:tcPr>
            <w:tcW w:w="557" w:type="dxa"/>
            <w:shd w:val="clear" w:color="auto" w:fill="auto"/>
            <w:vAlign w:val="center"/>
            <w:hideMark/>
          </w:tcPr>
          <w:p w14:paraId="0CBB84B3" w14:textId="4DEA3003" w:rsidR="00F56C67" w:rsidRPr="00D06201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</w:t>
            </w:r>
            <w:r w:rsidR="004A778D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</w:t>
            </w: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f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14:paraId="10DE8DFD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6.164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14:paraId="44F9D6E9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2.405</w:t>
            </w:r>
          </w:p>
        </w:tc>
        <w:tc>
          <w:tcPr>
            <w:tcW w:w="625" w:type="dxa"/>
            <w:shd w:val="clear" w:color="auto" w:fill="auto"/>
            <w:vAlign w:val="center"/>
            <w:hideMark/>
          </w:tcPr>
          <w:p w14:paraId="3FB684BB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758</w:t>
            </w:r>
          </w:p>
        </w:tc>
        <w:tc>
          <w:tcPr>
            <w:tcW w:w="627" w:type="dxa"/>
            <w:shd w:val="clear" w:color="auto" w:fill="auto"/>
            <w:vAlign w:val="center"/>
            <w:hideMark/>
          </w:tcPr>
          <w:p w14:paraId="580EDCD6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.164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4D3AF4F4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405</w:t>
            </w:r>
          </w:p>
        </w:tc>
        <w:tc>
          <w:tcPr>
            <w:tcW w:w="631" w:type="dxa"/>
            <w:shd w:val="clear" w:color="auto" w:fill="auto"/>
            <w:vAlign w:val="center"/>
            <w:hideMark/>
          </w:tcPr>
          <w:p w14:paraId="69D40E1A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284</w:t>
            </w:r>
          </w:p>
        </w:tc>
        <w:tc>
          <w:tcPr>
            <w:tcW w:w="635" w:type="dxa"/>
            <w:shd w:val="clear" w:color="auto" w:fill="auto"/>
            <w:vAlign w:val="center"/>
            <w:hideMark/>
          </w:tcPr>
          <w:p w14:paraId="072DF701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4.284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0969A900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.879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35850AFD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532</w:t>
            </w:r>
          </w:p>
        </w:tc>
        <w:tc>
          <w:tcPr>
            <w:tcW w:w="715" w:type="dxa"/>
            <w:shd w:val="clear" w:color="auto" w:fill="auto"/>
            <w:vAlign w:val="center"/>
            <w:hideMark/>
          </w:tcPr>
          <w:p w14:paraId="4C036945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885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39EA6258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7.262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6FCBA17B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977</w:t>
            </w:r>
          </w:p>
        </w:tc>
      </w:tr>
      <w:tr w:rsidR="00F56C67" w:rsidRPr="000C4801" w14:paraId="51EFE8FC" w14:textId="77777777" w:rsidTr="00F56C67">
        <w:trPr>
          <w:trHeight w:val="301"/>
        </w:trPr>
        <w:tc>
          <w:tcPr>
            <w:tcW w:w="557" w:type="dxa"/>
            <w:shd w:val="clear" w:color="auto" w:fill="auto"/>
            <w:vAlign w:val="center"/>
            <w:hideMark/>
          </w:tcPr>
          <w:p w14:paraId="5C922ADD" w14:textId="4A018F1E" w:rsidR="00F56C67" w:rsidRPr="00D06201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lastRenderedPageBreak/>
              <w:t>1</w:t>
            </w:r>
            <w:r w:rsidR="004A778D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</w:t>
            </w: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g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14:paraId="6E83504D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6.031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14:paraId="3EAC8904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2.394</w:t>
            </w:r>
          </w:p>
        </w:tc>
        <w:tc>
          <w:tcPr>
            <w:tcW w:w="625" w:type="dxa"/>
            <w:shd w:val="clear" w:color="auto" w:fill="auto"/>
            <w:vAlign w:val="center"/>
            <w:hideMark/>
          </w:tcPr>
          <w:p w14:paraId="7C113FC8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636</w:t>
            </w:r>
          </w:p>
        </w:tc>
        <w:tc>
          <w:tcPr>
            <w:tcW w:w="627" w:type="dxa"/>
            <w:shd w:val="clear" w:color="auto" w:fill="auto"/>
            <w:vAlign w:val="center"/>
            <w:hideMark/>
          </w:tcPr>
          <w:p w14:paraId="3CC8D9FC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.031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005F7BFB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394</w:t>
            </w:r>
          </w:p>
        </w:tc>
        <w:tc>
          <w:tcPr>
            <w:tcW w:w="631" w:type="dxa"/>
            <w:shd w:val="clear" w:color="auto" w:fill="auto"/>
            <w:vAlign w:val="center"/>
            <w:hideMark/>
          </w:tcPr>
          <w:p w14:paraId="6A240115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213</w:t>
            </w:r>
          </w:p>
        </w:tc>
        <w:tc>
          <w:tcPr>
            <w:tcW w:w="635" w:type="dxa"/>
            <w:shd w:val="clear" w:color="auto" w:fill="auto"/>
            <w:vAlign w:val="center"/>
            <w:hideMark/>
          </w:tcPr>
          <w:p w14:paraId="024A659D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4.213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7B28F7DF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.818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6DBA1CEC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549</w:t>
            </w:r>
          </w:p>
        </w:tc>
        <w:tc>
          <w:tcPr>
            <w:tcW w:w="715" w:type="dxa"/>
            <w:shd w:val="clear" w:color="auto" w:fill="auto"/>
            <w:vAlign w:val="center"/>
            <w:hideMark/>
          </w:tcPr>
          <w:p w14:paraId="17F484B2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881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1A9356FD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7.215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217CF5D6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001</w:t>
            </w:r>
          </w:p>
        </w:tc>
      </w:tr>
      <w:tr w:rsidR="00F56C67" w:rsidRPr="000C4801" w14:paraId="4D5DC839" w14:textId="77777777" w:rsidTr="00F56C67">
        <w:trPr>
          <w:trHeight w:val="301"/>
        </w:trPr>
        <w:tc>
          <w:tcPr>
            <w:tcW w:w="557" w:type="dxa"/>
            <w:shd w:val="clear" w:color="auto" w:fill="auto"/>
            <w:vAlign w:val="center"/>
            <w:hideMark/>
          </w:tcPr>
          <w:p w14:paraId="7BC9E801" w14:textId="751BF14C" w:rsidR="00F56C67" w:rsidRPr="00D06201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</w:t>
            </w:r>
            <w:r w:rsidR="004A778D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</w:t>
            </w: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h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14:paraId="0BD6741D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6.199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14:paraId="3D3138DA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3.361</w:t>
            </w:r>
          </w:p>
        </w:tc>
        <w:tc>
          <w:tcPr>
            <w:tcW w:w="625" w:type="dxa"/>
            <w:shd w:val="clear" w:color="auto" w:fill="auto"/>
            <w:vAlign w:val="center"/>
            <w:hideMark/>
          </w:tcPr>
          <w:p w14:paraId="245EE581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837</w:t>
            </w:r>
          </w:p>
        </w:tc>
        <w:tc>
          <w:tcPr>
            <w:tcW w:w="627" w:type="dxa"/>
            <w:shd w:val="clear" w:color="auto" w:fill="auto"/>
            <w:vAlign w:val="center"/>
            <w:hideMark/>
          </w:tcPr>
          <w:p w14:paraId="67974553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.199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314B7B96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361</w:t>
            </w:r>
          </w:p>
        </w:tc>
        <w:tc>
          <w:tcPr>
            <w:tcW w:w="631" w:type="dxa"/>
            <w:shd w:val="clear" w:color="auto" w:fill="auto"/>
            <w:vAlign w:val="center"/>
            <w:hideMark/>
          </w:tcPr>
          <w:p w14:paraId="37D0FBB0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78</w:t>
            </w:r>
          </w:p>
        </w:tc>
        <w:tc>
          <w:tcPr>
            <w:tcW w:w="635" w:type="dxa"/>
            <w:shd w:val="clear" w:color="auto" w:fill="auto"/>
            <w:vAlign w:val="center"/>
            <w:hideMark/>
          </w:tcPr>
          <w:p w14:paraId="675472BD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4.78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2DC2BAC4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.418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2283BF95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704</w:t>
            </w:r>
          </w:p>
        </w:tc>
        <w:tc>
          <w:tcPr>
            <w:tcW w:w="715" w:type="dxa"/>
            <w:shd w:val="clear" w:color="auto" w:fill="auto"/>
            <w:vAlign w:val="center"/>
            <w:hideMark/>
          </w:tcPr>
          <w:p w14:paraId="33596A75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8.052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0855CE3E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0.62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5ED5DBCA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5.84</w:t>
            </w:r>
          </w:p>
        </w:tc>
      </w:tr>
      <w:tr w:rsidR="00F56C67" w:rsidRPr="000C4801" w14:paraId="43743B89" w14:textId="77777777" w:rsidTr="00F56C67">
        <w:trPr>
          <w:trHeight w:val="301"/>
        </w:trPr>
        <w:tc>
          <w:tcPr>
            <w:tcW w:w="557" w:type="dxa"/>
            <w:shd w:val="clear" w:color="auto" w:fill="auto"/>
            <w:vAlign w:val="center"/>
            <w:hideMark/>
          </w:tcPr>
          <w:p w14:paraId="21D70581" w14:textId="723B8877" w:rsidR="00F56C67" w:rsidRPr="00D06201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</w:t>
            </w:r>
            <w:r w:rsidR="004A778D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</w:t>
            </w: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i</w:t>
            </w:r>
          </w:p>
        </w:tc>
        <w:tc>
          <w:tcPr>
            <w:tcW w:w="872" w:type="dxa"/>
            <w:shd w:val="clear" w:color="auto" w:fill="auto"/>
            <w:vAlign w:val="center"/>
            <w:hideMark/>
          </w:tcPr>
          <w:p w14:paraId="50FAF4B0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5.869</w:t>
            </w:r>
          </w:p>
        </w:tc>
        <w:tc>
          <w:tcPr>
            <w:tcW w:w="839" w:type="dxa"/>
            <w:shd w:val="clear" w:color="auto" w:fill="auto"/>
            <w:vAlign w:val="center"/>
            <w:hideMark/>
          </w:tcPr>
          <w:p w14:paraId="4689E113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2.23</w:t>
            </w:r>
          </w:p>
        </w:tc>
        <w:tc>
          <w:tcPr>
            <w:tcW w:w="625" w:type="dxa"/>
            <w:shd w:val="clear" w:color="auto" w:fill="auto"/>
            <w:vAlign w:val="center"/>
            <w:hideMark/>
          </w:tcPr>
          <w:p w14:paraId="328C6747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639</w:t>
            </w:r>
          </w:p>
        </w:tc>
        <w:tc>
          <w:tcPr>
            <w:tcW w:w="627" w:type="dxa"/>
            <w:shd w:val="clear" w:color="auto" w:fill="auto"/>
            <w:vAlign w:val="center"/>
            <w:hideMark/>
          </w:tcPr>
          <w:p w14:paraId="4F62CC4F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5.869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1C44D169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23</w:t>
            </w:r>
          </w:p>
        </w:tc>
        <w:tc>
          <w:tcPr>
            <w:tcW w:w="631" w:type="dxa"/>
            <w:shd w:val="clear" w:color="auto" w:fill="auto"/>
            <w:vAlign w:val="center"/>
            <w:hideMark/>
          </w:tcPr>
          <w:p w14:paraId="17227367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05</w:t>
            </w:r>
          </w:p>
        </w:tc>
        <w:tc>
          <w:tcPr>
            <w:tcW w:w="635" w:type="dxa"/>
            <w:shd w:val="clear" w:color="auto" w:fill="auto"/>
            <w:vAlign w:val="center"/>
            <w:hideMark/>
          </w:tcPr>
          <w:p w14:paraId="1FB1EA1F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4.05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076F677B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.819</w:t>
            </w:r>
          </w:p>
        </w:tc>
        <w:tc>
          <w:tcPr>
            <w:tcW w:w="626" w:type="dxa"/>
            <w:shd w:val="clear" w:color="auto" w:fill="auto"/>
            <w:vAlign w:val="center"/>
            <w:hideMark/>
          </w:tcPr>
          <w:p w14:paraId="57E18058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549</w:t>
            </w:r>
          </w:p>
        </w:tc>
        <w:tc>
          <w:tcPr>
            <w:tcW w:w="715" w:type="dxa"/>
            <w:shd w:val="clear" w:color="auto" w:fill="auto"/>
            <w:vAlign w:val="center"/>
            <w:hideMark/>
          </w:tcPr>
          <w:p w14:paraId="0105A5AF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506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50B1EBC3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6.759</w:t>
            </w:r>
          </w:p>
        </w:tc>
        <w:tc>
          <w:tcPr>
            <w:tcW w:w="713" w:type="dxa"/>
            <w:shd w:val="clear" w:color="auto" w:fill="auto"/>
            <w:vAlign w:val="center"/>
            <w:hideMark/>
          </w:tcPr>
          <w:p w14:paraId="54AE72BA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709</w:t>
            </w:r>
          </w:p>
        </w:tc>
      </w:tr>
      <w:tr w:rsidR="00F56C67" w:rsidRPr="000C4801" w14:paraId="5E8F6A68" w14:textId="77777777" w:rsidTr="00F56C67">
        <w:trPr>
          <w:trHeight w:val="301"/>
        </w:trPr>
        <w:tc>
          <w:tcPr>
            <w:tcW w:w="557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5D1CDB2C" w14:textId="23850EF9" w:rsidR="00F56C67" w:rsidRPr="00D06201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</w:t>
            </w:r>
            <w:r w:rsidR="004A778D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</w:t>
            </w:r>
            <w:r w:rsidRPr="00D06201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j</w:t>
            </w:r>
          </w:p>
        </w:tc>
        <w:tc>
          <w:tcPr>
            <w:tcW w:w="872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3711101C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5.969</w:t>
            </w:r>
          </w:p>
        </w:tc>
        <w:tc>
          <w:tcPr>
            <w:tcW w:w="839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24A3D5F2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2.5</w:t>
            </w:r>
          </w:p>
        </w:tc>
        <w:tc>
          <w:tcPr>
            <w:tcW w:w="625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3C535B3D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469</w:t>
            </w:r>
          </w:p>
        </w:tc>
        <w:tc>
          <w:tcPr>
            <w:tcW w:w="627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64E00115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5.969</w:t>
            </w:r>
          </w:p>
        </w:tc>
        <w:tc>
          <w:tcPr>
            <w:tcW w:w="626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00967F3D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2.5</w:t>
            </w:r>
          </w:p>
        </w:tc>
        <w:tc>
          <w:tcPr>
            <w:tcW w:w="631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289BFD43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4.234</w:t>
            </w:r>
          </w:p>
        </w:tc>
        <w:tc>
          <w:tcPr>
            <w:tcW w:w="635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034FAC5E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-4.234</w:t>
            </w:r>
          </w:p>
        </w:tc>
        <w:tc>
          <w:tcPr>
            <w:tcW w:w="626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22943388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1.734</w:t>
            </w:r>
          </w:p>
        </w:tc>
        <w:tc>
          <w:tcPr>
            <w:tcW w:w="626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2A89AC08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0.576</w:t>
            </w:r>
          </w:p>
        </w:tc>
        <w:tc>
          <w:tcPr>
            <w:tcW w:w="715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7E9989E7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5.169</w:t>
            </w:r>
          </w:p>
        </w:tc>
        <w:tc>
          <w:tcPr>
            <w:tcW w:w="713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634C670D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7.503</w:t>
            </w:r>
          </w:p>
        </w:tc>
        <w:tc>
          <w:tcPr>
            <w:tcW w:w="713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051A572F" w14:textId="77777777" w:rsidR="00F56C67" w:rsidRPr="002B5D5C" w:rsidRDefault="00F56C67" w:rsidP="00F56C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</w:pPr>
            <w:r w:rsidRPr="002B5D5C"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eastAsia="en-IN"/>
                <w14:ligatures w14:val="none"/>
              </w:rPr>
              <w:t>3.268</w:t>
            </w:r>
          </w:p>
        </w:tc>
      </w:tr>
      <w:bookmarkEnd w:id="1"/>
    </w:tbl>
    <w:p w14:paraId="696FD1B4" w14:textId="77777777" w:rsidR="00823CEA" w:rsidRDefault="00823CEA" w:rsidP="007C684A">
      <w:pPr>
        <w:jc w:val="both"/>
        <w:rPr>
          <w:rFonts w:ascii="Times New Roman" w:hAnsi="Times New Roman" w:cs="Times New Roman"/>
          <w:b/>
          <w:kern w:val="0"/>
          <w:szCs w:val="20"/>
          <w14:ligatures w14:val="none"/>
        </w:rPr>
      </w:pPr>
    </w:p>
    <w:p w14:paraId="431B8EE3" w14:textId="01CCE82C" w:rsidR="007C684A" w:rsidRPr="000C4801" w:rsidRDefault="00F41D02" w:rsidP="007C684A">
      <w:pPr>
        <w:jc w:val="both"/>
        <w:rPr>
          <w:rFonts w:ascii="Times New Roman" w:hAnsi="Times New Roman" w:cs="Times New Roman"/>
          <w:b/>
          <w:kern w:val="0"/>
          <w:sz w:val="20"/>
          <w:szCs w:val="20"/>
          <w14:ligatures w14:val="none"/>
        </w:rPr>
      </w:pPr>
      <w:r w:rsidRPr="002B5D5C">
        <w:rPr>
          <w:rFonts w:ascii="Times New Roman" w:hAnsi="Times New Roman" w:cs="Times New Roman"/>
          <w:b/>
          <w:kern w:val="0"/>
          <w:szCs w:val="20"/>
          <w14:ligatures w14:val="none"/>
        </w:rPr>
        <w:t xml:space="preserve">4.1 </w:t>
      </w:r>
      <w:r w:rsidR="007C684A" w:rsidRPr="002B5D5C">
        <w:rPr>
          <w:rFonts w:ascii="Times New Roman" w:hAnsi="Times New Roman" w:cs="Times New Roman"/>
          <w:b/>
          <w:kern w:val="0"/>
          <w:szCs w:val="20"/>
          <w14:ligatures w14:val="none"/>
        </w:rPr>
        <w:t>Global reactivity parameters</w:t>
      </w:r>
    </w:p>
    <w:p w14:paraId="727E6849" w14:textId="402D550D" w:rsidR="0004796D" w:rsidRPr="000C4801" w:rsidRDefault="007C684A" w:rsidP="00823CEA">
      <w:pPr>
        <w:spacing w:line="360" w:lineRule="auto"/>
        <w:jc w:val="both"/>
        <w:rPr>
          <w:rFonts w:ascii="Times New Roman" w:hAnsi="Times New Roman" w:cs="Times New Roman"/>
          <w:kern w:val="0"/>
          <w:sz w:val="20"/>
          <w:szCs w:val="20"/>
          <w14:ligatures w14:val="none"/>
        </w:rPr>
      </w:pP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 From the optimized structures and FMO calculations, the molecular reactivity descriptors were determined. The table displays the molecular orbital energy levels and global reactivity descriptors of the titled 6a-6</w:t>
      </w:r>
      <w:r w:rsidR="0004796D"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j and 1</w:t>
      </w:r>
      <w:r w:rsidR="004A778D">
        <w:rPr>
          <w:rFonts w:ascii="Times New Roman" w:hAnsi="Times New Roman" w:cs="Times New Roman"/>
          <w:kern w:val="0"/>
          <w:sz w:val="20"/>
          <w:szCs w:val="20"/>
          <w14:ligatures w14:val="none"/>
        </w:rPr>
        <w:t>0</w:t>
      </w:r>
      <w:r w:rsidR="0004796D"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a-1</w:t>
      </w:r>
      <w:r w:rsidR="004A778D">
        <w:rPr>
          <w:rFonts w:ascii="Times New Roman" w:hAnsi="Times New Roman" w:cs="Times New Roman"/>
          <w:kern w:val="0"/>
          <w:sz w:val="20"/>
          <w:szCs w:val="20"/>
          <w14:ligatures w14:val="none"/>
        </w:rPr>
        <w:t>0</w:t>
      </w:r>
      <w:r w:rsidR="0004796D"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j</w:t>
      </w: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 compounds. </w:t>
      </w:r>
    </w:p>
    <w:p w14:paraId="69B40FB4" w14:textId="652F40FF" w:rsidR="007C684A" w:rsidRPr="000C4801" w:rsidRDefault="007C684A" w:rsidP="00823CEA">
      <w:pPr>
        <w:spacing w:line="360" w:lineRule="auto"/>
        <w:jc w:val="both"/>
        <w:rPr>
          <w:rFonts w:ascii="Times New Roman" w:hAnsi="Times New Roman" w:cs="Times New Roman"/>
          <w:kern w:val="0"/>
          <w:sz w:val="20"/>
          <w:szCs w:val="20"/>
          <w14:ligatures w14:val="none"/>
        </w:rPr>
      </w:pP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ΔE = LUMO </w:t>
      </w:r>
      <w:r w:rsidR="004A778D">
        <w:rPr>
          <w:rFonts w:ascii="Times New Roman" w:hAnsi="Times New Roman" w:cs="Times New Roman"/>
          <w:kern w:val="0"/>
          <w:sz w:val="20"/>
          <w:szCs w:val="20"/>
          <w14:ligatures w14:val="none"/>
        </w:rPr>
        <w:t>-</w:t>
      </w: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 HOMO (</w:t>
      </w:r>
      <w:proofErr w:type="spellStart"/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ev</w:t>
      </w:r>
      <w:proofErr w:type="spellEnd"/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) </w:t>
      </w:r>
      <w:r w:rsidR="002B5D5C" w:rsidRPr="002B5D5C">
        <w:rPr>
          <w:rFonts w:ascii="Times New Roman" w:hAnsi="Times New Roman" w:cs="Times New Roman"/>
          <w:b/>
          <w:kern w:val="0"/>
          <w:sz w:val="20"/>
          <w:szCs w:val="20"/>
          <w14:ligatures w14:val="none"/>
        </w:rPr>
        <w:t>(1)</w:t>
      </w: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                                                                                                              </w:t>
      </w:r>
    </w:p>
    <w:p w14:paraId="3BCB6E51" w14:textId="38A9D88F" w:rsidR="007C684A" w:rsidRPr="000C4801" w:rsidRDefault="007C684A" w:rsidP="00823CEA">
      <w:pPr>
        <w:tabs>
          <w:tab w:val="left" w:pos="5088"/>
        </w:tabs>
        <w:spacing w:line="360" w:lineRule="auto"/>
        <w:jc w:val="both"/>
        <w:rPr>
          <w:rFonts w:ascii="Times New Roman" w:hAnsi="Times New Roman" w:cs="Times New Roman"/>
          <w:kern w:val="0"/>
          <w:sz w:val="20"/>
          <w:szCs w:val="20"/>
          <w14:ligatures w14:val="none"/>
        </w:rPr>
      </w:pP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A = -E</w:t>
      </w:r>
      <w:r w:rsidRPr="000C4801">
        <w:rPr>
          <w:rFonts w:ascii="Times New Roman" w:hAnsi="Times New Roman" w:cs="Times New Roman"/>
          <w:kern w:val="0"/>
          <w:sz w:val="20"/>
          <w:szCs w:val="20"/>
          <w:vertAlign w:val="subscript"/>
          <w14:ligatures w14:val="none"/>
        </w:rPr>
        <w:t>HOMO</w:t>
      </w: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 (</w:t>
      </w:r>
      <w:proofErr w:type="spellStart"/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ev</w:t>
      </w:r>
      <w:proofErr w:type="spellEnd"/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)</w:t>
      </w:r>
      <w:r w:rsidR="002B5D5C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 </w:t>
      </w:r>
      <w:r w:rsidR="002B5D5C" w:rsidRPr="002B5D5C">
        <w:rPr>
          <w:rFonts w:ascii="Times New Roman" w:hAnsi="Times New Roman" w:cs="Times New Roman"/>
          <w:b/>
          <w:kern w:val="0"/>
          <w:sz w:val="20"/>
          <w:szCs w:val="20"/>
          <w14:ligatures w14:val="none"/>
        </w:rPr>
        <w:t>(2)</w:t>
      </w: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ab/>
      </w:r>
    </w:p>
    <w:p w14:paraId="0653F1EC" w14:textId="26C6BA16" w:rsidR="007C684A" w:rsidRPr="000C4801" w:rsidRDefault="007C684A" w:rsidP="00823CEA">
      <w:pPr>
        <w:spacing w:line="360" w:lineRule="auto"/>
        <w:jc w:val="both"/>
        <w:rPr>
          <w:rFonts w:ascii="Times New Roman" w:hAnsi="Times New Roman" w:cs="Times New Roman"/>
          <w:kern w:val="0"/>
          <w:sz w:val="20"/>
          <w:szCs w:val="20"/>
          <w14:ligatures w14:val="none"/>
        </w:rPr>
      </w:pP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Χ = (I </w:t>
      </w:r>
      <w:r w:rsidR="004A778D">
        <w:rPr>
          <w:rFonts w:ascii="Times New Roman" w:hAnsi="Times New Roman" w:cs="Times New Roman"/>
          <w:kern w:val="0"/>
          <w:sz w:val="20"/>
          <w:szCs w:val="20"/>
          <w14:ligatures w14:val="none"/>
        </w:rPr>
        <w:t>+</w:t>
      </w: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 A)</w:t>
      </w:r>
      <w:r w:rsidR="00F04540">
        <w:rPr>
          <w:rFonts w:ascii="Times New Roman" w:hAnsi="Times New Roman" w:cs="Times New Roman"/>
          <w:kern w:val="0"/>
          <w:sz w:val="20"/>
          <w:szCs w:val="20"/>
          <w14:ligatures w14:val="none"/>
        </w:rPr>
        <w:t>/</w:t>
      </w: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 2 (</w:t>
      </w:r>
      <w:proofErr w:type="spellStart"/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ev</w:t>
      </w:r>
      <w:proofErr w:type="spellEnd"/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)</w:t>
      </w:r>
      <w:r w:rsidR="002B5D5C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 </w:t>
      </w:r>
      <w:r w:rsidR="002B5D5C" w:rsidRPr="002B5D5C">
        <w:rPr>
          <w:rFonts w:ascii="Times New Roman" w:hAnsi="Times New Roman" w:cs="Times New Roman"/>
          <w:b/>
          <w:kern w:val="0"/>
          <w:sz w:val="20"/>
          <w:szCs w:val="20"/>
          <w14:ligatures w14:val="none"/>
        </w:rPr>
        <w:t>(3)</w:t>
      </w:r>
    </w:p>
    <w:p w14:paraId="5D748BB4" w14:textId="202C76FA" w:rsidR="007C684A" w:rsidRPr="000C4801" w:rsidRDefault="007C684A" w:rsidP="00823CEA">
      <w:pPr>
        <w:spacing w:line="360" w:lineRule="auto"/>
        <w:jc w:val="both"/>
        <w:rPr>
          <w:rFonts w:ascii="Times New Roman" w:hAnsi="Times New Roman" w:cs="Times New Roman"/>
          <w:kern w:val="0"/>
          <w:sz w:val="20"/>
          <w:szCs w:val="20"/>
          <w14:ligatures w14:val="none"/>
        </w:rPr>
      </w:pP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μ = -χ (</w:t>
      </w:r>
      <w:proofErr w:type="spellStart"/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ev</w:t>
      </w:r>
      <w:proofErr w:type="spellEnd"/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)</w:t>
      </w:r>
      <w:r w:rsidR="002B5D5C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 </w:t>
      </w:r>
      <w:r w:rsidR="002B5D5C" w:rsidRPr="002B5D5C">
        <w:rPr>
          <w:rFonts w:ascii="Times New Roman" w:hAnsi="Times New Roman" w:cs="Times New Roman"/>
          <w:b/>
          <w:kern w:val="0"/>
          <w:sz w:val="20"/>
          <w:szCs w:val="20"/>
          <w14:ligatures w14:val="none"/>
        </w:rPr>
        <w:t>(4)</w:t>
      </w:r>
    </w:p>
    <w:p w14:paraId="5B204F3B" w14:textId="4397A6EC" w:rsidR="007C684A" w:rsidRPr="000C4801" w:rsidRDefault="007C684A" w:rsidP="00823CEA">
      <w:pPr>
        <w:spacing w:line="360" w:lineRule="auto"/>
        <w:jc w:val="both"/>
        <w:rPr>
          <w:rFonts w:ascii="Times New Roman" w:hAnsi="Times New Roman" w:cs="Times New Roman"/>
          <w:kern w:val="0"/>
          <w:sz w:val="20"/>
          <w:szCs w:val="20"/>
          <w14:ligatures w14:val="none"/>
        </w:rPr>
      </w:pP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η = (I </w:t>
      </w:r>
      <w:r w:rsidR="004A778D">
        <w:rPr>
          <w:rFonts w:ascii="Times New Roman" w:hAnsi="Times New Roman" w:cs="Times New Roman"/>
          <w:kern w:val="0"/>
          <w:sz w:val="20"/>
          <w:szCs w:val="20"/>
          <w14:ligatures w14:val="none"/>
        </w:rPr>
        <w:t>-</w:t>
      </w: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 A)/ 2 (</w:t>
      </w:r>
      <w:proofErr w:type="spellStart"/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ev</w:t>
      </w:r>
      <w:proofErr w:type="spellEnd"/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)</w:t>
      </w:r>
      <w:r w:rsidR="002B5D5C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 </w:t>
      </w:r>
      <w:r w:rsidR="002B5D5C" w:rsidRPr="002B5D5C">
        <w:rPr>
          <w:rFonts w:ascii="Times New Roman" w:hAnsi="Times New Roman" w:cs="Times New Roman"/>
          <w:b/>
          <w:kern w:val="0"/>
          <w:sz w:val="20"/>
          <w:szCs w:val="20"/>
          <w14:ligatures w14:val="none"/>
        </w:rPr>
        <w:t>(5)</w:t>
      </w:r>
    </w:p>
    <w:p w14:paraId="018C7848" w14:textId="2D183F3D" w:rsidR="007C684A" w:rsidRPr="000C4801" w:rsidRDefault="007C684A" w:rsidP="00823CEA">
      <w:pPr>
        <w:spacing w:line="360" w:lineRule="auto"/>
        <w:jc w:val="both"/>
        <w:rPr>
          <w:rFonts w:ascii="Times New Roman" w:hAnsi="Times New Roman" w:cs="Times New Roman"/>
          <w:kern w:val="0"/>
          <w:sz w:val="20"/>
          <w:szCs w:val="20"/>
          <w14:ligatures w14:val="none"/>
        </w:rPr>
      </w:pP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S = 1/η (</w:t>
      </w:r>
      <w:proofErr w:type="spellStart"/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ev</w:t>
      </w:r>
      <w:proofErr w:type="spellEnd"/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)</w:t>
      </w:r>
      <w:r w:rsidR="002B5D5C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 </w:t>
      </w:r>
      <w:r w:rsidR="002B5D5C" w:rsidRPr="002B5D5C">
        <w:rPr>
          <w:rFonts w:ascii="Times New Roman" w:hAnsi="Times New Roman" w:cs="Times New Roman"/>
          <w:b/>
          <w:kern w:val="0"/>
          <w:sz w:val="20"/>
          <w:szCs w:val="20"/>
          <w14:ligatures w14:val="none"/>
        </w:rPr>
        <w:t>(6)</w:t>
      </w:r>
    </w:p>
    <w:p w14:paraId="04EF2093" w14:textId="1A25E4A8" w:rsidR="007C684A" w:rsidRPr="000C4801" w:rsidRDefault="007C684A" w:rsidP="00823CEA">
      <w:pPr>
        <w:spacing w:line="360" w:lineRule="auto"/>
        <w:jc w:val="both"/>
        <w:rPr>
          <w:rFonts w:ascii="Times New Roman" w:hAnsi="Times New Roman" w:cs="Times New Roman"/>
          <w:kern w:val="0"/>
          <w:sz w:val="20"/>
          <w:szCs w:val="20"/>
          <w14:ligatures w14:val="none"/>
        </w:rPr>
      </w:pP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ω = μ</w:t>
      </w:r>
      <w:r w:rsidRPr="000C4801">
        <w:rPr>
          <w:rFonts w:ascii="Times New Roman" w:hAnsi="Times New Roman" w:cs="Times New Roman"/>
          <w:kern w:val="0"/>
          <w:sz w:val="20"/>
          <w:szCs w:val="20"/>
          <w:vertAlign w:val="superscript"/>
          <w14:ligatures w14:val="none"/>
        </w:rPr>
        <w:t>2</w:t>
      </w: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/2η (</w:t>
      </w:r>
      <w:proofErr w:type="spellStart"/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ev</w:t>
      </w:r>
      <w:proofErr w:type="spellEnd"/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)</w:t>
      </w:r>
      <w:r w:rsidR="002B5D5C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 </w:t>
      </w:r>
      <w:r w:rsidR="002B5D5C" w:rsidRPr="002B5D5C">
        <w:rPr>
          <w:rFonts w:ascii="Times New Roman" w:hAnsi="Times New Roman" w:cs="Times New Roman"/>
          <w:b/>
          <w:kern w:val="0"/>
          <w:sz w:val="20"/>
          <w:szCs w:val="20"/>
          <w14:ligatures w14:val="none"/>
        </w:rPr>
        <w:t>(7)</w:t>
      </w:r>
    </w:p>
    <w:p w14:paraId="64C166A4" w14:textId="71660455" w:rsidR="007C684A" w:rsidRPr="000C4801" w:rsidRDefault="007C684A" w:rsidP="00823CEA">
      <w:pPr>
        <w:spacing w:line="360" w:lineRule="auto"/>
        <w:jc w:val="both"/>
        <w:rPr>
          <w:rFonts w:ascii="Times New Roman" w:hAnsi="Times New Roman" w:cs="Times New Roman"/>
          <w:kern w:val="0"/>
          <w:sz w:val="20"/>
          <w:szCs w:val="20"/>
          <w14:ligatures w14:val="none"/>
        </w:rPr>
      </w:pP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ω</w:t>
      </w:r>
      <w:r w:rsidRPr="000C4801">
        <w:rPr>
          <w:rFonts w:ascii="Times New Roman" w:hAnsi="Times New Roman" w:cs="Times New Roman"/>
          <w:kern w:val="0"/>
          <w:sz w:val="20"/>
          <w:szCs w:val="20"/>
          <w:vertAlign w:val="superscript"/>
          <w14:ligatures w14:val="none"/>
        </w:rPr>
        <w:t xml:space="preserve">- </w:t>
      </w: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= (3I </w:t>
      </w:r>
      <w:r w:rsidR="00662121"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-</w:t>
      </w: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 A)</w:t>
      </w:r>
      <w:r w:rsidRPr="000C4801">
        <w:rPr>
          <w:rFonts w:ascii="Times New Roman" w:hAnsi="Times New Roman" w:cs="Times New Roman"/>
          <w:kern w:val="0"/>
          <w:sz w:val="20"/>
          <w:szCs w:val="20"/>
          <w:vertAlign w:val="superscript"/>
          <w14:ligatures w14:val="none"/>
        </w:rPr>
        <w:t>2</w:t>
      </w: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/ 16(I</w:t>
      </w:r>
      <w:r w:rsidR="00BB16FB"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 - </w:t>
      </w: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A) (</w:t>
      </w:r>
      <w:proofErr w:type="spellStart"/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ev</w:t>
      </w:r>
      <w:proofErr w:type="spellEnd"/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) </w:t>
      </w:r>
      <w:r w:rsidR="002B5D5C" w:rsidRPr="002B5D5C">
        <w:rPr>
          <w:rFonts w:ascii="Times New Roman" w:hAnsi="Times New Roman" w:cs="Times New Roman"/>
          <w:b/>
          <w:kern w:val="0"/>
          <w:sz w:val="20"/>
          <w:szCs w:val="20"/>
          <w14:ligatures w14:val="none"/>
        </w:rPr>
        <w:t>(8)</w:t>
      </w:r>
    </w:p>
    <w:p w14:paraId="6A8B929A" w14:textId="18962B43" w:rsidR="007C684A" w:rsidRPr="000C4801" w:rsidRDefault="007C684A" w:rsidP="00823CEA">
      <w:pPr>
        <w:spacing w:line="360" w:lineRule="auto"/>
        <w:jc w:val="both"/>
        <w:rPr>
          <w:rFonts w:ascii="Times New Roman" w:hAnsi="Times New Roman" w:cs="Times New Roman"/>
          <w:kern w:val="0"/>
          <w:sz w:val="20"/>
          <w:szCs w:val="20"/>
          <w14:ligatures w14:val="none"/>
        </w:rPr>
      </w:pP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ω</w:t>
      </w:r>
      <w:r w:rsidRPr="000C4801">
        <w:rPr>
          <w:rFonts w:ascii="Times New Roman" w:hAnsi="Times New Roman" w:cs="Times New Roman"/>
          <w:kern w:val="0"/>
          <w:sz w:val="20"/>
          <w:szCs w:val="20"/>
          <w:vertAlign w:val="superscript"/>
          <w14:ligatures w14:val="none"/>
        </w:rPr>
        <w:t>+</w:t>
      </w: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 = (I + 3A)</w:t>
      </w:r>
      <w:r w:rsidRPr="000C4801">
        <w:rPr>
          <w:rFonts w:ascii="Times New Roman" w:hAnsi="Times New Roman" w:cs="Times New Roman"/>
          <w:kern w:val="0"/>
          <w:sz w:val="20"/>
          <w:szCs w:val="20"/>
          <w:vertAlign w:val="superscript"/>
          <w14:ligatures w14:val="none"/>
        </w:rPr>
        <w:t>2</w:t>
      </w: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/ 16(I</w:t>
      </w:r>
      <w:r w:rsidR="00BB16FB"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 </w:t>
      </w: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-</w:t>
      </w:r>
      <w:r w:rsidR="00BB16FB"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 </w:t>
      </w:r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A) (</w:t>
      </w:r>
      <w:proofErr w:type="spellStart"/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>ev</w:t>
      </w:r>
      <w:proofErr w:type="spellEnd"/>
      <w:r w:rsidRPr="000C4801">
        <w:rPr>
          <w:rFonts w:ascii="Times New Roman" w:hAnsi="Times New Roman" w:cs="Times New Roman"/>
          <w:kern w:val="0"/>
          <w:sz w:val="20"/>
          <w:szCs w:val="20"/>
          <w14:ligatures w14:val="none"/>
        </w:rPr>
        <w:t xml:space="preserve">) </w:t>
      </w:r>
      <w:r w:rsidR="002B5D5C" w:rsidRPr="002B5D5C">
        <w:rPr>
          <w:rFonts w:ascii="Times New Roman" w:hAnsi="Times New Roman" w:cs="Times New Roman"/>
          <w:b/>
          <w:kern w:val="0"/>
          <w:sz w:val="20"/>
          <w:szCs w:val="20"/>
          <w14:ligatures w14:val="none"/>
        </w:rPr>
        <w:t>(9)</w:t>
      </w:r>
    </w:p>
    <w:p w14:paraId="2FCD62CF" w14:textId="41881F36" w:rsidR="00971BAA" w:rsidRPr="000C4801" w:rsidRDefault="00E14E86" w:rsidP="0027043E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en-IN"/>
        </w:rPr>
        <w:lastRenderedPageBreak/>
        <w:drawing>
          <wp:anchor distT="0" distB="0" distL="114300" distR="114300" simplePos="0" relativeHeight="251968512" behindDoc="0" locked="0" layoutInCell="1" allowOverlap="1" wp14:anchorId="78E588CB" wp14:editId="1E691F07">
            <wp:simplePos x="0" y="0"/>
            <wp:positionH relativeFrom="margin">
              <wp:posOffset>-1270</wp:posOffset>
            </wp:positionH>
            <wp:positionV relativeFrom="paragraph">
              <wp:posOffset>4554855</wp:posOffset>
            </wp:positionV>
            <wp:extent cx="5731510" cy="4298950"/>
            <wp:effectExtent l="0" t="0" r="2540" b="6350"/>
            <wp:wrapThrough wrapText="bothSides">
              <wp:wrapPolygon edited="0">
                <wp:start x="0" y="0"/>
                <wp:lineTo x="0" y="21536"/>
                <wp:lineTo x="21538" y="21536"/>
                <wp:lineTo x="21538" y="0"/>
                <wp:lineTo x="0" y="0"/>
              </wp:wrapPolygon>
            </wp:wrapThrough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Slide6.TIF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98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97D53">
        <w:rPr>
          <w:rFonts w:ascii="Times New Roman" w:hAnsi="Times New Roman" w:cs="Times New Roman"/>
          <w:noProof/>
          <w:sz w:val="20"/>
          <w:szCs w:val="20"/>
          <w:lang w:eastAsia="en-IN"/>
        </w:rPr>
        <mc:AlternateContent>
          <mc:Choice Requires="wps">
            <w:drawing>
              <wp:anchor distT="45720" distB="45720" distL="114300" distR="114300" simplePos="0" relativeHeight="251967488" behindDoc="0" locked="0" layoutInCell="1" allowOverlap="1" wp14:anchorId="6E4424E4" wp14:editId="419F7E21">
                <wp:simplePos x="0" y="0"/>
                <wp:positionH relativeFrom="margin">
                  <wp:align>center</wp:align>
                </wp:positionH>
                <wp:positionV relativeFrom="paragraph">
                  <wp:posOffset>0</wp:posOffset>
                </wp:positionV>
                <wp:extent cx="727710" cy="323850"/>
                <wp:effectExtent l="0" t="0" r="15240" b="19050"/>
                <wp:wrapSquare wrapText="bothSides"/>
                <wp:docPr id="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771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F3AC36" w14:textId="77777777" w:rsidR="00A13E01" w:rsidRPr="00D517FA" w:rsidRDefault="00A13E01" w:rsidP="00E14E86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</w:pPr>
                            <w:r w:rsidRPr="00D517FA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  <w:t>Fig S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4424E4" id="_x0000_s1027" type="#_x0000_t202" style="position:absolute;left:0;text-align:left;margin-left:0;margin-top:0;width:57.3pt;height:25.5pt;z-index:251967488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">
                <v:textbox>
                  <w:txbxContent>
                    <w:p w14:paraId="21F3AC36" w14:textId="77777777" w:rsidR="00A13E01" w:rsidRPr="00D517FA" w:rsidRDefault="00A13E01" w:rsidP="00E14E86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</w:rPr>
                      </w:pPr>
                      <w:r w:rsidRPr="00D517FA">
                        <w:rPr>
                          <w:rFonts w:ascii="Times New Roman" w:hAnsi="Times New Roman" w:cs="Times New Roman"/>
                          <w:b/>
                          <w:sz w:val="28"/>
                        </w:rPr>
                        <w:t>Fig S1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965440" behindDoc="1" locked="0" layoutInCell="1" allowOverlap="1" wp14:anchorId="647D9B8F" wp14:editId="38B085C7">
            <wp:simplePos x="0" y="0"/>
            <wp:positionH relativeFrom="margin">
              <wp:posOffset>-1270</wp:posOffset>
            </wp:positionH>
            <wp:positionV relativeFrom="margin">
              <wp:align>top</wp:align>
            </wp:positionV>
            <wp:extent cx="5731510" cy="4298950"/>
            <wp:effectExtent l="0" t="0" r="2540" b="6350"/>
            <wp:wrapThrough wrapText="bothSides">
              <wp:wrapPolygon edited="0">
                <wp:start x="0" y="0"/>
                <wp:lineTo x="0" y="21536"/>
                <wp:lineTo x="21538" y="21536"/>
                <wp:lineTo x="21538" y="0"/>
                <wp:lineTo x="0" y="0"/>
              </wp:wrapPolygon>
            </wp:wrapThrough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Slide5.TIF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98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846A0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F96AFD" w:rsidRPr="000C4801">
        <w:rPr>
          <w:rFonts w:ascii="Times New Roman" w:hAnsi="Times New Roman" w:cs="Times New Roman"/>
          <w:sz w:val="20"/>
          <w:szCs w:val="20"/>
        </w:rPr>
        <w:t xml:space="preserve">   </w:t>
      </w:r>
    </w:p>
    <w:p w14:paraId="1F936D92" w14:textId="3E8F3EA0" w:rsidR="00F975DB" w:rsidRPr="000C4801" w:rsidRDefault="00E14E86" w:rsidP="00971BAA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en-IN"/>
        </w:rPr>
        <w:lastRenderedPageBreak/>
        <w:drawing>
          <wp:anchor distT="0" distB="0" distL="114300" distR="114300" simplePos="0" relativeHeight="251970560" behindDoc="0" locked="0" layoutInCell="1" allowOverlap="1" wp14:anchorId="1862547F" wp14:editId="41E54ABF">
            <wp:simplePos x="0" y="0"/>
            <wp:positionH relativeFrom="margin">
              <wp:align>right</wp:align>
            </wp:positionH>
            <wp:positionV relativeFrom="paragraph">
              <wp:posOffset>4387850</wp:posOffset>
            </wp:positionV>
            <wp:extent cx="5731510" cy="1670050"/>
            <wp:effectExtent l="0" t="0" r="2540" b="6350"/>
            <wp:wrapThrough wrapText="bothSides">
              <wp:wrapPolygon edited="0">
                <wp:start x="0" y="0"/>
                <wp:lineTo x="0" y="21436"/>
                <wp:lineTo x="21538" y="21436"/>
                <wp:lineTo x="21538" y="0"/>
                <wp:lineTo x="0" y="0"/>
              </wp:wrapPolygon>
            </wp:wrapThrough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Slide8.TIF"/>
                    <pic:cNvPicPr/>
                  </pic:nvPicPr>
                  <pic:blipFill rotWithShape="1"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1152"/>
                    <a:stretch/>
                  </pic:blipFill>
                  <pic:spPr bwMode="auto">
                    <a:xfrm>
                      <a:off x="0" y="0"/>
                      <a:ext cx="5731510" cy="1670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969536" behindDoc="0" locked="0" layoutInCell="1" allowOverlap="1" wp14:anchorId="13FB8E45" wp14:editId="4E8A2170">
            <wp:simplePos x="0" y="0"/>
            <wp:positionH relativeFrom="margin">
              <wp:align>right</wp:align>
            </wp:positionH>
            <wp:positionV relativeFrom="paragraph">
              <wp:posOffset>1905</wp:posOffset>
            </wp:positionV>
            <wp:extent cx="5731510" cy="4298950"/>
            <wp:effectExtent l="0" t="0" r="2540" b="6350"/>
            <wp:wrapThrough wrapText="bothSides">
              <wp:wrapPolygon edited="0">
                <wp:start x="0" y="0"/>
                <wp:lineTo x="0" y="21536"/>
                <wp:lineTo x="21538" y="21536"/>
                <wp:lineTo x="21538" y="0"/>
                <wp:lineTo x="0" y="0"/>
              </wp:wrapPolygon>
            </wp:wrapThrough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Slide7.TIF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98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483B087" w14:textId="63F2E273" w:rsidR="00F975DB" w:rsidRPr="000C4801" w:rsidRDefault="00F975DB" w:rsidP="00971BAA">
      <w:pPr>
        <w:rPr>
          <w:rFonts w:ascii="Times New Roman" w:hAnsi="Times New Roman" w:cs="Times New Roman"/>
          <w:sz w:val="20"/>
          <w:szCs w:val="20"/>
        </w:rPr>
      </w:pPr>
    </w:p>
    <w:p w14:paraId="6B0AE19D" w14:textId="1370AD1D" w:rsidR="00F975DB" w:rsidRPr="000C4801" w:rsidRDefault="00F975DB">
      <w:pPr>
        <w:rPr>
          <w:rFonts w:ascii="Times New Roman" w:hAnsi="Times New Roman" w:cs="Times New Roman"/>
          <w:sz w:val="20"/>
          <w:szCs w:val="20"/>
        </w:rPr>
      </w:pPr>
    </w:p>
    <w:p w14:paraId="0E76AF01" w14:textId="397E539F" w:rsidR="00E43AA4" w:rsidRPr="000C4801" w:rsidRDefault="00E43AA4">
      <w:pPr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br w:type="page"/>
      </w:r>
    </w:p>
    <w:p w14:paraId="0FC874EC" w14:textId="578A6F99" w:rsidR="00E14E86" w:rsidRDefault="00E14E86" w:rsidP="00971BAA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en-IN"/>
        </w:rPr>
        <w:lastRenderedPageBreak/>
        <w:drawing>
          <wp:inline distT="0" distB="0" distL="0" distR="0" wp14:anchorId="091516C5" wp14:editId="17C865EA">
            <wp:extent cx="5731510" cy="4298950"/>
            <wp:effectExtent l="0" t="0" r="2540" b="6350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Slide1.TIF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9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E81AF1" w14:textId="5A43753E" w:rsidR="00E43AA4" w:rsidRPr="00E14E86" w:rsidRDefault="00E14E86" w:rsidP="00E14E86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inline distT="0" distB="0" distL="0" distR="0" wp14:anchorId="68F5A9B5" wp14:editId="57A94A86">
            <wp:extent cx="5731510" cy="4298950"/>
            <wp:effectExtent l="0" t="0" r="2540" b="635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Slide2.TIF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9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6D1D7D" w14:textId="11B42A65" w:rsidR="00E14E86" w:rsidRDefault="00345D8D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en-IN"/>
        </w:rPr>
        <w:lastRenderedPageBreak/>
        <w:drawing>
          <wp:anchor distT="0" distB="0" distL="114300" distR="114300" simplePos="0" relativeHeight="251971584" behindDoc="0" locked="0" layoutInCell="1" allowOverlap="1" wp14:anchorId="5AC9326B" wp14:editId="44FD0FB7">
            <wp:simplePos x="0" y="0"/>
            <wp:positionH relativeFrom="margin">
              <wp:align>right</wp:align>
            </wp:positionH>
            <wp:positionV relativeFrom="paragraph">
              <wp:posOffset>4514850</wp:posOffset>
            </wp:positionV>
            <wp:extent cx="5731510" cy="1682750"/>
            <wp:effectExtent l="0" t="0" r="2540" b="0"/>
            <wp:wrapThrough wrapText="bothSides">
              <wp:wrapPolygon edited="0">
                <wp:start x="0" y="0"/>
                <wp:lineTo x="0" y="21274"/>
                <wp:lineTo x="21538" y="21274"/>
                <wp:lineTo x="21538" y="0"/>
                <wp:lineTo x="0" y="0"/>
              </wp:wrapPolygon>
            </wp:wrapThrough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Slide4.TIF"/>
                    <pic:cNvPicPr/>
                  </pic:nvPicPr>
                  <pic:blipFill rotWithShape="1"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0857"/>
                    <a:stretch/>
                  </pic:blipFill>
                  <pic:spPr bwMode="auto">
                    <a:xfrm>
                      <a:off x="0" y="0"/>
                      <a:ext cx="5731510" cy="1682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E14E86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972608" behindDoc="0" locked="0" layoutInCell="1" allowOverlap="1" wp14:anchorId="5506DEC4" wp14:editId="67D4265B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5731510" cy="4298950"/>
            <wp:effectExtent l="0" t="0" r="2540" b="6350"/>
            <wp:wrapThrough wrapText="bothSides">
              <wp:wrapPolygon edited="0">
                <wp:start x="0" y="0"/>
                <wp:lineTo x="0" y="21536"/>
                <wp:lineTo x="21538" y="21536"/>
                <wp:lineTo x="21538" y="0"/>
                <wp:lineTo x="0" y="0"/>
              </wp:wrapPolygon>
            </wp:wrapThrough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Slide3.TIF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98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155C1D3" w14:textId="017F74E5" w:rsidR="00E14E86" w:rsidRDefault="00E14E86">
      <w:pPr>
        <w:rPr>
          <w:rFonts w:ascii="Times New Roman" w:hAnsi="Times New Roman" w:cs="Times New Roman"/>
          <w:sz w:val="20"/>
          <w:szCs w:val="20"/>
        </w:rPr>
      </w:pPr>
    </w:p>
    <w:p w14:paraId="52DF86CB" w14:textId="6E6AEDE3" w:rsidR="00E14E86" w:rsidRDefault="00E14E86">
      <w:pPr>
        <w:rPr>
          <w:rFonts w:ascii="Times New Roman" w:hAnsi="Times New Roman" w:cs="Times New Roman"/>
          <w:sz w:val="20"/>
          <w:szCs w:val="20"/>
        </w:rPr>
      </w:pPr>
    </w:p>
    <w:p w14:paraId="1752E521" w14:textId="31F9AFF1" w:rsidR="00E43AA4" w:rsidRPr="000C4801" w:rsidRDefault="00E43AA4">
      <w:pPr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br w:type="page"/>
      </w:r>
    </w:p>
    <w:p w14:paraId="0C47C02B" w14:textId="5A389F0A" w:rsidR="001638DA" w:rsidRDefault="001638DA">
      <w:pPr>
        <w:rPr>
          <w:rFonts w:ascii="Times New Roman" w:hAnsi="Times New Roman" w:cs="Times New Roman"/>
          <w:b/>
          <w:color w:val="FF0000"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FF0000"/>
          <w:sz w:val="20"/>
          <w:szCs w:val="20"/>
          <w:lang w:eastAsia="en-IN"/>
        </w:rPr>
        <w:lastRenderedPageBreak/>
        <w:drawing>
          <wp:anchor distT="0" distB="0" distL="114300" distR="114300" simplePos="0" relativeHeight="251973632" behindDoc="0" locked="0" layoutInCell="1" allowOverlap="1" wp14:anchorId="35D5CEA3" wp14:editId="1F41F1B9">
            <wp:simplePos x="0" y="0"/>
            <wp:positionH relativeFrom="margin">
              <wp:align>right</wp:align>
            </wp:positionH>
            <wp:positionV relativeFrom="paragraph">
              <wp:posOffset>4548505</wp:posOffset>
            </wp:positionV>
            <wp:extent cx="5731510" cy="4298950"/>
            <wp:effectExtent l="0" t="0" r="2540" b="6350"/>
            <wp:wrapThrough wrapText="bothSides">
              <wp:wrapPolygon edited="0">
                <wp:start x="0" y="0"/>
                <wp:lineTo x="0" y="21536"/>
                <wp:lineTo x="21538" y="21536"/>
                <wp:lineTo x="21538" y="0"/>
                <wp:lineTo x="0" y="0"/>
              </wp:wrapPolygon>
            </wp:wrapThrough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Slide2.TIF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98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667456" behindDoc="0" locked="0" layoutInCell="1" allowOverlap="1" wp14:anchorId="51245EF8" wp14:editId="30C93B7A">
            <wp:simplePos x="0" y="0"/>
            <wp:positionH relativeFrom="margin">
              <wp:posOffset>311150</wp:posOffset>
            </wp:positionH>
            <wp:positionV relativeFrom="page">
              <wp:posOffset>1460500</wp:posOffset>
            </wp:positionV>
            <wp:extent cx="5292090" cy="3968750"/>
            <wp:effectExtent l="0" t="0" r="3810" b="0"/>
            <wp:wrapThrough wrapText="bothSides">
              <wp:wrapPolygon edited="0">
                <wp:start x="0" y="0"/>
                <wp:lineTo x="0" y="21462"/>
                <wp:lineTo x="21538" y="21462"/>
                <wp:lineTo x="21538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lide1.TIF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2090" cy="3968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7FA" w:rsidRPr="00D97D53">
        <w:rPr>
          <w:rFonts w:ascii="Times New Roman" w:hAnsi="Times New Roman" w:cs="Times New Roman"/>
          <w:b/>
          <w:noProof/>
          <w:color w:val="FF0000"/>
          <w:sz w:val="20"/>
          <w:szCs w:val="20"/>
          <w:lang w:eastAsia="en-IN"/>
        </w:rPr>
        <mc:AlternateContent>
          <mc:Choice Requires="wps">
            <w:drawing>
              <wp:anchor distT="45720" distB="45720" distL="114300" distR="114300" simplePos="0" relativeHeight="251908096" behindDoc="0" locked="0" layoutInCell="1" allowOverlap="1" wp14:anchorId="7D809742" wp14:editId="68036C92">
                <wp:simplePos x="0" y="0"/>
                <wp:positionH relativeFrom="column">
                  <wp:posOffset>2686050</wp:posOffset>
                </wp:positionH>
                <wp:positionV relativeFrom="paragraph">
                  <wp:posOffset>38100</wp:posOffset>
                </wp:positionV>
                <wp:extent cx="742950" cy="1404620"/>
                <wp:effectExtent l="0" t="0" r="19050" b="18415"/>
                <wp:wrapSquare wrapText="bothSides"/>
                <wp:docPr id="2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29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5FF6DF" w14:textId="470224E6" w:rsidR="00A13E01" w:rsidRPr="00D517FA" w:rsidRDefault="00A13E01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</w:pPr>
                            <w:r w:rsidRPr="00D517FA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  <w:t>Fig S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D809742" id="_x0000_s1028" type="#_x0000_t202" style="position:absolute;margin-left:211.5pt;margin-top:3pt;width:58.5pt;height:110.6pt;z-index:2519080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">
                <v:textbox style="mso-fit-shape-to-text:t">
                  <w:txbxContent>
                    <w:p w14:paraId="7F5FF6DF" w14:textId="470224E6" w:rsidR="00A13E01" w:rsidRPr="00D517FA" w:rsidRDefault="00A13E01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</w:rPr>
                      </w:pPr>
                      <w:r w:rsidRPr="00D517FA">
                        <w:rPr>
                          <w:rFonts w:ascii="Times New Roman" w:hAnsi="Times New Roman" w:cs="Times New Roman"/>
                          <w:b/>
                          <w:sz w:val="28"/>
                        </w:rPr>
                        <w:t>Fig S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517FA" w:rsidRPr="00B60B73">
        <w:rPr>
          <w:rFonts w:ascii="Times New Roman" w:hAnsi="Times New Roman" w:cs="Times New Roman"/>
          <w:b/>
          <w:noProof/>
          <w:color w:val="FF0000"/>
          <w:sz w:val="20"/>
          <w:szCs w:val="20"/>
          <w:lang w:eastAsia="en-IN"/>
        </w:rPr>
        <mc:AlternateContent>
          <mc:Choice Requires="wps">
            <w:drawing>
              <wp:anchor distT="45720" distB="45720" distL="114300" distR="114300" simplePos="0" relativeHeight="251869184" behindDoc="0" locked="0" layoutInCell="1" allowOverlap="1" wp14:anchorId="627ECC3F" wp14:editId="493A22EA">
                <wp:simplePos x="0" y="0"/>
                <wp:positionH relativeFrom="margin">
                  <wp:posOffset>-249555</wp:posOffset>
                </wp:positionH>
                <wp:positionV relativeFrom="paragraph">
                  <wp:posOffset>0</wp:posOffset>
                </wp:positionV>
                <wp:extent cx="2590800" cy="1404620"/>
                <wp:effectExtent l="0" t="0" r="19050" b="1397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08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C6BD3BC" w14:textId="311284FA" w:rsidR="00A13E01" w:rsidRPr="00B60B73" w:rsidRDefault="00A13E01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B60B73">
                              <w:rPr>
                                <w:rFonts w:ascii="Times New Roman" w:hAnsi="Times New Roman" w:cs="Times New Roman"/>
                                <w:b/>
                              </w:rPr>
                              <w:t>MEP for com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p</w:t>
                            </w:r>
                            <w:r w:rsidRPr="00B60B73">
                              <w:rPr>
                                <w:rFonts w:ascii="Times New Roman" w:hAnsi="Times New Roman" w:cs="Times New Roman"/>
                                <w:b/>
                              </w:rPr>
                              <w:t>ounds 6a-6j &amp; 1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0</w:t>
                            </w:r>
                            <w:r w:rsidRPr="00B60B73">
                              <w:rPr>
                                <w:rFonts w:ascii="Times New Roman" w:hAnsi="Times New Roman" w:cs="Times New Roman"/>
                                <w:b/>
                              </w:rPr>
                              <w:t>a-1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0</w:t>
                            </w:r>
                            <w:r w:rsidRPr="00B60B73">
                              <w:rPr>
                                <w:rFonts w:ascii="Times New Roman" w:hAnsi="Times New Roman" w:cs="Times New Roman"/>
                                <w:b/>
                              </w:rPr>
                              <w:t>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27ECC3F" id="_x0000_s1029" type="#_x0000_t202" style="position:absolute;margin-left:-19.65pt;margin-top:0;width:204pt;height:110.6pt;z-index:25186918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">
                <v:textbox style="mso-fit-shape-to-text:t">
                  <w:txbxContent>
                    <w:p w14:paraId="1C6BD3BC" w14:textId="311284FA" w:rsidR="00A13E01" w:rsidRPr="00B60B73" w:rsidRDefault="00A13E01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B60B73">
                        <w:rPr>
                          <w:rFonts w:ascii="Times New Roman" w:hAnsi="Times New Roman" w:cs="Times New Roman"/>
                          <w:b/>
                        </w:rPr>
                        <w:t>MEP for com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p</w:t>
                      </w:r>
                      <w:r w:rsidRPr="00B60B73">
                        <w:rPr>
                          <w:rFonts w:ascii="Times New Roman" w:hAnsi="Times New Roman" w:cs="Times New Roman"/>
                          <w:b/>
                        </w:rPr>
                        <w:t>ounds 6a-6j &amp; 1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0</w:t>
                      </w:r>
                      <w:r w:rsidRPr="00B60B73">
                        <w:rPr>
                          <w:rFonts w:ascii="Times New Roman" w:hAnsi="Times New Roman" w:cs="Times New Roman"/>
                          <w:b/>
                        </w:rPr>
                        <w:t>a-1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0</w:t>
                      </w:r>
                      <w:r w:rsidRPr="00B60B73">
                        <w:rPr>
                          <w:rFonts w:ascii="Times New Roman" w:hAnsi="Times New Roman" w:cs="Times New Roman"/>
                          <w:b/>
                        </w:rPr>
                        <w:t>j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47B8745D" w14:textId="3B680C8D" w:rsidR="00BA64B6" w:rsidRPr="000C4801" w:rsidRDefault="00BA64B6">
      <w:pPr>
        <w:rPr>
          <w:rFonts w:ascii="Times New Roman" w:hAnsi="Times New Roman" w:cs="Times New Roman"/>
          <w:b/>
          <w:color w:val="FF0000"/>
          <w:sz w:val="20"/>
          <w:szCs w:val="20"/>
        </w:rPr>
      </w:pPr>
    </w:p>
    <w:p w14:paraId="2D6125B2" w14:textId="733C72F2" w:rsidR="001638DA" w:rsidRDefault="001638DA">
      <w:pPr>
        <w:rPr>
          <w:rFonts w:ascii="Times New Roman" w:hAnsi="Times New Roman" w:cs="Times New Roman"/>
          <w:b/>
          <w:color w:val="000000" w:themeColor="text1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w:drawing>
          <wp:inline distT="0" distB="0" distL="0" distR="0" wp14:anchorId="7112AAAB" wp14:editId="58116E2E">
            <wp:extent cx="5731510" cy="4298950"/>
            <wp:effectExtent l="0" t="0" r="2540" b="6350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Slide3.TIF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9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4D4C8C" w14:textId="25FAFAA7" w:rsidR="001638DA" w:rsidRDefault="001638DA">
      <w:pPr>
        <w:rPr>
          <w:rFonts w:ascii="Times New Roman" w:hAnsi="Times New Roman" w:cs="Times New Roman"/>
          <w:b/>
          <w:color w:val="000000" w:themeColor="text1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drawing>
          <wp:inline distT="0" distB="0" distL="0" distR="0" wp14:anchorId="286E9E34" wp14:editId="69825BD5">
            <wp:extent cx="5731510" cy="4298950"/>
            <wp:effectExtent l="0" t="0" r="2540" b="6350"/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Slide4.TIF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9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3EAD16" w14:textId="452174F8" w:rsidR="001638DA" w:rsidRDefault="001638DA">
      <w:pPr>
        <w:rPr>
          <w:rFonts w:ascii="Times New Roman" w:hAnsi="Times New Roman" w:cs="Times New Roman"/>
          <w:b/>
          <w:color w:val="000000" w:themeColor="text1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w:drawing>
          <wp:inline distT="0" distB="0" distL="0" distR="0" wp14:anchorId="2F913951" wp14:editId="3C0D1F4C">
            <wp:extent cx="5731510" cy="4298950"/>
            <wp:effectExtent l="0" t="0" r="2540" b="6350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5" name="Slide5.TIF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9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24E9BC" w14:textId="77777777" w:rsidR="00C86309" w:rsidRDefault="00C86309">
      <w:pPr>
        <w:rPr>
          <w:rFonts w:ascii="Times New Roman" w:hAnsi="Times New Roman" w:cs="Times New Roman"/>
          <w:b/>
          <w:color w:val="000000" w:themeColor="text1"/>
          <w:szCs w:val="20"/>
        </w:rPr>
      </w:pPr>
    </w:p>
    <w:p w14:paraId="04A8EF30" w14:textId="77777777" w:rsidR="00C86309" w:rsidRDefault="00C86309">
      <w:pPr>
        <w:rPr>
          <w:rFonts w:ascii="Times New Roman" w:hAnsi="Times New Roman" w:cs="Times New Roman"/>
          <w:b/>
          <w:color w:val="000000" w:themeColor="text1"/>
          <w:szCs w:val="20"/>
        </w:rPr>
      </w:pPr>
    </w:p>
    <w:p w14:paraId="18BCCDA5" w14:textId="77777777" w:rsidR="00C86309" w:rsidRDefault="00C86309">
      <w:pPr>
        <w:rPr>
          <w:rFonts w:ascii="Times New Roman" w:hAnsi="Times New Roman" w:cs="Times New Roman"/>
          <w:b/>
          <w:color w:val="000000" w:themeColor="text1"/>
          <w:szCs w:val="20"/>
        </w:rPr>
      </w:pPr>
    </w:p>
    <w:p w14:paraId="4C507C50" w14:textId="77777777" w:rsidR="00C86309" w:rsidRDefault="00C86309">
      <w:pPr>
        <w:rPr>
          <w:rFonts w:ascii="Times New Roman" w:hAnsi="Times New Roman" w:cs="Times New Roman"/>
          <w:b/>
          <w:color w:val="000000" w:themeColor="text1"/>
          <w:szCs w:val="20"/>
        </w:rPr>
      </w:pPr>
    </w:p>
    <w:p w14:paraId="7F267908" w14:textId="77777777" w:rsidR="00C86309" w:rsidRDefault="00C86309">
      <w:pPr>
        <w:rPr>
          <w:rFonts w:ascii="Times New Roman" w:hAnsi="Times New Roman" w:cs="Times New Roman"/>
          <w:b/>
          <w:color w:val="000000" w:themeColor="text1"/>
          <w:szCs w:val="20"/>
        </w:rPr>
      </w:pPr>
    </w:p>
    <w:p w14:paraId="0FB43C25" w14:textId="77777777" w:rsidR="00C86309" w:rsidRDefault="00C86309">
      <w:pPr>
        <w:rPr>
          <w:rFonts w:ascii="Times New Roman" w:hAnsi="Times New Roman" w:cs="Times New Roman"/>
          <w:b/>
          <w:color w:val="000000" w:themeColor="text1"/>
          <w:szCs w:val="20"/>
        </w:rPr>
      </w:pPr>
    </w:p>
    <w:p w14:paraId="4F329DC7" w14:textId="77777777" w:rsidR="00C86309" w:rsidRDefault="00C86309">
      <w:pPr>
        <w:rPr>
          <w:rFonts w:ascii="Times New Roman" w:hAnsi="Times New Roman" w:cs="Times New Roman"/>
          <w:b/>
          <w:color w:val="000000" w:themeColor="text1"/>
          <w:szCs w:val="20"/>
        </w:rPr>
      </w:pPr>
    </w:p>
    <w:p w14:paraId="7FF15D50" w14:textId="77777777" w:rsidR="00C86309" w:rsidRDefault="00C86309">
      <w:pPr>
        <w:rPr>
          <w:rFonts w:ascii="Times New Roman" w:hAnsi="Times New Roman" w:cs="Times New Roman"/>
          <w:b/>
          <w:color w:val="000000" w:themeColor="text1"/>
          <w:szCs w:val="20"/>
        </w:rPr>
      </w:pPr>
    </w:p>
    <w:p w14:paraId="2F998AD5" w14:textId="77777777" w:rsidR="00C86309" w:rsidRDefault="00C86309">
      <w:pPr>
        <w:rPr>
          <w:rFonts w:ascii="Times New Roman" w:hAnsi="Times New Roman" w:cs="Times New Roman"/>
          <w:b/>
          <w:color w:val="000000" w:themeColor="text1"/>
          <w:szCs w:val="20"/>
        </w:rPr>
      </w:pPr>
    </w:p>
    <w:p w14:paraId="5081BB74" w14:textId="77777777" w:rsidR="00C86309" w:rsidRDefault="00C86309">
      <w:pPr>
        <w:rPr>
          <w:rFonts w:ascii="Times New Roman" w:hAnsi="Times New Roman" w:cs="Times New Roman"/>
          <w:b/>
          <w:color w:val="000000" w:themeColor="text1"/>
          <w:szCs w:val="20"/>
        </w:rPr>
      </w:pPr>
    </w:p>
    <w:p w14:paraId="75F9F869" w14:textId="77777777" w:rsidR="00C86309" w:rsidRDefault="00C86309">
      <w:pPr>
        <w:rPr>
          <w:rFonts w:ascii="Times New Roman" w:hAnsi="Times New Roman" w:cs="Times New Roman"/>
          <w:b/>
          <w:color w:val="000000" w:themeColor="text1"/>
          <w:szCs w:val="20"/>
        </w:rPr>
      </w:pPr>
    </w:p>
    <w:p w14:paraId="6BFF60F9" w14:textId="77777777" w:rsidR="00C86309" w:rsidRDefault="00C86309">
      <w:pPr>
        <w:rPr>
          <w:rFonts w:ascii="Times New Roman" w:hAnsi="Times New Roman" w:cs="Times New Roman"/>
          <w:b/>
          <w:color w:val="000000" w:themeColor="text1"/>
          <w:szCs w:val="20"/>
        </w:rPr>
      </w:pPr>
    </w:p>
    <w:p w14:paraId="00EF7E23" w14:textId="77777777" w:rsidR="00C86309" w:rsidRDefault="00C86309">
      <w:pPr>
        <w:rPr>
          <w:rFonts w:ascii="Times New Roman" w:hAnsi="Times New Roman" w:cs="Times New Roman"/>
          <w:b/>
          <w:color w:val="000000" w:themeColor="text1"/>
          <w:szCs w:val="20"/>
        </w:rPr>
      </w:pPr>
    </w:p>
    <w:p w14:paraId="225BC88F" w14:textId="77777777" w:rsidR="00C86309" w:rsidRDefault="00D517FA" w:rsidP="00C86309">
      <w:pPr>
        <w:rPr>
          <w:rFonts w:ascii="Times New Roman" w:hAnsi="Times New Roman" w:cs="Times New Roman"/>
          <w:b/>
          <w:color w:val="000000" w:themeColor="text1"/>
          <w:szCs w:val="20"/>
        </w:rPr>
      </w:pPr>
      <w:r w:rsidRPr="00D97D53">
        <w:rPr>
          <w:rFonts w:ascii="Times New Roman" w:hAnsi="Times New Roman" w:cs="Times New Roman"/>
          <w:b/>
          <w:noProof/>
          <w:color w:val="FF0000"/>
          <w:sz w:val="20"/>
          <w:szCs w:val="20"/>
          <w:lang w:eastAsia="en-IN"/>
        </w:rPr>
        <w:lastRenderedPageBreak/>
        <mc:AlternateContent>
          <mc:Choice Requires="wps">
            <w:drawing>
              <wp:anchor distT="45720" distB="45720" distL="114300" distR="114300" simplePos="0" relativeHeight="251910144" behindDoc="0" locked="0" layoutInCell="1" allowOverlap="1" wp14:anchorId="61EDA259" wp14:editId="5FAAE2E6">
                <wp:simplePos x="0" y="0"/>
                <wp:positionH relativeFrom="column">
                  <wp:posOffset>2336800</wp:posOffset>
                </wp:positionH>
                <wp:positionV relativeFrom="paragraph">
                  <wp:posOffset>20320</wp:posOffset>
                </wp:positionV>
                <wp:extent cx="742950" cy="1404620"/>
                <wp:effectExtent l="0" t="0" r="19050" b="18415"/>
                <wp:wrapSquare wrapText="bothSides"/>
                <wp:docPr id="27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29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6F10C0" w14:textId="291CA8A1" w:rsidR="00A13E01" w:rsidRPr="00D517FA" w:rsidRDefault="00A13E01" w:rsidP="00D517FA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</w:pPr>
                            <w:r w:rsidRPr="00D517FA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  <w:t>Fig S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1EDA259" id="_x0000_s1030" type="#_x0000_t202" style="position:absolute;margin-left:184pt;margin-top:1.6pt;width:58.5pt;height:110.6pt;z-index:2519101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">
                <v:textbox style="mso-fit-shape-to-text:t">
                  <w:txbxContent>
                    <w:p w14:paraId="626F10C0" w14:textId="291CA8A1" w:rsidR="00A13E01" w:rsidRPr="00D517FA" w:rsidRDefault="00A13E01" w:rsidP="00D517FA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</w:rPr>
                      </w:pPr>
                      <w:r w:rsidRPr="00D517FA">
                        <w:rPr>
                          <w:rFonts w:ascii="Times New Roman" w:hAnsi="Times New Roman" w:cs="Times New Roman"/>
                          <w:b/>
                          <w:sz w:val="28"/>
                        </w:rPr>
                        <w:t>Fig S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8"/>
                        </w:rPr>
                        <w:t>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56C67" w:rsidRPr="00A53B41">
        <w:rPr>
          <w:rFonts w:ascii="Times New Roman" w:hAnsi="Times New Roman" w:cs="Times New Roman"/>
          <w:b/>
          <w:color w:val="000000" w:themeColor="text1"/>
          <w:szCs w:val="20"/>
        </w:rPr>
        <w:t xml:space="preserve">5. </w:t>
      </w:r>
      <w:r w:rsidR="00990D7D" w:rsidRPr="00A53B41">
        <w:rPr>
          <w:rFonts w:ascii="Times New Roman" w:hAnsi="Times New Roman" w:cs="Times New Roman"/>
          <w:b/>
          <w:color w:val="000000" w:themeColor="text1"/>
          <w:szCs w:val="20"/>
        </w:rPr>
        <w:t>Docking Studies</w:t>
      </w:r>
    </w:p>
    <w:p w14:paraId="3286629B" w14:textId="60C28B02" w:rsidR="00C86309" w:rsidRPr="00C86309" w:rsidRDefault="00C86309" w:rsidP="00C86309">
      <w:pPr>
        <w:rPr>
          <w:rFonts w:ascii="Times New Roman" w:hAnsi="Times New Roman" w:cs="Times New Roman"/>
          <w:b/>
          <w:color w:val="000000" w:themeColor="text1"/>
          <w:szCs w:val="20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75680" behindDoc="0" locked="0" layoutInCell="1" allowOverlap="1" wp14:anchorId="1AF37D5E" wp14:editId="0A1D3BB2">
            <wp:simplePos x="0" y="0"/>
            <wp:positionH relativeFrom="column">
              <wp:posOffset>0</wp:posOffset>
            </wp:positionH>
            <wp:positionV relativeFrom="paragraph">
              <wp:posOffset>266700</wp:posOffset>
            </wp:positionV>
            <wp:extent cx="5731510" cy="3223895"/>
            <wp:effectExtent l="0" t="0" r="2540" b="0"/>
            <wp:wrapThrough wrapText="bothSides">
              <wp:wrapPolygon edited="0">
                <wp:start x="0" y="0"/>
                <wp:lineTo x="0" y="21443"/>
                <wp:lineTo x="21538" y="21443"/>
                <wp:lineTo x="21538" y="0"/>
                <wp:lineTo x="0" y="0"/>
              </wp:wrapPolygon>
            </wp:wrapThrough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" name="Slide1.TIF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2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E9600EC" w14:textId="6E6EE4CD" w:rsidR="00C86309" w:rsidRPr="00C86309" w:rsidRDefault="00C86309" w:rsidP="00C86309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inline distT="0" distB="0" distL="0" distR="0" wp14:anchorId="2F4C76CC" wp14:editId="22636B65">
            <wp:extent cx="5731510" cy="3223895"/>
            <wp:effectExtent l="0" t="0" r="2540" b="0"/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" name="Slide2.TIF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2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29C480" w14:textId="77777777" w:rsidR="00C86309" w:rsidRPr="00C86309" w:rsidRDefault="00C86309" w:rsidP="00C86309">
      <w:pPr>
        <w:rPr>
          <w:rFonts w:ascii="Times New Roman" w:hAnsi="Times New Roman" w:cs="Times New Roman"/>
          <w:sz w:val="20"/>
          <w:szCs w:val="20"/>
        </w:rPr>
      </w:pPr>
    </w:p>
    <w:p w14:paraId="1B4F3F98" w14:textId="77777777" w:rsidR="00C86309" w:rsidRPr="00C86309" w:rsidRDefault="00C86309" w:rsidP="00C86309">
      <w:pPr>
        <w:rPr>
          <w:rFonts w:ascii="Times New Roman" w:hAnsi="Times New Roman" w:cs="Times New Roman"/>
          <w:sz w:val="20"/>
          <w:szCs w:val="20"/>
        </w:rPr>
      </w:pPr>
    </w:p>
    <w:p w14:paraId="2FF07B2E" w14:textId="77777777" w:rsidR="00C86309" w:rsidRPr="00C86309" w:rsidRDefault="00C86309" w:rsidP="00C86309">
      <w:pPr>
        <w:rPr>
          <w:rFonts w:ascii="Times New Roman" w:hAnsi="Times New Roman" w:cs="Times New Roman"/>
          <w:sz w:val="20"/>
          <w:szCs w:val="20"/>
        </w:rPr>
      </w:pPr>
    </w:p>
    <w:p w14:paraId="52809323" w14:textId="77777777" w:rsidR="00C86309" w:rsidRPr="00C86309" w:rsidRDefault="00C86309" w:rsidP="00C86309">
      <w:pPr>
        <w:rPr>
          <w:rFonts w:ascii="Times New Roman" w:hAnsi="Times New Roman" w:cs="Times New Roman"/>
          <w:sz w:val="20"/>
          <w:szCs w:val="20"/>
        </w:rPr>
      </w:pPr>
    </w:p>
    <w:p w14:paraId="00C4FC01" w14:textId="77777777" w:rsidR="00C86309" w:rsidRPr="00C86309" w:rsidRDefault="00C86309" w:rsidP="00C86309">
      <w:pPr>
        <w:rPr>
          <w:rFonts w:ascii="Times New Roman" w:hAnsi="Times New Roman" w:cs="Times New Roman"/>
          <w:sz w:val="20"/>
          <w:szCs w:val="20"/>
        </w:rPr>
      </w:pPr>
    </w:p>
    <w:p w14:paraId="2F73236E" w14:textId="4CE84337" w:rsidR="00C53536" w:rsidRPr="000C4801" w:rsidRDefault="001638DA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lastRenderedPageBreak/>
        <w:drawing>
          <wp:inline distT="0" distB="0" distL="0" distR="0" wp14:anchorId="1512423A" wp14:editId="05677E8F">
            <wp:extent cx="5731510" cy="3223895"/>
            <wp:effectExtent l="0" t="0" r="2540" b="0"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9" name="Slide3.TIF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2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inline distT="0" distB="0" distL="0" distR="0" wp14:anchorId="346D5CD2" wp14:editId="66A02ECE">
            <wp:extent cx="5731510" cy="3223895"/>
            <wp:effectExtent l="0" t="0" r="2540" b="0"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" name="Slide4.TIF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2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lastRenderedPageBreak/>
        <w:drawing>
          <wp:inline distT="0" distB="0" distL="0" distR="0" wp14:anchorId="61671BC1" wp14:editId="1FB0CD69">
            <wp:extent cx="5731510" cy="3223895"/>
            <wp:effectExtent l="0" t="0" r="2540" b="0"/>
            <wp:docPr id="33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" name="Slide5.TIF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2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inline distT="0" distB="0" distL="0" distR="0" wp14:anchorId="7F243955" wp14:editId="0992C823">
            <wp:extent cx="5731510" cy="3223895"/>
            <wp:effectExtent l="0" t="0" r="2540" b="0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0" name="Slide6.TIF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2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lastRenderedPageBreak/>
        <w:drawing>
          <wp:inline distT="0" distB="0" distL="0" distR="0" wp14:anchorId="119B2575" wp14:editId="3207D705">
            <wp:extent cx="5731510" cy="3223895"/>
            <wp:effectExtent l="0" t="0" r="2540" b="0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" name="Slide7.TIF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2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inline distT="0" distB="0" distL="0" distR="0" wp14:anchorId="39900A04" wp14:editId="6DEECB5E">
            <wp:extent cx="5731510" cy="3223895"/>
            <wp:effectExtent l="0" t="0" r="2540" b="0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" name="Slide8.TIF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2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lastRenderedPageBreak/>
        <w:drawing>
          <wp:inline distT="0" distB="0" distL="0" distR="0" wp14:anchorId="616EF9E9" wp14:editId="05E5E53F">
            <wp:extent cx="5731510" cy="3223895"/>
            <wp:effectExtent l="0" t="0" r="2540" b="0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" name="Slide9.TIF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2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inline distT="0" distB="0" distL="0" distR="0" wp14:anchorId="069CC703" wp14:editId="7140ABC4">
            <wp:extent cx="5731510" cy="3223895"/>
            <wp:effectExtent l="0" t="0" r="2540" b="0"/>
            <wp:docPr id="34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" name="Slide10.TIF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2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368299" w14:textId="77777777" w:rsidR="00C53536" w:rsidRPr="000C4801" w:rsidRDefault="00C53536">
      <w:pPr>
        <w:rPr>
          <w:rFonts w:ascii="Times New Roman" w:hAnsi="Times New Roman" w:cs="Times New Roman"/>
          <w:b/>
          <w:sz w:val="20"/>
          <w:szCs w:val="20"/>
        </w:rPr>
      </w:pPr>
    </w:p>
    <w:p w14:paraId="374476BD" w14:textId="77777777" w:rsidR="00C53536" w:rsidRPr="000C4801" w:rsidRDefault="00C53536">
      <w:pPr>
        <w:rPr>
          <w:rFonts w:ascii="Times New Roman" w:hAnsi="Times New Roman" w:cs="Times New Roman"/>
          <w:b/>
          <w:sz w:val="20"/>
          <w:szCs w:val="20"/>
        </w:rPr>
      </w:pPr>
    </w:p>
    <w:p w14:paraId="0D427BC8" w14:textId="733010BF" w:rsidR="00C53536" w:rsidRPr="000C4801" w:rsidRDefault="00C53536">
      <w:pPr>
        <w:rPr>
          <w:rFonts w:ascii="Times New Roman" w:hAnsi="Times New Roman" w:cs="Times New Roman"/>
          <w:b/>
          <w:sz w:val="20"/>
          <w:szCs w:val="20"/>
        </w:rPr>
      </w:pPr>
    </w:p>
    <w:p w14:paraId="139767F5" w14:textId="77777777" w:rsidR="00C53536" w:rsidRPr="000C4801" w:rsidRDefault="00C53536">
      <w:pPr>
        <w:rPr>
          <w:rFonts w:ascii="Times New Roman" w:hAnsi="Times New Roman" w:cs="Times New Roman"/>
          <w:b/>
          <w:sz w:val="20"/>
          <w:szCs w:val="20"/>
        </w:rPr>
      </w:pPr>
    </w:p>
    <w:p w14:paraId="741AB0E5" w14:textId="77777777" w:rsidR="00E43AA4" w:rsidRPr="000C4801" w:rsidRDefault="00E43AA4">
      <w:pPr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br w:type="page"/>
      </w:r>
    </w:p>
    <w:tbl>
      <w:tblPr>
        <w:tblStyle w:val="TableGrid"/>
        <w:tblW w:w="9493" w:type="dxa"/>
        <w:jc w:val="center"/>
        <w:tblLook w:val="04A0" w:firstRow="1" w:lastRow="0" w:firstColumn="1" w:lastColumn="0" w:noHBand="0" w:noVBand="1"/>
      </w:tblPr>
      <w:tblGrid>
        <w:gridCol w:w="633"/>
        <w:gridCol w:w="1083"/>
        <w:gridCol w:w="805"/>
        <w:gridCol w:w="766"/>
        <w:gridCol w:w="6206"/>
      </w:tblGrid>
      <w:tr w:rsidR="003F0C0D" w:rsidRPr="000C4801" w14:paraId="13272E0B" w14:textId="77777777" w:rsidTr="003C7CAA">
        <w:trPr>
          <w:trHeight w:val="593"/>
          <w:jc w:val="center"/>
        </w:trPr>
        <w:tc>
          <w:tcPr>
            <w:tcW w:w="516" w:type="dxa"/>
          </w:tcPr>
          <w:p w14:paraId="60E734AE" w14:textId="6645FF57" w:rsidR="003F0C0D" w:rsidRDefault="00740A2D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bookmarkStart w:id="2" w:name="_Hlk215522089"/>
            <w:r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lastRenderedPageBreak/>
              <w:t>Cpd.</w:t>
            </w:r>
          </w:p>
          <w:p w14:paraId="7AF904E5" w14:textId="3614B199" w:rsidR="00740A2D" w:rsidRPr="000C4801" w:rsidRDefault="00740A2D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code</w:t>
            </w:r>
          </w:p>
        </w:tc>
        <w:tc>
          <w:tcPr>
            <w:tcW w:w="1050" w:type="dxa"/>
          </w:tcPr>
          <w:p w14:paraId="3E3DC5C5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Binding Affinity (kcal/mol)</w:t>
            </w:r>
          </w:p>
        </w:tc>
        <w:tc>
          <w:tcPr>
            <w:tcW w:w="783" w:type="dxa"/>
          </w:tcPr>
          <w:p w14:paraId="62D8E4B7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RMSD</w:t>
            </w:r>
          </w:p>
          <w:p w14:paraId="35CB2BA1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(Å)</w:t>
            </w:r>
          </w:p>
        </w:tc>
        <w:tc>
          <w:tcPr>
            <w:tcW w:w="765" w:type="dxa"/>
          </w:tcPr>
          <w:p w14:paraId="4E558F96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Ki (</w:t>
            </w:r>
            <w:proofErr w:type="spellStart"/>
            <w:r w:rsidRPr="000C4801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μM</w:t>
            </w:r>
            <w:proofErr w:type="spellEnd"/>
            <w:r w:rsidRPr="000C4801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)</w:t>
            </w:r>
          </w:p>
        </w:tc>
        <w:tc>
          <w:tcPr>
            <w:tcW w:w="6379" w:type="dxa"/>
          </w:tcPr>
          <w:p w14:paraId="43724E00" w14:textId="77777777" w:rsidR="003F0C0D" w:rsidRPr="000C4801" w:rsidRDefault="003F0C0D" w:rsidP="003C7CAA">
            <w:pPr>
              <w:ind w:left="720"/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Key Residues → Interaction Type → Distance</w:t>
            </w:r>
          </w:p>
        </w:tc>
      </w:tr>
      <w:tr w:rsidR="003F0C0D" w:rsidRPr="000C4801" w14:paraId="064660B0" w14:textId="77777777" w:rsidTr="003C7CAA">
        <w:trPr>
          <w:trHeight w:val="91"/>
          <w:jc w:val="center"/>
        </w:trPr>
        <w:tc>
          <w:tcPr>
            <w:tcW w:w="516" w:type="dxa"/>
          </w:tcPr>
          <w:p w14:paraId="611E1FE1" w14:textId="77777777" w:rsidR="003F0C0D" w:rsidRPr="009749AC" w:rsidRDefault="003F0C0D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9749AC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6a</w:t>
            </w:r>
          </w:p>
        </w:tc>
        <w:tc>
          <w:tcPr>
            <w:tcW w:w="1050" w:type="dxa"/>
          </w:tcPr>
          <w:p w14:paraId="5BB9EA4E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10.3</w:t>
            </w:r>
          </w:p>
        </w:tc>
        <w:tc>
          <w:tcPr>
            <w:tcW w:w="783" w:type="dxa"/>
          </w:tcPr>
          <w:p w14:paraId="065E9DF0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0</w:t>
            </w:r>
          </w:p>
        </w:tc>
        <w:tc>
          <w:tcPr>
            <w:tcW w:w="765" w:type="dxa"/>
          </w:tcPr>
          <w:p w14:paraId="76DDAD5E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278</w:t>
            </w:r>
          </w:p>
        </w:tc>
        <w:tc>
          <w:tcPr>
            <w:tcW w:w="6379" w:type="dxa"/>
          </w:tcPr>
          <w:p w14:paraId="3150DD4B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HE480 → π-π T-Shaped (5.5Å)</w:t>
            </w:r>
          </w:p>
        </w:tc>
      </w:tr>
      <w:tr w:rsidR="003F0C0D" w:rsidRPr="000C4801" w14:paraId="7EDA4098" w14:textId="77777777" w:rsidTr="003C7CAA">
        <w:trPr>
          <w:trHeight w:val="323"/>
          <w:jc w:val="center"/>
        </w:trPr>
        <w:tc>
          <w:tcPr>
            <w:tcW w:w="516" w:type="dxa"/>
          </w:tcPr>
          <w:p w14:paraId="54F7FCA1" w14:textId="77777777" w:rsidR="003F0C0D" w:rsidRPr="009749AC" w:rsidRDefault="003F0C0D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9749AC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6b</w:t>
            </w:r>
          </w:p>
        </w:tc>
        <w:tc>
          <w:tcPr>
            <w:tcW w:w="1050" w:type="dxa"/>
          </w:tcPr>
          <w:p w14:paraId="48A38B46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10.4</w:t>
            </w:r>
          </w:p>
        </w:tc>
        <w:tc>
          <w:tcPr>
            <w:tcW w:w="783" w:type="dxa"/>
          </w:tcPr>
          <w:p w14:paraId="4522CDA7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61</w:t>
            </w:r>
          </w:p>
        </w:tc>
        <w:tc>
          <w:tcPr>
            <w:tcW w:w="765" w:type="dxa"/>
          </w:tcPr>
          <w:p w14:paraId="6338559C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235</w:t>
            </w:r>
          </w:p>
        </w:tc>
        <w:tc>
          <w:tcPr>
            <w:tcW w:w="6379" w:type="dxa"/>
          </w:tcPr>
          <w:p w14:paraId="033928A1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HR414 → H-Bonding (2.79Å) ASN476 → H-Bonding (3.67Å)</w:t>
            </w:r>
          </w:p>
          <w:p w14:paraId="42D84BA1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HE483 → π-π stacked (3.62Å) LUE479 → π-Alkyl (5.14Å)</w:t>
            </w:r>
          </w:p>
        </w:tc>
      </w:tr>
      <w:tr w:rsidR="003F0C0D" w:rsidRPr="000C4801" w14:paraId="2850F48C" w14:textId="77777777" w:rsidTr="003C7CAA">
        <w:trPr>
          <w:trHeight w:val="705"/>
          <w:jc w:val="center"/>
        </w:trPr>
        <w:tc>
          <w:tcPr>
            <w:tcW w:w="516" w:type="dxa"/>
          </w:tcPr>
          <w:p w14:paraId="15ED07A6" w14:textId="77777777" w:rsidR="003F0C0D" w:rsidRPr="009749AC" w:rsidRDefault="003F0C0D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9749AC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6c</w:t>
            </w:r>
          </w:p>
        </w:tc>
        <w:tc>
          <w:tcPr>
            <w:tcW w:w="1050" w:type="dxa"/>
          </w:tcPr>
          <w:p w14:paraId="414B2BAB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10.1</w:t>
            </w:r>
          </w:p>
        </w:tc>
        <w:tc>
          <w:tcPr>
            <w:tcW w:w="783" w:type="dxa"/>
          </w:tcPr>
          <w:p w14:paraId="7BD71A15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19</w:t>
            </w:r>
          </w:p>
        </w:tc>
        <w:tc>
          <w:tcPr>
            <w:tcW w:w="765" w:type="dxa"/>
          </w:tcPr>
          <w:p w14:paraId="0610851A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389</w:t>
            </w:r>
          </w:p>
        </w:tc>
        <w:tc>
          <w:tcPr>
            <w:tcW w:w="6379" w:type="dxa"/>
          </w:tcPr>
          <w:p w14:paraId="42CEF875" w14:textId="77777777" w:rsidR="003F0C0D" w:rsidRPr="000C4801" w:rsidRDefault="003F0C0D" w:rsidP="003C7CAA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P480 → π-σ → (3.55Å) TRP480 → π-σ → (3.93Å)</w:t>
            </w:r>
          </w:p>
          <w:p w14:paraId="191E7B52" w14:textId="77777777" w:rsidR="003F0C0D" w:rsidRPr="000C4801" w:rsidRDefault="003F0C0D" w:rsidP="003C7CAA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P480 → π-π Stacked → (5.30Å) LEU479 → π-Alkyl → (4.43Å)</w:t>
            </w:r>
          </w:p>
          <w:p w14:paraId="416DB1F6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rg-550 → π-Alkyl → (5.24Å)</w:t>
            </w:r>
          </w:p>
        </w:tc>
      </w:tr>
      <w:tr w:rsidR="003F0C0D" w:rsidRPr="000C4801" w14:paraId="28C15D62" w14:textId="77777777" w:rsidTr="003C7CAA">
        <w:trPr>
          <w:trHeight w:val="413"/>
          <w:jc w:val="center"/>
        </w:trPr>
        <w:tc>
          <w:tcPr>
            <w:tcW w:w="516" w:type="dxa"/>
          </w:tcPr>
          <w:p w14:paraId="44C271F4" w14:textId="77777777" w:rsidR="003F0C0D" w:rsidRPr="009749AC" w:rsidRDefault="003F0C0D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9749AC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6d</w:t>
            </w:r>
          </w:p>
        </w:tc>
        <w:tc>
          <w:tcPr>
            <w:tcW w:w="1050" w:type="dxa"/>
          </w:tcPr>
          <w:p w14:paraId="729A8856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11.1</w:t>
            </w:r>
          </w:p>
        </w:tc>
        <w:tc>
          <w:tcPr>
            <w:tcW w:w="783" w:type="dxa"/>
          </w:tcPr>
          <w:p w14:paraId="2D6D3E42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.50</w:t>
            </w:r>
          </w:p>
        </w:tc>
        <w:tc>
          <w:tcPr>
            <w:tcW w:w="765" w:type="dxa"/>
          </w:tcPr>
          <w:p w14:paraId="52FA3CEC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071</w:t>
            </w:r>
          </w:p>
        </w:tc>
        <w:tc>
          <w:tcPr>
            <w:tcW w:w="6379" w:type="dxa"/>
          </w:tcPr>
          <w:p w14:paraId="6500067E" w14:textId="77777777" w:rsidR="003F0C0D" w:rsidRPr="000C4801" w:rsidRDefault="003F0C0D" w:rsidP="003C7CAA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HR414 → H-Bonding (3.02Å) PHE483 → π-π Stacked (3.82Å)</w:t>
            </w:r>
          </w:p>
          <w:p w14:paraId="4D060B08" w14:textId="77777777" w:rsidR="003F0C0D" w:rsidRPr="000C4801" w:rsidRDefault="003F0C0D" w:rsidP="003C7CAA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HE483 → π-π stacked (4.18Å) TRP480 → π-</w:t>
            </w:r>
            <w:proofErr w:type="spellStart"/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lfur</w:t>
            </w:r>
            <w:proofErr w:type="spellEnd"/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(4.36Å)</w:t>
            </w:r>
          </w:p>
          <w:p w14:paraId="7BE20406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P480 → π-π Stacked (5.16Å)</w:t>
            </w:r>
          </w:p>
        </w:tc>
      </w:tr>
      <w:tr w:rsidR="003F0C0D" w:rsidRPr="000C4801" w14:paraId="753B7A64" w14:textId="77777777" w:rsidTr="003C7CAA">
        <w:trPr>
          <w:trHeight w:val="233"/>
          <w:jc w:val="center"/>
        </w:trPr>
        <w:tc>
          <w:tcPr>
            <w:tcW w:w="516" w:type="dxa"/>
          </w:tcPr>
          <w:p w14:paraId="1D282E2E" w14:textId="77777777" w:rsidR="003F0C0D" w:rsidRPr="009749AC" w:rsidRDefault="003F0C0D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9749AC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6e</w:t>
            </w:r>
          </w:p>
        </w:tc>
        <w:tc>
          <w:tcPr>
            <w:tcW w:w="1050" w:type="dxa"/>
          </w:tcPr>
          <w:p w14:paraId="29804951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10.7</w:t>
            </w:r>
          </w:p>
        </w:tc>
        <w:tc>
          <w:tcPr>
            <w:tcW w:w="783" w:type="dxa"/>
          </w:tcPr>
          <w:p w14:paraId="39898184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78</w:t>
            </w:r>
          </w:p>
        </w:tc>
        <w:tc>
          <w:tcPr>
            <w:tcW w:w="765" w:type="dxa"/>
          </w:tcPr>
          <w:p w14:paraId="6B3A7DAA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141</w:t>
            </w:r>
          </w:p>
        </w:tc>
        <w:tc>
          <w:tcPr>
            <w:tcW w:w="6379" w:type="dxa"/>
          </w:tcPr>
          <w:p w14:paraId="3DF3E55C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HIS412 → H-Bonding (3.37Å) PHE483 → π-σ (3.97Å)</w:t>
            </w:r>
          </w:p>
          <w:p w14:paraId="50B2C4FA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HE483 → π-π T-Shaped (5.59Å)</w:t>
            </w:r>
          </w:p>
        </w:tc>
      </w:tr>
      <w:tr w:rsidR="003F0C0D" w:rsidRPr="000C4801" w14:paraId="584AAE87" w14:textId="77777777" w:rsidTr="003C7CAA">
        <w:trPr>
          <w:trHeight w:val="323"/>
          <w:jc w:val="center"/>
        </w:trPr>
        <w:tc>
          <w:tcPr>
            <w:tcW w:w="516" w:type="dxa"/>
          </w:tcPr>
          <w:p w14:paraId="05D34ACA" w14:textId="77777777" w:rsidR="003F0C0D" w:rsidRPr="009749AC" w:rsidRDefault="003F0C0D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9749AC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6f</w:t>
            </w:r>
          </w:p>
        </w:tc>
        <w:tc>
          <w:tcPr>
            <w:tcW w:w="1050" w:type="dxa"/>
          </w:tcPr>
          <w:p w14:paraId="15E8CF9F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10.2</w:t>
            </w:r>
          </w:p>
        </w:tc>
        <w:tc>
          <w:tcPr>
            <w:tcW w:w="783" w:type="dxa"/>
          </w:tcPr>
          <w:p w14:paraId="1F71CEFF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3</w:t>
            </w:r>
          </w:p>
        </w:tc>
        <w:tc>
          <w:tcPr>
            <w:tcW w:w="765" w:type="dxa"/>
          </w:tcPr>
          <w:p w14:paraId="6C1EC402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329</w:t>
            </w:r>
          </w:p>
        </w:tc>
        <w:tc>
          <w:tcPr>
            <w:tcW w:w="6379" w:type="dxa"/>
          </w:tcPr>
          <w:p w14:paraId="7352637B" w14:textId="77777777" w:rsidR="003F0C0D" w:rsidRPr="000C4801" w:rsidRDefault="003F0C0D" w:rsidP="003C7CAA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HR414 → π-Donor H-Bond (3.65Å) PHE483 → π-π Stacked (4.86Å)</w:t>
            </w:r>
          </w:p>
          <w:p w14:paraId="3ABF4F1C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U479 → π-Alkyl (5.03Å)</w:t>
            </w:r>
          </w:p>
        </w:tc>
      </w:tr>
      <w:tr w:rsidR="003F0C0D" w:rsidRPr="000C4801" w14:paraId="240B2A92" w14:textId="77777777" w:rsidTr="003C7CAA">
        <w:trPr>
          <w:trHeight w:val="323"/>
          <w:jc w:val="center"/>
        </w:trPr>
        <w:tc>
          <w:tcPr>
            <w:tcW w:w="516" w:type="dxa"/>
          </w:tcPr>
          <w:p w14:paraId="44164437" w14:textId="77777777" w:rsidR="003F0C0D" w:rsidRPr="009749AC" w:rsidRDefault="003F0C0D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9749AC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6g</w:t>
            </w:r>
          </w:p>
        </w:tc>
        <w:tc>
          <w:tcPr>
            <w:tcW w:w="1050" w:type="dxa"/>
          </w:tcPr>
          <w:p w14:paraId="2543BD49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9.3</w:t>
            </w:r>
          </w:p>
        </w:tc>
        <w:tc>
          <w:tcPr>
            <w:tcW w:w="783" w:type="dxa"/>
          </w:tcPr>
          <w:p w14:paraId="32C1620D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9</w:t>
            </w:r>
          </w:p>
        </w:tc>
        <w:tc>
          <w:tcPr>
            <w:tcW w:w="765" w:type="dxa"/>
          </w:tcPr>
          <w:p w14:paraId="3FDB5FF8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150</w:t>
            </w:r>
          </w:p>
        </w:tc>
        <w:tc>
          <w:tcPr>
            <w:tcW w:w="6379" w:type="dxa"/>
          </w:tcPr>
          <w:p w14:paraId="5DFD7F5D" w14:textId="77777777" w:rsidR="003F0C0D" w:rsidRPr="000C4801" w:rsidRDefault="003F0C0D" w:rsidP="003C7CAA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HR414 → H-Bond (5.45Å) PHE483 → π-π Stacked (4.68Å)</w:t>
            </w:r>
          </w:p>
          <w:p w14:paraId="610BFD8E" w14:textId="77777777" w:rsidR="003F0C0D" w:rsidRPr="000C4801" w:rsidRDefault="003F0C0D" w:rsidP="003C7CAA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U479 → π-Alkyl (6.18Å) PHE483 → π-π T-Shaped (5.40Å)</w:t>
            </w:r>
          </w:p>
        </w:tc>
      </w:tr>
      <w:tr w:rsidR="003F0C0D" w:rsidRPr="000C4801" w14:paraId="200D090C" w14:textId="77777777" w:rsidTr="003C7CAA">
        <w:trPr>
          <w:trHeight w:val="91"/>
          <w:jc w:val="center"/>
        </w:trPr>
        <w:tc>
          <w:tcPr>
            <w:tcW w:w="516" w:type="dxa"/>
          </w:tcPr>
          <w:p w14:paraId="5B6CF1CA" w14:textId="77777777" w:rsidR="003F0C0D" w:rsidRPr="009749AC" w:rsidRDefault="003F0C0D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9749AC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6h</w:t>
            </w:r>
          </w:p>
        </w:tc>
        <w:tc>
          <w:tcPr>
            <w:tcW w:w="1050" w:type="dxa"/>
          </w:tcPr>
          <w:p w14:paraId="7D84A88C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10.8</w:t>
            </w:r>
          </w:p>
        </w:tc>
        <w:tc>
          <w:tcPr>
            <w:tcW w:w="783" w:type="dxa"/>
          </w:tcPr>
          <w:p w14:paraId="6542FEB7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91</w:t>
            </w:r>
          </w:p>
        </w:tc>
        <w:tc>
          <w:tcPr>
            <w:tcW w:w="765" w:type="dxa"/>
          </w:tcPr>
          <w:p w14:paraId="5632960F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119</w:t>
            </w:r>
          </w:p>
        </w:tc>
        <w:tc>
          <w:tcPr>
            <w:tcW w:w="6379" w:type="dxa"/>
          </w:tcPr>
          <w:p w14:paraId="6DB3A6A5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HE483 → π-π T-Shaped (5.40Å)</w:t>
            </w:r>
          </w:p>
        </w:tc>
      </w:tr>
      <w:tr w:rsidR="003F0C0D" w:rsidRPr="000C4801" w14:paraId="7FD8FE9D" w14:textId="77777777" w:rsidTr="003C7CAA">
        <w:trPr>
          <w:trHeight w:val="233"/>
          <w:jc w:val="center"/>
        </w:trPr>
        <w:tc>
          <w:tcPr>
            <w:tcW w:w="516" w:type="dxa"/>
          </w:tcPr>
          <w:p w14:paraId="2F20C3A3" w14:textId="77777777" w:rsidR="003F0C0D" w:rsidRPr="009749AC" w:rsidRDefault="003F0C0D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9749AC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6i</w:t>
            </w:r>
          </w:p>
        </w:tc>
        <w:tc>
          <w:tcPr>
            <w:tcW w:w="1050" w:type="dxa"/>
          </w:tcPr>
          <w:p w14:paraId="16FE197C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10.2</w:t>
            </w:r>
          </w:p>
        </w:tc>
        <w:tc>
          <w:tcPr>
            <w:tcW w:w="783" w:type="dxa"/>
          </w:tcPr>
          <w:p w14:paraId="2D2478A6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0</w:t>
            </w:r>
          </w:p>
        </w:tc>
        <w:tc>
          <w:tcPr>
            <w:tcW w:w="765" w:type="dxa"/>
          </w:tcPr>
          <w:p w14:paraId="6B354089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329</w:t>
            </w:r>
          </w:p>
        </w:tc>
        <w:tc>
          <w:tcPr>
            <w:tcW w:w="6379" w:type="dxa"/>
          </w:tcPr>
          <w:p w14:paraId="74F9A580" w14:textId="77777777" w:rsidR="003F0C0D" w:rsidRPr="000C4801" w:rsidRDefault="003F0C0D" w:rsidP="003C7CAA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HR414 π-Donor → H-Bond (3.65Å) PHE483 → π-π Stacked (4.83Å)</w:t>
            </w:r>
          </w:p>
          <w:p w14:paraId="284F28B2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U → π-Alkyl (5.02Å)</w:t>
            </w:r>
          </w:p>
        </w:tc>
      </w:tr>
      <w:tr w:rsidR="003F0C0D" w:rsidRPr="000C4801" w14:paraId="2A221F83" w14:textId="77777777" w:rsidTr="003C7CAA">
        <w:trPr>
          <w:trHeight w:val="91"/>
          <w:jc w:val="center"/>
        </w:trPr>
        <w:tc>
          <w:tcPr>
            <w:tcW w:w="516" w:type="dxa"/>
          </w:tcPr>
          <w:p w14:paraId="42ACD7F4" w14:textId="77777777" w:rsidR="003F0C0D" w:rsidRPr="009749AC" w:rsidRDefault="003F0C0D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9749AC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6j</w:t>
            </w:r>
          </w:p>
        </w:tc>
        <w:tc>
          <w:tcPr>
            <w:tcW w:w="1050" w:type="dxa"/>
          </w:tcPr>
          <w:p w14:paraId="7BE57C7C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10.1</w:t>
            </w:r>
          </w:p>
        </w:tc>
        <w:tc>
          <w:tcPr>
            <w:tcW w:w="783" w:type="dxa"/>
          </w:tcPr>
          <w:p w14:paraId="2DE5A0E0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76</w:t>
            </w:r>
          </w:p>
        </w:tc>
        <w:tc>
          <w:tcPr>
            <w:tcW w:w="765" w:type="dxa"/>
          </w:tcPr>
          <w:p w14:paraId="5D5986B8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389</w:t>
            </w:r>
          </w:p>
        </w:tc>
        <w:tc>
          <w:tcPr>
            <w:tcW w:w="6379" w:type="dxa"/>
          </w:tcPr>
          <w:p w14:paraId="4E921669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HR414 → H-Bonding (3.02Å) PHE483 → π-π Stacked (4.18Å)</w:t>
            </w:r>
          </w:p>
          <w:p w14:paraId="5572A49E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HE483 → π-π Stacked (5.51) TRP480 → π-</w:t>
            </w:r>
            <w:proofErr w:type="spellStart"/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lfur</w:t>
            </w:r>
            <w:proofErr w:type="spellEnd"/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(4.34Å) </w:t>
            </w:r>
          </w:p>
        </w:tc>
      </w:tr>
      <w:bookmarkEnd w:id="2"/>
      <w:tr w:rsidR="003F0C0D" w:rsidRPr="000C4801" w14:paraId="7B7077F7" w14:textId="77777777" w:rsidTr="003C7CAA">
        <w:trPr>
          <w:trHeight w:val="91"/>
          <w:jc w:val="center"/>
        </w:trPr>
        <w:tc>
          <w:tcPr>
            <w:tcW w:w="516" w:type="dxa"/>
          </w:tcPr>
          <w:p w14:paraId="7A1F9D75" w14:textId="73160DB5" w:rsidR="003F0C0D" w:rsidRPr="00740A2D" w:rsidRDefault="009749AC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740A2D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10</w:t>
            </w:r>
            <w:r w:rsidR="003F0C0D" w:rsidRPr="00740A2D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a</w:t>
            </w:r>
          </w:p>
        </w:tc>
        <w:tc>
          <w:tcPr>
            <w:tcW w:w="1050" w:type="dxa"/>
          </w:tcPr>
          <w:p w14:paraId="29E88C8A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9.8</w:t>
            </w:r>
          </w:p>
        </w:tc>
        <w:tc>
          <w:tcPr>
            <w:tcW w:w="783" w:type="dxa"/>
          </w:tcPr>
          <w:p w14:paraId="5964477F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39</w:t>
            </w:r>
          </w:p>
        </w:tc>
        <w:tc>
          <w:tcPr>
            <w:tcW w:w="765" w:type="dxa"/>
          </w:tcPr>
          <w:p w14:paraId="7717CA45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647</w:t>
            </w:r>
          </w:p>
        </w:tc>
        <w:tc>
          <w:tcPr>
            <w:tcW w:w="6379" w:type="dxa"/>
          </w:tcPr>
          <w:p w14:paraId="66B7B1EC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HR414 → H-Bonding (2.77Å) GLU415 → π-Donor H-Bonding (3.68Å)</w:t>
            </w:r>
          </w:p>
          <w:p w14:paraId="3031AA7D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HE483 → π-σ Interaction (3.63Å) PHE483 → π-π Stacked (5.87Å)</w:t>
            </w:r>
          </w:p>
          <w:p w14:paraId="7C664BA2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LEU479 → π-Alkyl (5.15Å) TRP480 → π-Alkyl (5.15Å)  </w:t>
            </w:r>
          </w:p>
        </w:tc>
      </w:tr>
      <w:tr w:rsidR="003F0C0D" w:rsidRPr="000C4801" w14:paraId="3CC482DB" w14:textId="77777777" w:rsidTr="003C7CAA">
        <w:trPr>
          <w:trHeight w:val="91"/>
          <w:jc w:val="center"/>
        </w:trPr>
        <w:tc>
          <w:tcPr>
            <w:tcW w:w="516" w:type="dxa"/>
          </w:tcPr>
          <w:p w14:paraId="24B73126" w14:textId="4550E632" w:rsidR="003F0C0D" w:rsidRPr="00740A2D" w:rsidRDefault="009749AC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740A2D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10</w:t>
            </w:r>
            <w:r w:rsidR="003F0C0D" w:rsidRPr="00740A2D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b</w:t>
            </w:r>
          </w:p>
        </w:tc>
        <w:tc>
          <w:tcPr>
            <w:tcW w:w="1050" w:type="dxa"/>
          </w:tcPr>
          <w:p w14:paraId="22E5405E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10.0</w:t>
            </w:r>
          </w:p>
        </w:tc>
        <w:tc>
          <w:tcPr>
            <w:tcW w:w="783" w:type="dxa"/>
          </w:tcPr>
          <w:p w14:paraId="4FE32D84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25</w:t>
            </w:r>
          </w:p>
        </w:tc>
        <w:tc>
          <w:tcPr>
            <w:tcW w:w="765" w:type="dxa"/>
          </w:tcPr>
          <w:p w14:paraId="5955F2D9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61</w:t>
            </w:r>
          </w:p>
        </w:tc>
        <w:tc>
          <w:tcPr>
            <w:tcW w:w="6379" w:type="dxa"/>
          </w:tcPr>
          <w:p w14:paraId="51525D20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THR414 → H-Bonding (2.69Å) GLU415 → H-Bonding (2.83Å) </w:t>
            </w:r>
          </w:p>
          <w:p w14:paraId="5FCB7CD9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GLU415 → H-Bonding (3.14Å) ARG550 → Donor-Donor (2.32Å)</w:t>
            </w:r>
          </w:p>
          <w:p w14:paraId="1C818413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RG550 → π-Cation (4.80Å) PHE483 → π-π Stacked (5.00Å)</w:t>
            </w:r>
          </w:p>
          <w:p w14:paraId="2FB48E51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HE483 → π-π Stacked (5.51Å) LEU479 → Alkyl Interaction (4.79Å)</w:t>
            </w:r>
          </w:p>
        </w:tc>
      </w:tr>
      <w:tr w:rsidR="003F0C0D" w:rsidRPr="000C4801" w14:paraId="19182C78" w14:textId="77777777" w:rsidTr="003C7CAA">
        <w:trPr>
          <w:trHeight w:val="91"/>
          <w:jc w:val="center"/>
        </w:trPr>
        <w:tc>
          <w:tcPr>
            <w:tcW w:w="516" w:type="dxa"/>
          </w:tcPr>
          <w:p w14:paraId="59DCE5B2" w14:textId="5630400C" w:rsidR="003F0C0D" w:rsidRPr="00740A2D" w:rsidRDefault="009749AC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740A2D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10</w:t>
            </w:r>
            <w:r w:rsidR="003F0C0D" w:rsidRPr="00740A2D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c</w:t>
            </w:r>
          </w:p>
        </w:tc>
        <w:tc>
          <w:tcPr>
            <w:tcW w:w="1050" w:type="dxa"/>
          </w:tcPr>
          <w:p w14:paraId="0A64CB36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9.6</w:t>
            </w:r>
          </w:p>
        </w:tc>
        <w:tc>
          <w:tcPr>
            <w:tcW w:w="783" w:type="dxa"/>
          </w:tcPr>
          <w:p w14:paraId="57D49F85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33</w:t>
            </w:r>
          </w:p>
        </w:tc>
        <w:tc>
          <w:tcPr>
            <w:tcW w:w="765" w:type="dxa"/>
          </w:tcPr>
          <w:p w14:paraId="12F8A768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906</w:t>
            </w:r>
          </w:p>
        </w:tc>
        <w:tc>
          <w:tcPr>
            <w:tcW w:w="6379" w:type="dxa"/>
          </w:tcPr>
          <w:p w14:paraId="683AFE72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HR414 → H-Bonding (2.78Å) THR414 → π-Donor H-Bonding (3.69Å)</w:t>
            </w:r>
          </w:p>
          <w:p w14:paraId="3A404810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HE483 → π-</w:t>
            </w:r>
            <w:proofErr w:type="spellStart"/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σa</w:t>
            </w:r>
            <w:proofErr w:type="spellEnd"/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(3.65Å) LEU479 → π-Alkyl (5.33Å) </w:t>
            </w:r>
          </w:p>
          <w:p w14:paraId="4F194FD3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U479 → π-Alkyl (5.16Å)</w:t>
            </w:r>
          </w:p>
        </w:tc>
      </w:tr>
      <w:tr w:rsidR="003F0C0D" w:rsidRPr="000C4801" w14:paraId="1B2368BF" w14:textId="77777777" w:rsidTr="003C7CAA">
        <w:trPr>
          <w:trHeight w:val="91"/>
          <w:jc w:val="center"/>
        </w:trPr>
        <w:tc>
          <w:tcPr>
            <w:tcW w:w="516" w:type="dxa"/>
          </w:tcPr>
          <w:p w14:paraId="4F6EB0C3" w14:textId="0EF56CD5" w:rsidR="003F0C0D" w:rsidRPr="00740A2D" w:rsidRDefault="009749AC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740A2D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10</w:t>
            </w:r>
            <w:r w:rsidR="003F0C0D" w:rsidRPr="00740A2D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d</w:t>
            </w:r>
          </w:p>
        </w:tc>
        <w:tc>
          <w:tcPr>
            <w:tcW w:w="1050" w:type="dxa"/>
          </w:tcPr>
          <w:p w14:paraId="64801961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10.4</w:t>
            </w:r>
          </w:p>
        </w:tc>
        <w:tc>
          <w:tcPr>
            <w:tcW w:w="783" w:type="dxa"/>
          </w:tcPr>
          <w:p w14:paraId="215A97B3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9</w:t>
            </w:r>
          </w:p>
        </w:tc>
        <w:tc>
          <w:tcPr>
            <w:tcW w:w="765" w:type="dxa"/>
          </w:tcPr>
          <w:p w14:paraId="2B7A725D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235</w:t>
            </w:r>
          </w:p>
        </w:tc>
        <w:tc>
          <w:tcPr>
            <w:tcW w:w="6379" w:type="dxa"/>
          </w:tcPr>
          <w:p w14:paraId="13822671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HE483 → Aromatic (4.14Å) PHE483 → Hydrophobic (4.14Å)</w:t>
            </w:r>
          </w:p>
          <w:p w14:paraId="03096990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P480 → π-</w:t>
            </w:r>
            <w:proofErr w:type="spellStart"/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ulpur</w:t>
            </w:r>
            <w:proofErr w:type="spellEnd"/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(4.47Å) THR414 → H-Bonding (2.89Å)</w:t>
            </w:r>
          </w:p>
        </w:tc>
      </w:tr>
      <w:tr w:rsidR="003F0C0D" w:rsidRPr="000C4801" w14:paraId="158A15B3" w14:textId="77777777" w:rsidTr="003C7CAA">
        <w:trPr>
          <w:trHeight w:val="91"/>
          <w:jc w:val="center"/>
        </w:trPr>
        <w:tc>
          <w:tcPr>
            <w:tcW w:w="516" w:type="dxa"/>
          </w:tcPr>
          <w:p w14:paraId="38761A0B" w14:textId="162A600A" w:rsidR="003F0C0D" w:rsidRPr="00740A2D" w:rsidRDefault="009749AC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740A2D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10</w:t>
            </w:r>
            <w:r w:rsidR="003F0C0D" w:rsidRPr="00740A2D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e</w:t>
            </w:r>
          </w:p>
        </w:tc>
        <w:tc>
          <w:tcPr>
            <w:tcW w:w="1050" w:type="dxa"/>
          </w:tcPr>
          <w:p w14:paraId="25D1DA62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10.0</w:t>
            </w:r>
          </w:p>
        </w:tc>
        <w:tc>
          <w:tcPr>
            <w:tcW w:w="783" w:type="dxa"/>
          </w:tcPr>
          <w:p w14:paraId="7EB3B8E4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52</w:t>
            </w:r>
          </w:p>
        </w:tc>
        <w:tc>
          <w:tcPr>
            <w:tcW w:w="765" w:type="dxa"/>
          </w:tcPr>
          <w:p w14:paraId="4FC8F41E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61</w:t>
            </w:r>
          </w:p>
        </w:tc>
        <w:tc>
          <w:tcPr>
            <w:tcW w:w="6379" w:type="dxa"/>
          </w:tcPr>
          <w:p w14:paraId="6B4A1550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GLU415 → H-Bonding (2.84Å) THR414 → H-Bonding (2.85Å)</w:t>
            </w:r>
          </w:p>
          <w:p w14:paraId="142085EB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RG550 → π-Interaction (4.53Å) GLU415 → π-π Stacking (4.20)</w:t>
            </w:r>
          </w:p>
          <w:p w14:paraId="3EBE328E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HE483 → π-π Stacked (5.39) PHE483 → π-π Stacked (5.59)</w:t>
            </w:r>
          </w:p>
          <w:p w14:paraId="21A6558B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RP480 → π-π Stacked (4.49Å) LEU479 → π-Alkyl (4.55Å)</w:t>
            </w:r>
          </w:p>
          <w:p w14:paraId="052C74D0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PHE483 → π-Alkyl (5.26Å) </w:t>
            </w:r>
          </w:p>
        </w:tc>
      </w:tr>
      <w:tr w:rsidR="003F0C0D" w:rsidRPr="000C4801" w14:paraId="32BEFB17" w14:textId="77777777" w:rsidTr="003C7CAA">
        <w:trPr>
          <w:trHeight w:val="91"/>
          <w:jc w:val="center"/>
        </w:trPr>
        <w:tc>
          <w:tcPr>
            <w:tcW w:w="516" w:type="dxa"/>
          </w:tcPr>
          <w:p w14:paraId="6D6F281A" w14:textId="56DEB2E2" w:rsidR="003F0C0D" w:rsidRPr="00740A2D" w:rsidRDefault="009749AC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740A2D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10</w:t>
            </w:r>
            <w:r w:rsidR="003F0C0D" w:rsidRPr="00740A2D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f</w:t>
            </w:r>
          </w:p>
        </w:tc>
        <w:tc>
          <w:tcPr>
            <w:tcW w:w="1050" w:type="dxa"/>
          </w:tcPr>
          <w:p w14:paraId="5C625080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10.1</w:t>
            </w:r>
          </w:p>
        </w:tc>
        <w:tc>
          <w:tcPr>
            <w:tcW w:w="783" w:type="dxa"/>
          </w:tcPr>
          <w:p w14:paraId="42B71D6F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.04</w:t>
            </w:r>
          </w:p>
        </w:tc>
        <w:tc>
          <w:tcPr>
            <w:tcW w:w="765" w:type="dxa"/>
          </w:tcPr>
          <w:p w14:paraId="05F10A7D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389</w:t>
            </w:r>
          </w:p>
        </w:tc>
        <w:tc>
          <w:tcPr>
            <w:tcW w:w="6379" w:type="dxa"/>
          </w:tcPr>
          <w:p w14:paraId="0B2C04C0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HR414 → π-Donor H-Bonding (3.24Å) LEU479 → π-Alkyl (5.08Å)</w:t>
            </w:r>
          </w:p>
        </w:tc>
      </w:tr>
      <w:tr w:rsidR="003F0C0D" w:rsidRPr="000C4801" w14:paraId="0B6DA0DB" w14:textId="77777777" w:rsidTr="003C7CAA">
        <w:trPr>
          <w:trHeight w:val="91"/>
          <w:jc w:val="center"/>
        </w:trPr>
        <w:tc>
          <w:tcPr>
            <w:tcW w:w="516" w:type="dxa"/>
          </w:tcPr>
          <w:p w14:paraId="63B363D1" w14:textId="2860B416" w:rsidR="003F0C0D" w:rsidRPr="00740A2D" w:rsidRDefault="009749AC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740A2D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10</w:t>
            </w:r>
            <w:r w:rsidR="003F0C0D" w:rsidRPr="00740A2D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g</w:t>
            </w:r>
          </w:p>
        </w:tc>
        <w:tc>
          <w:tcPr>
            <w:tcW w:w="1050" w:type="dxa"/>
          </w:tcPr>
          <w:p w14:paraId="7409272F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9.2</w:t>
            </w:r>
          </w:p>
        </w:tc>
        <w:tc>
          <w:tcPr>
            <w:tcW w:w="783" w:type="dxa"/>
          </w:tcPr>
          <w:p w14:paraId="1E31233F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6</w:t>
            </w:r>
          </w:p>
        </w:tc>
        <w:tc>
          <w:tcPr>
            <w:tcW w:w="765" w:type="dxa"/>
          </w:tcPr>
          <w:p w14:paraId="5E21F463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150</w:t>
            </w:r>
          </w:p>
        </w:tc>
        <w:tc>
          <w:tcPr>
            <w:tcW w:w="6379" w:type="dxa"/>
          </w:tcPr>
          <w:p w14:paraId="57A96543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GLU415 → H-Bonding (2.90Å) GLU415 → H-Bonding (3.06Å)</w:t>
            </w:r>
          </w:p>
          <w:p w14:paraId="189E9961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HR414 → H-Bonding (2.59Å) ARG550 → Donor- Donor (2.27Å)</w:t>
            </w:r>
          </w:p>
          <w:p w14:paraId="176ED025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HE483 → π-π (4.97Å) PHE483 → π-π (4.69Å)</w:t>
            </w:r>
          </w:p>
          <w:p w14:paraId="1133CDDF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U479 → π-Alkyl (5.35Å) PHE483 → π-Alkyl (5.0Å)</w:t>
            </w:r>
          </w:p>
        </w:tc>
      </w:tr>
      <w:tr w:rsidR="003F0C0D" w:rsidRPr="000C4801" w14:paraId="7ADB205B" w14:textId="77777777" w:rsidTr="003C7CAA">
        <w:trPr>
          <w:trHeight w:val="91"/>
          <w:jc w:val="center"/>
        </w:trPr>
        <w:tc>
          <w:tcPr>
            <w:tcW w:w="516" w:type="dxa"/>
          </w:tcPr>
          <w:p w14:paraId="07C0B7EC" w14:textId="5E2F4AC6" w:rsidR="003F0C0D" w:rsidRPr="00740A2D" w:rsidRDefault="009749AC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740A2D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10</w:t>
            </w:r>
            <w:r w:rsidR="003F0C0D" w:rsidRPr="00740A2D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h</w:t>
            </w:r>
          </w:p>
        </w:tc>
        <w:tc>
          <w:tcPr>
            <w:tcW w:w="1050" w:type="dxa"/>
          </w:tcPr>
          <w:p w14:paraId="075C7B5B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9.5</w:t>
            </w:r>
          </w:p>
        </w:tc>
        <w:tc>
          <w:tcPr>
            <w:tcW w:w="783" w:type="dxa"/>
          </w:tcPr>
          <w:p w14:paraId="01F50264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9</w:t>
            </w:r>
          </w:p>
        </w:tc>
        <w:tc>
          <w:tcPr>
            <w:tcW w:w="765" w:type="dxa"/>
          </w:tcPr>
          <w:p w14:paraId="2F696FE0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107</w:t>
            </w:r>
          </w:p>
        </w:tc>
        <w:tc>
          <w:tcPr>
            <w:tcW w:w="6379" w:type="dxa"/>
          </w:tcPr>
          <w:p w14:paraId="7AF5AB08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HR414 → H-Bonding (2.70Å) GLU415 → H-Bonding (3.10Å)</w:t>
            </w:r>
          </w:p>
          <w:p w14:paraId="3DAF4DC3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GLU415 → H-Bonding (2.80Å) ARG550 → H-Bonding (2.40Å)</w:t>
            </w:r>
          </w:p>
          <w:p w14:paraId="0947156C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RG550 → H-Bonding (2.86Å) GLU415 → Donor-Donor (2.40Å)</w:t>
            </w:r>
          </w:p>
          <w:p w14:paraId="070D9313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HE483 → π-π Stacking (4.56Å) PHE483 → π-π Stacking (5.12Å)</w:t>
            </w:r>
          </w:p>
          <w:p w14:paraId="2ECFF447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LUE479 → π-Alkyl (4.60Å)  </w:t>
            </w:r>
          </w:p>
        </w:tc>
      </w:tr>
      <w:tr w:rsidR="003F0C0D" w:rsidRPr="000C4801" w14:paraId="0ED496E8" w14:textId="77777777" w:rsidTr="003C7CAA">
        <w:trPr>
          <w:trHeight w:val="91"/>
          <w:jc w:val="center"/>
        </w:trPr>
        <w:tc>
          <w:tcPr>
            <w:tcW w:w="516" w:type="dxa"/>
          </w:tcPr>
          <w:p w14:paraId="437537B9" w14:textId="23C1AB71" w:rsidR="003F0C0D" w:rsidRPr="00740A2D" w:rsidRDefault="009749AC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740A2D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10</w:t>
            </w:r>
            <w:r w:rsidR="003F0C0D" w:rsidRPr="00740A2D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i</w:t>
            </w:r>
          </w:p>
        </w:tc>
        <w:tc>
          <w:tcPr>
            <w:tcW w:w="1050" w:type="dxa"/>
          </w:tcPr>
          <w:p w14:paraId="02E78702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10.2</w:t>
            </w:r>
          </w:p>
        </w:tc>
        <w:tc>
          <w:tcPr>
            <w:tcW w:w="783" w:type="dxa"/>
          </w:tcPr>
          <w:p w14:paraId="07330031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03</w:t>
            </w:r>
          </w:p>
        </w:tc>
        <w:tc>
          <w:tcPr>
            <w:tcW w:w="765" w:type="dxa"/>
          </w:tcPr>
          <w:p w14:paraId="4A9B0E93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329</w:t>
            </w:r>
          </w:p>
        </w:tc>
        <w:tc>
          <w:tcPr>
            <w:tcW w:w="6379" w:type="dxa"/>
          </w:tcPr>
          <w:p w14:paraId="398B05C5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GLU415 → H-Bonding (2.90Å) GLU415 → H-Bonding (3.06Å)</w:t>
            </w:r>
          </w:p>
          <w:p w14:paraId="25692219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HR414 → H-Bonding (2.59Å) ARG → H-Bonding (2.27Å)</w:t>
            </w:r>
          </w:p>
          <w:p w14:paraId="4D4DD027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HE483 → π-π Stacked (4.97Å) PHE483 → π-π Stacked (4.69Å)</w:t>
            </w:r>
          </w:p>
          <w:p w14:paraId="3D37556A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LEU479 → π-Alkyl Stacked (5.35Å) </w:t>
            </w:r>
          </w:p>
        </w:tc>
      </w:tr>
      <w:tr w:rsidR="003F0C0D" w:rsidRPr="000C4801" w14:paraId="3AB9279E" w14:textId="77777777" w:rsidTr="003C7CAA">
        <w:trPr>
          <w:trHeight w:val="58"/>
          <w:jc w:val="center"/>
        </w:trPr>
        <w:tc>
          <w:tcPr>
            <w:tcW w:w="516" w:type="dxa"/>
          </w:tcPr>
          <w:p w14:paraId="0CADFC21" w14:textId="6C29DCA9" w:rsidR="003F0C0D" w:rsidRPr="00740A2D" w:rsidRDefault="009749AC" w:rsidP="003C7CA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740A2D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10</w:t>
            </w:r>
            <w:r w:rsidR="003F0C0D" w:rsidRPr="00740A2D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j</w:t>
            </w:r>
          </w:p>
        </w:tc>
        <w:tc>
          <w:tcPr>
            <w:tcW w:w="1050" w:type="dxa"/>
          </w:tcPr>
          <w:p w14:paraId="09AE3A29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10.3</w:t>
            </w:r>
          </w:p>
        </w:tc>
        <w:tc>
          <w:tcPr>
            <w:tcW w:w="783" w:type="dxa"/>
          </w:tcPr>
          <w:p w14:paraId="7BF9E4E6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91</w:t>
            </w:r>
          </w:p>
        </w:tc>
        <w:tc>
          <w:tcPr>
            <w:tcW w:w="765" w:type="dxa"/>
          </w:tcPr>
          <w:p w14:paraId="3CCF39A0" w14:textId="77777777" w:rsidR="003F0C0D" w:rsidRPr="000C4801" w:rsidRDefault="003F0C0D" w:rsidP="003C7CAA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278</w:t>
            </w:r>
          </w:p>
        </w:tc>
        <w:tc>
          <w:tcPr>
            <w:tcW w:w="6379" w:type="dxa"/>
          </w:tcPr>
          <w:p w14:paraId="74E28284" w14:textId="77777777" w:rsidR="003F0C0D" w:rsidRPr="000C4801" w:rsidRDefault="003F0C0D" w:rsidP="003C7CAA">
            <w:pPr>
              <w:tabs>
                <w:tab w:val="left" w:pos="3792"/>
              </w:tabs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GLU415 → H-Bonding (2.89Å) GLU415 → H-Bonding (3.45Å)</w:t>
            </w:r>
          </w:p>
          <w:p w14:paraId="30B60887" w14:textId="77777777" w:rsidR="003F0C0D" w:rsidRPr="000C4801" w:rsidRDefault="003F0C0D" w:rsidP="003C7CAA">
            <w:pPr>
              <w:tabs>
                <w:tab w:val="left" w:pos="3792"/>
              </w:tabs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HR414 → H-Bonding (2.61Å) ASN476 → H-Bonding (3.37Å)</w:t>
            </w:r>
          </w:p>
          <w:p w14:paraId="5271DF36" w14:textId="77777777" w:rsidR="003F0C0D" w:rsidRPr="000C4801" w:rsidRDefault="003F0C0D" w:rsidP="003C7CAA">
            <w:pPr>
              <w:tabs>
                <w:tab w:val="left" w:pos="3792"/>
              </w:tabs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HE483 → π-σ (3.37Å) PHE483 → π-π Stacked (4.98Å)</w:t>
            </w:r>
          </w:p>
          <w:p w14:paraId="758CEEFC" w14:textId="77777777" w:rsidR="003F0C0D" w:rsidRPr="000C4801" w:rsidRDefault="003F0C0D" w:rsidP="003C7CAA">
            <w:pPr>
              <w:tabs>
                <w:tab w:val="left" w:pos="3792"/>
              </w:tabs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0C480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U479 → π-π (5.35Å) TRP480 → π-Alkyl (5.19Å)</w:t>
            </w:r>
          </w:p>
        </w:tc>
      </w:tr>
    </w:tbl>
    <w:p w14:paraId="03E48E41" w14:textId="2F753E5E" w:rsidR="00BA64B6" w:rsidRPr="00A53B41" w:rsidRDefault="003F0C0D">
      <w:pPr>
        <w:rPr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A53B41" w:rsidRPr="00A53B41">
        <w:rPr>
          <w:rFonts w:ascii="Times New Roman" w:hAnsi="Times New Roman" w:cs="Times New Roman"/>
          <w:b/>
          <w:szCs w:val="20"/>
        </w:rPr>
        <w:t>Table 2</w:t>
      </w:r>
      <w:r w:rsidR="00A53B41">
        <w:rPr>
          <w:rFonts w:ascii="Times New Roman" w:hAnsi="Times New Roman" w:cs="Times New Roman"/>
          <w:b/>
          <w:szCs w:val="20"/>
        </w:rPr>
        <w:t xml:space="preserve"> In</w:t>
      </w:r>
      <w:r w:rsidR="009749AC">
        <w:rPr>
          <w:rFonts w:ascii="Times New Roman" w:hAnsi="Times New Roman" w:cs="Times New Roman"/>
          <w:b/>
          <w:szCs w:val="20"/>
        </w:rPr>
        <w:t>teraction of Ligands (6a-6j &amp; 10a-10</w:t>
      </w:r>
      <w:r w:rsidR="00A53B41">
        <w:rPr>
          <w:rFonts w:ascii="Times New Roman" w:hAnsi="Times New Roman" w:cs="Times New Roman"/>
          <w:b/>
          <w:szCs w:val="20"/>
        </w:rPr>
        <w:t>j) with Adenovirus (</w:t>
      </w:r>
      <w:proofErr w:type="spellStart"/>
      <w:r w:rsidR="00A53B41">
        <w:rPr>
          <w:rFonts w:ascii="Times New Roman" w:hAnsi="Times New Roman" w:cs="Times New Roman"/>
          <w:b/>
          <w:szCs w:val="20"/>
        </w:rPr>
        <w:t>pdb</w:t>
      </w:r>
      <w:proofErr w:type="spellEnd"/>
      <w:r w:rsidR="00A53B41">
        <w:rPr>
          <w:rFonts w:ascii="Times New Roman" w:hAnsi="Times New Roman" w:cs="Times New Roman"/>
          <w:b/>
          <w:szCs w:val="20"/>
        </w:rPr>
        <w:t>: 9cm</w:t>
      </w:r>
      <w:r w:rsidR="00276277">
        <w:rPr>
          <w:rFonts w:ascii="Times New Roman" w:hAnsi="Times New Roman" w:cs="Times New Roman"/>
          <w:b/>
          <w:szCs w:val="20"/>
        </w:rPr>
        <w:t>2</w:t>
      </w:r>
      <w:r w:rsidR="00A53B41">
        <w:rPr>
          <w:rFonts w:ascii="Times New Roman" w:hAnsi="Times New Roman" w:cs="Times New Roman"/>
          <w:b/>
          <w:szCs w:val="20"/>
        </w:rPr>
        <w:t>)</w:t>
      </w:r>
    </w:p>
    <w:p w14:paraId="07FD2582" w14:textId="12F667F6" w:rsidR="00817273" w:rsidRPr="000C4801" w:rsidRDefault="00DB2913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1978752" behindDoc="0" locked="0" layoutInCell="1" allowOverlap="1" wp14:anchorId="11FEFFBE" wp14:editId="4D6275A5">
                <wp:simplePos x="0" y="0"/>
                <wp:positionH relativeFrom="column">
                  <wp:posOffset>487680</wp:posOffset>
                </wp:positionH>
                <wp:positionV relativeFrom="paragraph">
                  <wp:posOffset>685800</wp:posOffset>
                </wp:positionV>
                <wp:extent cx="274320" cy="175260"/>
                <wp:effectExtent l="0" t="0" r="11430" b="1524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68C9EED8" id="Rectangle 3" o:spid="_x0000_s1026" style="position:absolute;margin-left:38.4pt;margin-top:54pt;width:21.6pt;height:13.8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" fillcolor="white [3212]" strokecolor="white [3212]" strokeweight="1.5pt"/>
            </w:pict>
          </mc:Fallback>
        </mc:AlternateContent>
      </w:r>
      <w:r w:rsidR="006E7EC4" w:rsidRPr="00A53B41"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drawing>
          <wp:anchor distT="0" distB="0" distL="114300" distR="114300" simplePos="0" relativeHeight="251686912" behindDoc="0" locked="0" layoutInCell="1" allowOverlap="1" wp14:anchorId="4F625FBC" wp14:editId="61A02A4F">
            <wp:simplePos x="0" y="0"/>
            <wp:positionH relativeFrom="column">
              <wp:posOffset>1403350</wp:posOffset>
            </wp:positionH>
            <wp:positionV relativeFrom="paragraph">
              <wp:posOffset>1468120</wp:posOffset>
            </wp:positionV>
            <wp:extent cx="1614170" cy="790575"/>
            <wp:effectExtent l="0" t="0" r="0" b="0"/>
            <wp:wrapThrough wrapText="bothSides">
              <wp:wrapPolygon edited="0">
                <wp:start x="14020" y="0"/>
                <wp:lineTo x="5608" y="8848"/>
                <wp:lineTo x="3059" y="13533"/>
                <wp:lineTo x="2549" y="15094"/>
                <wp:lineTo x="2549" y="17176"/>
                <wp:lineTo x="0" y="17696"/>
                <wp:lineTo x="0" y="20819"/>
                <wp:lineTo x="2294" y="20819"/>
                <wp:lineTo x="21158" y="19258"/>
                <wp:lineTo x="20393" y="17176"/>
                <wp:lineTo x="21158" y="15614"/>
                <wp:lineTo x="19119" y="7807"/>
                <wp:lineTo x="16825" y="2082"/>
                <wp:lineTo x="15805" y="0"/>
                <wp:lineTo x="14020" y="0"/>
              </wp:wrapPolygon>
            </wp:wrapThrough>
            <wp:docPr id="40" name="Picture 9">
              <a:extLst xmlns:a="http://schemas.openxmlformats.org/drawingml/2006/main">
                <a:ext uri="{FF2B5EF4-FFF2-40B4-BE49-F238E27FC236}">
                  <a16:creationId xmlns:a16="http://schemas.microsoft.com/office/drawing/2014/main" id="{9E5683FA-278B-4646-A427-1613ED17DB0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>
                      <a:extLst>
                        <a:ext uri="{FF2B5EF4-FFF2-40B4-BE49-F238E27FC236}">
                          <a16:creationId xmlns:a16="http://schemas.microsoft.com/office/drawing/2014/main" id="{9E5683FA-278B-4646-A427-1613ED17DB0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417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17273" w:rsidRPr="00A53B41">
        <w:rPr>
          <w:rFonts w:ascii="Times New Roman" w:hAnsi="Times New Roman" w:cs="Times New Roman"/>
          <w:b/>
          <w:color w:val="000000" w:themeColor="text1"/>
          <w:szCs w:val="20"/>
        </w:rPr>
        <w:t>6. IR, 1H, 13C, DEPT-135 and 2D NMR and HRMS Spectra</w:t>
      </w:r>
      <w:r w:rsidR="00817273" w:rsidRPr="000C4801">
        <w:rPr>
          <w:rFonts w:ascii="Times New Roman" w:hAnsi="Times New Roman" w:cs="Times New Roman"/>
          <w:b/>
          <w:color w:val="FF0000"/>
          <w:sz w:val="20"/>
          <w:szCs w:val="20"/>
        </w:rPr>
        <w:t xml:space="preserve"> </w:t>
      </w:r>
    </w:p>
    <w:p w14:paraId="092CC132" w14:textId="13CCA429" w:rsidR="00E43AA4" w:rsidRPr="000C4801" w:rsidRDefault="00DB2913" w:rsidP="00BA64B6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mc:AlternateContent>
          <mc:Choice Requires="wps">
            <w:drawing>
              <wp:anchor distT="0" distB="0" distL="114300" distR="114300" simplePos="0" relativeHeight="251980800" behindDoc="0" locked="0" layoutInCell="1" allowOverlap="1" wp14:anchorId="7EC43F12" wp14:editId="31F86F31">
                <wp:simplePos x="0" y="0"/>
                <wp:positionH relativeFrom="column">
                  <wp:posOffset>510540</wp:posOffset>
                </wp:positionH>
                <wp:positionV relativeFrom="paragraph">
                  <wp:posOffset>4587240</wp:posOffset>
                </wp:positionV>
                <wp:extent cx="274320" cy="175260"/>
                <wp:effectExtent l="0" t="0" r="11430" b="1524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4A8ADC23" id="Rectangle 4" o:spid="_x0000_s1026" style="position:absolute;margin-left:40.2pt;margin-top:361.2pt;width:21.6pt;height:13.8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" fillcolor="white [3212]" strokecolor="white [3212]" strokeweight="1.5pt"/>
            </w:pict>
          </mc:Fallback>
        </mc:AlternateContent>
      </w:r>
      <w:r w:rsidR="006E7EC4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688960" behindDoc="0" locked="0" layoutInCell="1" allowOverlap="1" wp14:anchorId="4329FF09" wp14:editId="3B6C43C8">
            <wp:simplePos x="0" y="0"/>
            <wp:positionH relativeFrom="column">
              <wp:posOffset>777969</wp:posOffset>
            </wp:positionH>
            <wp:positionV relativeFrom="paragraph">
              <wp:posOffset>5317028</wp:posOffset>
            </wp:positionV>
            <wp:extent cx="1614789" cy="790864"/>
            <wp:effectExtent l="0" t="0" r="0" b="0"/>
            <wp:wrapThrough wrapText="bothSides">
              <wp:wrapPolygon edited="0">
                <wp:start x="14020" y="0"/>
                <wp:lineTo x="5608" y="8848"/>
                <wp:lineTo x="3059" y="13533"/>
                <wp:lineTo x="2549" y="15094"/>
                <wp:lineTo x="2549" y="17176"/>
                <wp:lineTo x="0" y="17696"/>
                <wp:lineTo x="0" y="20819"/>
                <wp:lineTo x="2294" y="20819"/>
                <wp:lineTo x="21158" y="19258"/>
                <wp:lineTo x="20393" y="17176"/>
                <wp:lineTo x="21158" y="15614"/>
                <wp:lineTo x="19119" y="7807"/>
                <wp:lineTo x="16825" y="2082"/>
                <wp:lineTo x="15805" y="0"/>
                <wp:lineTo x="14020" y="0"/>
              </wp:wrapPolygon>
            </wp:wrapThrough>
            <wp:docPr id="41" name="Picture 9">
              <a:extLst xmlns:a="http://schemas.openxmlformats.org/drawingml/2006/main">
                <a:ext uri="{FF2B5EF4-FFF2-40B4-BE49-F238E27FC236}">
                  <a16:creationId xmlns:a16="http://schemas.microsoft.com/office/drawing/2014/main" id="{9E5683FA-278B-4646-A427-1613ED17DB0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>
                      <a:extLst>
                        <a:ext uri="{FF2B5EF4-FFF2-40B4-BE49-F238E27FC236}">
                          <a16:creationId xmlns:a16="http://schemas.microsoft.com/office/drawing/2014/main" id="{9E5683FA-278B-4646-A427-1613ED17DB0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4789" cy="7908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A64B6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669504" behindDoc="0" locked="0" layoutInCell="1" allowOverlap="1" wp14:anchorId="4153E261" wp14:editId="3B79E43D">
            <wp:simplePos x="0" y="0"/>
            <wp:positionH relativeFrom="margin">
              <wp:posOffset>256309</wp:posOffset>
            </wp:positionH>
            <wp:positionV relativeFrom="page">
              <wp:posOffset>1316182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6a 1H-1.jpg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A64B6"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Fonts w:ascii="Times New Roman" w:hAnsi="Times New Roman" w:cs="Times New Roman"/>
          <w:b/>
          <w:sz w:val="20"/>
          <w:szCs w:val="20"/>
        </w:rPr>
        <w:t xml:space="preserve"> S4</w:t>
      </w:r>
      <w:r w:rsidR="00BA64B6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BA64B6" w:rsidRPr="000C4801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BA64B6" w:rsidRPr="000C4801">
        <w:rPr>
          <w:rFonts w:ascii="Times New Roman" w:hAnsi="Times New Roman" w:cs="Times New Roman"/>
          <w:sz w:val="20"/>
          <w:szCs w:val="20"/>
        </w:rPr>
        <w:t>H NMR</w:t>
      </w:r>
      <w:r w:rsidR="00BA64B6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B319CC" w:rsidRPr="000C4801">
        <w:rPr>
          <w:rFonts w:ascii="Times New Roman" w:hAnsi="Times New Roman" w:cs="Times New Roman"/>
          <w:sz w:val="20"/>
          <w:szCs w:val="20"/>
        </w:rPr>
        <w:t>S</w:t>
      </w:r>
      <w:r w:rsidR="00BA64B6" w:rsidRPr="000C4801">
        <w:rPr>
          <w:rFonts w:ascii="Times New Roman" w:hAnsi="Times New Roman" w:cs="Times New Roman"/>
          <w:sz w:val="20"/>
          <w:szCs w:val="20"/>
        </w:rPr>
        <w:t xml:space="preserve">pectrum of N-(6,6-dimethyl-8-oxo-9-phenyl-5,6,7,8-tetrahydroacridin-2-yl)-4-methylbenzenesulfonamide </w:t>
      </w:r>
      <w:r w:rsidR="00BA64B6" w:rsidRPr="000C4801">
        <w:rPr>
          <w:rFonts w:ascii="Times New Roman" w:hAnsi="Times New Roman" w:cs="Times New Roman"/>
          <w:b/>
          <w:sz w:val="20"/>
          <w:szCs w:val="20"/>
        </w:rPr>
        <w:t xml:space="preserve">(6a) </w:t>
      </w:r>
    </w:p>
    <w:p w14:paraId="256608B1" w14:textId="11DE2F63" w:rsidR="00BA64B6" w:rsidRPr="000C4801" w:rsidRDefault="00BA64B6" w:rsidP="00545599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671552" behindDoc="0" locked="0" layoutInCell="1" allowOverlap="1" wp14:anchorId="071A5156" wp14:editId="05982E0E">
            <wp:simplePos x="0" y="0"/>
            <wp:positionH relativeFrom="margin">
              <wp:posOffset>256309</wp:posOffset>
            </wp:positionH>
            <wp:positionV relativeFrom="page">
              <wp:posOffset>5514109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6a 13C-1.jpg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5599"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Fonts w:ascii="Times New Roman" w:hAnsi="Times New Roman" w:cs="Times New Roman"/>
          <w:b/>
          <w:sz w:val="20"/>
          <w:szCs w:val="20"/>
        </w:rPr>
        <w:t xml:space="preserve"> S5</w:t>
      </w:r>
      <w:r w:rsidR="00545599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545599" w:rsidRPr="000C4801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7A0700" w:rsidRPr="000C4801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="007A0700" w:rsidRPr="000C4801">
        <w:rPr>
          <w:rFonts w:ascii="Times New Roman" w:hAnsi="Times New Roman" w:cs="Times New Roman"/>
          <w:sz w:val="20"/>
          <w:szCs w:val="20"/>
        </w:rPr>
        <w:t>C</w:t>
      </w:r>
      <w:r w:rsidR="00545599" w:rsidRPr="000C4801">
        <w:rPr>
          <w:rFonts w:ascii="Times New Roman" w:hAnsi="Times New Roman" w:cs="Times New Roman"/>
          <w:sz w:val="20"/>
          <w:szCs w:val="20"/>
        </w:rPr>
        <w:t xml:space="preserve"> NMR</w:t>
      </w:r>
      <w:r w:rsidR="00545599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B319CC" w:rsidRPr="000C4801">
        <w:rPr>
          <w:rFonts w:ascii="Times New Roman" w:hAnsi="Times New Roman" w:cs="Times New Roman"/>
          <w:sz w:val="20"/>
          <w:szCs w:val="20"/>
        </w:rPr>
        <w:t>S</w:t>
      </w:r>
      <w:r w:rsidR="00545599" w:rsidRPr="000C4801">
        <w:rPr>
          <w:rFonts w:ascii="Times New Roman" w:hAnsi="Times New Roman" w:cs="Times New Roman"/>
          <w:sz w:val="20"/>
          <w:szCs w:val="20"/>
        </w:rPr>
        <w:t xml:space="preserve">pectrum of N-(6,6-dimethyl-8-oxo-9-phenyl-5,6,7,8-tetrahydroacridin-2-yl)-4-methylbenzenesulfonamide </w:t>
      </w:r>
      <w:r w:rsidR="00545599" w:rsidRPr="000C4801">
        <w:rPr>
          <w:rFonts w:ascii="Times New Roman" w:hAnsi="Times New Roman" w:cs="Times New Roman"/>
          <w:b/>
          <w:sz w:val="20"/>
          <w:szCs w:val="20"/>
        </w:rPr>
        <w:t>(6a)</w:t>
      </w:r>
    </w:p>
    <w:p w14:paraId="4D648C74" w14:textId="22CE74C2" w:rsidR="00E43AA4" w:rsidRPr="000C4801" w:rsidRDefault="00DB2913" w:rsidP="000C4801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1982848" behindDoc="0" locked="0" layoutInCell="1" allowOverlap="1" wp14:anchorId="6561F4AA" wp14:editId="0B3FB7A1">
                <wp:simplePos x="0" y="0"/>
                <wp:positionH relativeFrom="column">
                  <wp:posOffset>518160</wp:posOffset>
                </wp:positionH>
                <wp:positionV relativeFrom="paragraph">
                  <wp:posOffset>329565</wp:posOffset>
                </wp:positionV>
                <wp:extent cx="274320" cy="175260"/>
                <wp:effectExtent l="0" t="0" r="11430" b="1524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044094C5" id="Rectangle 5" o:spid="_x0000_s1026" style="position:absolute;margin-left:40.8pt;margin-top:25.95pt;width:21.6pt;height:13.8pt;z-index:2519828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" fillcolor="white [3212]" strokecolor="white [3212]" strokeweight="1.5pt"/>
            </w:pict>
          </mc:Fallback>
        </mc:AlternateContent>
      </w:r>
      <w:r w:rsidR="00514F50" w:rsidRPr="00514F50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mc:AlternateContent>
          <mc:Choice Requires="wps">
            <w:drawing>
              <wp:anchor distT="45720" distB="45720" distL="114300" distR="114300" simplePos="0" relativeHeight="251871232" behindDoc="0" locked="0" layoutInCell="1" allowOverlap="1" wp14:anchorId="04DC857E" wp14:editId="20EF6036">
                <wp:simplePos x="0" y="0"/>
                <wp:positionH relativeFrom="column">
                  <wp:posOffset>3193415</wp:posOffset>
                </wp:positionH>
                <wp:positionV relativeFrom="paragraph">
                  <wp:posOffset>6012815</wp:posOffset>
                </wp:positionV>
                <wp:extent cx="1981200" cy="515620"/>
                <wp:effectExtent l="0" t="0" r="19050" b="17780"/>
                <wp:wrapSquare wrapText="bothSides"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515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002E14" w14:textId="1E14FCDA" w:rsidR="00A13E01" w:rsidRPr="00514F50" w:rsidRDefault="00A13E01" w:rsidP="00514F50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Calculated Exact Mass = 471.1742</w:t>
                            </w:r>
                          </w:p>
                          <w:p w14:paraId="2634F2D7" w14:textId="20BB5633" w:rsidR="00A13E01" w:rsidRPr="00514F50" w:rsidRDefault="00A13E01" w:rsidP="00514F50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[M+H] = 471.17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DC857E" id="_x0000_s1031" type="#_x0000_t202" style="position:absolute;left:0;text-align:left;margin-left:251.45pt;margin-top:473.45pt;width:156pt;height:40.6pt;z-index:2518712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">
                <v:textbox>
                  <w:txbxContent>
                    <w:p w14:paraId="15002E14" w14:textId="1E14FCDA" w:rsidR="00A13E01" w:rsidRPr="00514F50" w:rsidRDefault="00A13E01" w:rsidP="00514F50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Calculated Exact Mass = 471.1742</w:t>
                      </w:r>
                    </w:p>
                    <w:p w14:paraId="2634F2D7" w14:textId="20BB5633" w:rsidR="00A13E01" w:rsidRPr="00514F50" w:rsidRDefault="00A13E01" w:rsidP="00514F50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[M+H] = 471.17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53B41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693056" behindDoc="0" locked="0" layoutInCell="1" allowOverlap="1" wp14:anchorId="398F2A5B" wp14:editId="2C3ECFCB">
            <wp:simplePos x="0" y="0"/>
            <wp:positionH relativeFrom="column">
              <wp:posOffset>3265170</wp:posOffset>
            </wp:positionH>
            <wp:positionV relativeFrom="paragraph">
              <wp:posOffset>5096510</wp:posOffset>
            </wp:positionV>
            <wp:extent cx="1614170" cy="790575"/>
            <wp:effectExtent l="0" t="0" r="0" b="0"/>
            <wp:wrapThrough wrapText="bothSides">
              <wp:wrapPolygon edited="0">
                <wp:start x="14020" y="0"/>
                <wp:lineTo x="5608" y="8848"/>
                <wp:lineTo x="3059" y="13533"/>
                <wp:lineTo x="2549" y="15094"/>
                <wp:lineTo x="2549" y="17176"/>
                <wp:lineTo x="0" y="17696"/>
                <wp:lineTo x="0" y="20819"/>
                <wp:lineTo x="2294" y="20819"/>
                <wp:lineTo x="21158" y="19258"/>
                <wp:lineTo x="20393" y="17176"/>
                <wp:lineTo x="21158" y="15614"/>
                <wp:lineTo x="19119" y="7807"/>
                <wp:lineTo x="16825" y="2082"/>
                <wp:lineTo x="15805" y="0"/>
                <wp:lineTo x="14020" y="0"/>
              </wp:wrapPolygon>
            </wp:wrapThrough>
            <wp:docPr id="53" name="Picture 9">
              <a:extLst xmlns:a="http://schemas.openxmlformats.org/drawingml/2006/main">
                <a:ext uri="{FF2B5EF4-FFF2-40B4-BE49-F238E27FC236}">
                  <a16:creationId xmlns:a16="http://schemas.microsoft.com/office/drawing/2014/main" id="{9E5683FA-278B-4646-A427-1613ED17DB0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>
                      <a:extLst>
                        <a:ext uri="{FF2B5EF4-FFF2-40B4-BE49-F238E27FC236}">
                          <a16:creationId xmlns:a16="http://schemas.microsoft.com/office/drawing/2014/main" id="{9E5683FA-278B-4646-A427-1613ED17DB0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417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C4801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672576" behindDoc="0" locked="0" layoutInCell="1" allowOverlap="1" wp14:anchorId="1FB44D98" wp14:editId="3188B098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6a DEPT-135-1.jpg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7EC4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691008" behindDoc="0" locked="0" layoutInCell="1" allowOverlap="1" wp14:anchorId="5A56BC72" wp14:editId="52B023B3">
            <wp:simplePos x="0" y="0"/>
            <wp:positionH relativeFrom="column">
              <wp:posOffset>1747520</wp:posOffset>
            </wp:positionH>
            <wp:positionV relativeFrom="paragraph">
              <wp:posOffset>1188085</wp:posOffset>
            </wp:positionV>
            <wp:extent cx="1614170" cy="790575"/>
            <wp:effectExtent l="0" t="0" r="0" b="0"/>
            <wp:wrapThrough wrapText="bothSides">
              <wp:wrapPolygon edited="0">
                <wp:start x="14020" y="0"/>
                <wp:lineTo x="5608" y="8848"/>
                <wp:lineTo x="3059" y="13533"/>
                <wp:lineTo x="2549" y="15094"/>
                <wp:lineTo x="2549" y="17176"/>
                <wp:lineTo x="0" y="17696"/>
                <wp:lineTo x="0" y="20819"/>
                <wp:lineTo x="2294" y="20819"/>
                <wp:lineTo x="21158" y="19258"/>
                <wp:lineTo x="20393" y="17176"/>
                <wp:lineTo x="21158" y="15614"/>
                <wp:lineTo x="19119" y="7807"/>
                <wp:lineTo x="16825" y="2082"/>
                <wp:lineTo x="15805" y="0"/>
                <wp:lineTo x="14020" y="0"/>
              </wp:wrapPolygon>
            </wp:wrapThrough>
            <wp:docPr id="52" name="Picture 9">
              <a:extLst xmlns:a="http://schemas.openxmlformats.org/drawingml/2006/main">
                <a:ext uri="{FF2B5EF4-FFF2-40B4-BE49-F238E27FC236}">
                  <a16:creationId xmlns:a16="http://schemas.microsoft.com/office/drawing/2014/main" id="{9E5683FA-278B-4646-A427-1613ED17DB0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>
                      <a:extLst>
                        <a:ext uri="{FF2B5EF4-FFF2-40B4-BE49-F238E27FC236}">
                          <a16:creationId xmlns:a16="http://schemas.microsoft.com/office/drawing/2014/main" id="{9E5683FA-278B-4646-A427-1613ED17DB0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417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77842"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Fonts w:ascii="Times New Roman" w:hAnsi="Times New Roman" w:cs="Times New Roman"/>
          <w:b/>
          <w:sz w:val="20"/>
          <w:szCs w:val="20"/>
        </w:rPr>
        <w:t xml:space="preserve"> S6</w:t>
      </w:r>
      <w:r w:rsidR="00677842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76065A" w:rsidRPr="000C4801">
        <w:rPr>
          <w:rFonts w:ascii="Times New Roman" w:hAnsi="Times New Roman" w:cs="Times New Roman"/>
          <w:sz w:val="20"/>
          <w:szCs w:val="20"/>
        </w:rPr>
        <w:t>DEPT-135</w:t>
      </w:r>
      <w:r w:rsidR="00677842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B319CC" w:rsidRPr="000C4801">
        <w:rPr>
          <w:rFonts w:ascii="Times New Roman" w:hAnsi="Times New Roman" w:cs="Times New Roman"/>
          <w:sz w:val="20"/>
          <w:szCs w:val="20"/>
        </w:rPr>
        <w:t>NMR</w:t>
      </w:r>
      <w:r w:rsidR="00B319CC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B319CC" w:rsidRPr="000C4801">
        <w:rPr>
          <w:rFonts w:ascii="Times New Roman" w:hAnsi="Times New Roman" w:cs="Times New Roman"/>
          <w:sz w:val="20"/>
          <w:szCs w:val="20"/>
        </w:rPr>
        <w:t>S</w:t>
      </w:r>
      <w:r w:rsidR="00677842" w:rsidRPr="000C4801">
        <w:rPr>
          <w:rFonts w:ascii="Times New Roman" w:hAnsi="Times New Roman" w:cs="Times New Roman"/>
          <w:sz w:val="20"/>
          <w:szCs w:val="20"/>
        </w:rPr>
        <w:t xml:space="preserve">pectrum of N-(6,6-dimethyl-8-oxo-9-phenyl-5,6,7,8-tetrahydroacridin-2-yl)-4-methylbenzenesulfonamide </w:t>
      </w:r>
      <w:r w:rsidR="00677842" w:rsidRPr="000C4801">
        <w:rPr>
          <w:rFonts w:ascii="Times New Roman" w:hAnsi="Times New Roman" w:cs="Times New Roman"/>
          <w:b/>
          <w:sz w:val="20"/>
          <w:szCs w:val="20"/>
        </w:rPr>
        <w:t>(6a)</w:t>
      </w:r>
    </w:p>
    <w:p w14:paraId="06D2476B" w14:textId="23215E59" w:rsidR="001B2A4B" w:rsidRDefault="000C4801" w:rsidP="00677842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D517FA" w:rsidRPr="00D517FA">
        <w:rPr>
          <w:rFonts w:ascii="Times New Roman" w:hAnsi="Times New Roman" w:cs="Times New Roman"/>
          <w:b/>
          <w:sz w:val="20"/>
          <w:szCs w:val="20"/>
        </w:rPr>
        <w:t>S7</w:t>
      </w:r>
      <w:r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HRMS</w:t>
      </w:r>
      <w:r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 xml:space="preserve">Spectrum of N-(6,6-dimethyl-8-oxo-9-phenyl-5,6,7,8-tetrahydroacridin-2-yl)-4-methylbenzenesulfonamide </w:t>
      </w:r>
      <w:r w:rsidRPr="000C4801">
        <w:rPr>
          <w:rFonts w:ascii="Times New Roman" w:hAnsi="Times New Roman" w:cs="Times New Roman"/>
          <w:b/>
          <w:sz w:val="20"/>
          <w:szCs w:val="20"/>
        </w:rPr>
        <w:t xml:space="preserve">(6a) </w:t>
      </w:r>
      <w:r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657214" behindDoc="0" locked="0" layoutInCell="1" allowOverlap="1" wp14:anchorId="23FA45FF" wp14:editId="68094A1B">
            <wp:simplePos x="0" y="0"/>
            <wp:positionH relativeFrom="margin">
              <wp:align>center</wp:align>
            </wp:positionH>
            <wp:positionV relativeFrom="page">
              <wp:posOffset>5254625</wp:posOffset>
            </wp:positionV>
            <wp:extent cx="5210175" cy="4025900"/>
            <wp:effectExtent l="19050" t="19050" r="28575" b="12700"/>
            <wp:wrapThrough wrapText="bothSides">
              <wp:wrapPolygon edited="0">
                <wp:start x="-79" y="-102"/>
                <wp:lineTo x="-79" y="21566"/>
                <wp:lineTo x="21639" y="21566"/>
                <wp:lineTo x="21639" y="-102"/>
                <wp:lineTo x="-79" y="-102"/>
              </wp:wrapPolygon>
            </wp:wrapThrough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6a-1.jpg"/>
                    <pic:cNvPicPr/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402590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4E09784" w14:textId="234E1C27" w:rsidR="003360DE" w:rsidRPr="000C4801" w:rsidRDefault="00DB2913" w:rsidP="005F0B55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1986944" behindDoc="0" locked="0" layoutInCell="1" allowOverlap="1" wp14:anchorId="069AD7B8" wp14:editId="0D8706A9">
                <wp:simplePos x="0" y="0"/>
                <wp:positionH relativeFrom="column">
                  <wp:posOffset>464820</wp:posOffset>
                </wp:positionH>
                <wp:positionV relativeFrom="paragraph">
                  <wp:posOffset>4480560</wp:posOffset>
                </wp:positionV>
                <wp:extent cx="274320" cy="175260"/>
                <wp:effectExtent l="0" t="0" r="11430" b="1524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3D880F21" id="Rectangle 7" o:spid="_x0000_s1026" style="position:absolute;margin-left:36.6pt;margin-top:352.8pt;width:21.6pt;height:13.8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" fillcolor="white [3212]" strokecolor="white [3212]" strokeweight="1.5pt"/>
            </w:pict>
          </mc:Fallback>
        </mc:AlternateContent>
      </w: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mc:AlternateContent>
          <mc:Choice Requires="wps">
            <w:drawing>
              <wp:anchor distT="0" distB="0" distL="114300" distR="114300" simplePos="0" relativeHeight="251984896" behindDoc="0" locked="0" layoutInCell="1" allowOverlap="1" wp14:anchorId="27B8ACCD" wp14:editId="792977AD">
                <wp:simplePos x="0" y="0"/>
                <wp:positionH relativeFrom="column">
                  <wp:posOffset>525780</wp:posOffset>
                </wp:positionH>
                <wp:positionV relativeFrom="paragraph">
                  <wp:posOffset>243840</wp:posOffset>
                </wp:positionV>
                <wp:extent cx="274320" cy="175260"/>
                <wp:effectExtent l="0" t="0" r="11430" b="1524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26844FFF" id="Rectangle 6" o:spid="_x0000_s1026" style="position:absolute;margin-left:41.4pt;margin-top:19.2pt;width:21.6pt;height:13.8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" fillcolor="white [3212]" strokecolor="white [3212]" strokeweight="1.5pt"/>
            </w:pict>
          </mc:Fallback>
        </mc:AlternateContent>
      </w:r>
      <w:r w:rsidR="00F5477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694080" behindDoc="0" locked="0" layoutInCell="1" allowOverlap="1" wp14:anchorId="56A7FC30" wp14:editId="5751F114">
            <wp:simplePos x="0" y="0"/>
            <wp:positionH relativeFrom="column">
              <wp:posOffset>977236</wp:posOffset>
            </wp:positionH>
            <wp:positionV relativeFrom="paragraph">
              <wp:posOffset>5540548</wp:posOffset>
            </wp:positionV>
            <wp:extent cx="1726623" cy="790864"/>
            <wp:effectExtent l="0" t="0" r="6985" b="9525"/>
            <wp:wrapThrough wrapText="bothSides">
              <wp:wrapPolygon edited="0">
                <wp:start x="14538" y="0"/>
                <wp:lineTo x="6673" y="8848"/>
                <wp:lineTo x="0" y="16655"/>
                <wp:lineTo x="0" y="19258"/>
                <wp:lineTo x="2145" y="21340"/>
                <wp:lineTo x="3813" y="21340"/>
                <wp:lineTo x="21211" y="19778"/>
                <wp:lineTo x="20496" y="17176"/>
                <wp:lineTo x="21449" y="16655"/>
                <wp:lineTo x="21449" y="16135"/>
                <wp:lineTo x="19304" y="7807"/>
                <wp:lineTo x="17159" y="2082"/>
                <wp:lineTo x="16206" y="0"/>
                <wp:lineTo x="14538" y="0"/>
              </wp:wrapPolygon>
            </wp:wrapThrough>
            <wp:docPr id="55" name="Picture 11">
              <a:extLst xmlns:a="http://schemas.openxmlformats.org/drawingml/2006/main">
                <a:ext uri="{FF2B5EF4-FFF2-40B4-BE49-F238E27FC236}">
                  <a16:creationId xmlns:a16="http://schemas.microsoft.com/office/drawing/2014/main" id="{A4DF4A76-CE1B-44DE-82A8-BC411E1DF55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1">
                      <a:extLst>
                        <a:ext uri="{FF2B5EF4-FFF2-40B4-BE49-F238E27FC236}">
                          <a16:creationId xmlns:a16="http://schemas.microsoft.com/office/drawing/2014/main" id="{A4DF4A76-CE1B-44DE-82A8-BC411E1DF55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6623" cy="7908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477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695104" behindDoc="0" locked="0" layoutInCell="1" allowOverlap="1" wp14:anchorId="7D5E20A2" wp14:editId="674A8BEC">
            <wp:simplePos x="0" y="0"/>
            <wp:positionH relativeFrom="column">
              <wp:posOffset>873096</wp:posOffset>
            </wp:positionH>
            <wp:positionV relativeFrom="paragraph">
              <wp:posOffset>1120313</wp:posOffset>
            </wp:positionV>
            <wp:extent cx="1726623" cy="790864"/>
            <wp:effectExtent l="0" t="0" r="6985" b="9525"/>
            <wp:wrapThrough wrapText="bothSides">
              <wp:wrapPolygon edited="0">
                <wp:start x="14538" y="0"/>
                <wp:lineTo x="6673" y="8848"/>
                <wp:lineTo x="0" y="16655"/>
                <wp:lineTo x="0" y="19258"/>
                <wp:lineTo x="2145" y="21340"/>
                <wp:lineTo x="3813" y="21340"/>
                <wp:lineTo x="21211" y="19778"/>
                <wp:lineTo x="20496" y="17176"/>
                <wp:lineTo x="21449" y="16655"/>
                <wp:lineTo x="21449" y="16135"/>
                <wp:lineTo x="19304" y="7807"/>
                <wp:lineTo x="17159" y="2082"/>
                <wp:lineTo x="16206" y="0"/>
                <wp:lineTo x="14538" y="0"/>
              </wp:wrapPolygon>
            </wp:wrapThrough>
            <wp:docPr id="56" name="Picture 11">
              <a:extLst xmlns:a="http://schemas.openxmlformats.org/drawingml/2006/main">
                <a:ext uri="{FF2B5EF4-FFF2-40B4-BE49-F238E27FC236}">
                  <a16:creationId xmlns:a16="http://schemas.microsoft.com/office/drawing/2014/main" id="{A4DF4A76-CE1B-44DE-82A8-BC411E1DF55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1">
                      <a:extLst>
                        <a:ext uri="{FF2B5EF4-FFF2-40B4-BE49-F238E27FC236}">
                          <a16:creationId xmlns:a16="http://schemas.microsoft.com/office/drawing/2014/main" id="{A4DF4A76-CE1B-44DE-82A8-BC411E1DF55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6623" cy="7908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7EC4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676672" behindDoc="0" locked="0" layoutInCell="1" allowOverlap="1" wp14:anchorId="0981F387" wp14:editId="1C73F0E7">
            <wp:simplePos x="0" y="0"/>
            <wp:positionH relativeFrom="margin">
              <wp:align>center</wp:align>
            </wp:positionH>
            <wp:positionV relativeFrom="page">
              <wp:posOffset>5139690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6b 13C-1.jpg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7EC4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674624" behindDoc="0" locked="0" layoutInCell="1" allowOverlap="1" wp14:anchorId="4B851BEE" wp14:editId="477E11E5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6b 1H-1.jpg"/>
                    <pic:cNvPicPr/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3687F"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Fonts w:ascii="Times New Roman" w:hAnsi="Times New Roman" w:cs="Times New Roman"/>
          <w:b/>
          <w:sz w:val="20"/>
          <w:szCs w:val="20"/>
        </w:rPr>
        <w:t xml:space="preserve"> S8</w:t>
      </w:r>
      <w:r w:rsidR="0073687F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73687F" w:rsidRPr="000C4801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73687F" w:rsidRPr="000C4801">
        <w:rPr>
          <w:rFonts w:ascii="Times New Roman" w:hAnsi="Times New Roman" w:cs="Times New Roman"/>
          <w:sz w:val="20"/>
          <w:szCs w:val="20"/>
        </w:rPr>
        <w:t>H</w:t>
      </w:r>
      <w:r w:rsidR="0073687F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B319CC" w:rsidRPr="000C4801">
        <w:rPr>
          <w:rFonts w:ascii="Times New Roman" w:hAnsi="Times New Roman" w:cs="Times New Roman"/>
          <w:sz w:val="20"/>
          <w:szCs w:val="20"/>
        </w:rPr>
        <w:t>NMR S</w:t>
      </w:r>
      <w:r w:rsidR="0073687F" w:rsidRPr="000C4801">
        <w:rPr>
          <w:rFonts w:ascii="Times New Roman" w:hAnsi="Times New Roman" w:cs="Times New Roman"/>
          <w:sz w:val="20"/>
          <w:szCs w:val="20"/>
        </w:rPr>
        <w:t xml:space="preserve">pectrum of </w:t>
      </w:r>
      <w:r w:rsidR="0073687F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N-(6,6-dimethyl-8-oxo-9-phenyl-5,6,7,8-tetrahydroacridin-2-yl)-4-methoxybenzenesulfonamide </w:t>
      </w:r>
      <w:r w:rsidR="0073687F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(6b) </w:t>
      </w:r>
    </w:p>
    <w:p w14:paraId="1AFDA804" w14:textId="56255EB4" w:rsidR="005F0B55" w:rsidRPr="000C4801" w:rsidRDefault="005F0B55" w:rsidP="005F0B55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Fonts w:ascii="Times New Roman" w:hAnsi="Times New Roman" w:cs="Times New Roman"/>
          <w:b/>
          <w:sz w:val="20"/>
          <w:szCs w:val="20"/>
        </w:rPr>
        <w:t xml:space="preserve"> S9</w:t>
      </w:r>
      <w:r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0C4801">
        <w:rPr>
          <w:rFonts w:ascii="Times New Roman" w:hAnsi="Times New Roman" w:cs="Times New Roman"/>
          <w:sz w:val="20"/>
          <w:szCs w:val="20"/>
        </w:rPr>
        <w:t>C</w:t>
      </w:r>
      <w:r w:rsidR="00B319CC" w:rsidRPr="000C4801">
        <w:rPr>
          <w:rFonts w:ascii="Times New Roman" w:hAnsi="Times New Roman" w:cs="Times New Roman"/>
          <w:sz w:val="20"/>
          <w:szCs w:val="20"/>
        </w:rPr>
        <w:t xml:space="preserve"> NMR</w:t>
      </w:r>
      <w:r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B319CC" w:rsidRPr="000C4801">
        <w:rPr>
          <w:rFonts w:ascii="Times New Roman" w:hAnsi="Times New Roman" w:cs="Times New Roman"/>
          <w:sz w:val="20"/>
          <w:szCs w:val="20"/>
        </w:rPr>
        <w:t>S</w:t>
      </w:r>
      <w:r w:rsidRPr="000C4801">
        <w:rPr>
          <w:rFonts w:ascii="Times New Roman" w:hAnsi="Times New Roman" w:cs="Times New Roman"/>
          <w:sz w:val="20"/>
          <w:szCs w:val="20"/>
        </w:rPr>
        <w:t xml:space="preserve">pectrum of </w:t>
      </w:r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N-(6,6-dimethyl-8-oxo-9-phenyl-5,6,7,8-tetrahydroacridin-2-yl)-4-methoxybenzenesulfonamide </w:t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(6b)  </w:t>
      </w:r>
    </w:p>
    <w:p w14:paraId="5323BB61" w14:textId="1E4DFF5F" w:rsidR="005F0B55" w:rsidRPr="000C4801" w:rsidRDefault="00DB2913" w:rsidP="005F0B55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1988992" behindDoc="0" locked="0" layoutInCell="1" allowOverlap="1" wp14:anchorId="314AAC17" wp14:editId="20B8A19F">
                <wp:simplePos x="0" y="0"/>
                <wp:positionH relativeFrom="column">
                  <wp:posOffset>518160</wp:posOffset>
                </wp:positionH>
                <wp:positionV relativeFrom="paragraph">
                  <wp:posOffset>304800</wp:posOffset>
                </wp:positionV>
                <wp:extent cx="274320" cy="175260"/>
                <wp:effectExtent l="0" t="0" r="11430" b="1524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49C40EE3" id="Rectangle 8" o:spid="_x0000_s1026" style="position:absolute;margin-left:40.8pt;margin-top:24pt;width:21.6pt;height:13.8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" fillcolor="white [3212]" strokecolor="white [3212]" strokeweight="1.5pt"/>
            </w:pict>
          </mc:Fallback>
        </mc:AlternateContent>
      </w:r>
      <w:r w:rsidR="00514F50" w:rsidRPr="00514F50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mc:AlternateContent>
          <mc:Choice Requires="wps">
            <w:drawing>
              <wp:anchor distT="45720" distB="45720" distL="114300" distR="114300" simplePos="0" relativeHeight="251873280" behindDoc="0" locked="0" layoutInCell="1" allowOverlap="1" wp14:anchorId="34763A18" wp14:editId="72B7956B">
                <wp:simplePos x="0" y="0"/>
                <wp:positionH relativeFrom="column">
                  <wp:posOffset>3153410</wp:posOffset>
                </wp:positionH>
                <wp:positionV relativeFrom="paragraph">
                  <wp:posOffset>5773420</wp:posOffset>
                </wp:positionV>
                <wp:extent cx="1981200" cy="515620"/>
                <wp:effectExtent l="0" t="0" r="19050" b="17780"/>
                <wp:wrapThrough wrapText="bothSides">
                  <wp:wrapPolygon edited="0">
                    <wp:start x="0" y="0"/>
                    <wp:lineTo x="0" y="21547"/>
                    <wp:lineTo x="21600" y="21547"/>
                    <wp:lineTo x="21600" y="0"/>
                    <wp:lineTo x="0" y="0"/>
                  </wp:wrapPolygon>
                </wp:wrapThrough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515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23165E" w14:textId="43EE355D" w:rsidR="00A13E01" w:rsidRPr="00514F50" w:rsidRDefault="00A13E01" w:rsidP="00514F50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Calculated Exact Mass = 487.1691</w:t>
                            </w:r>
                          </w:p>
                          <w:p w14:paraId="4C1DDC74" w14:textId="69AD7463" w:rsidR="00A13E01" w:rsidRPr="00514F50" w:rsidRDefault="00A13E01" w:rsidP="00514F50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[M+H] = 4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87.169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763A18" id="_x0000_s1032" type="#_x0000_t202" style="position:absolute;left:0;text-align:left;margin-left:248.3pt;margin-top:454.6pt;width:156pt;height:40.6pt;z-index:2518732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">
                <v:textbox>
                  <w:txbxContent>
                    <w:p w14:paraId="3B23165E" w14:textId="43EE355D" w:rsidR="00A13E01" w:rsidRPr="00514F50" w:rsidRDefault="00A13E01" w:rsidP="00514F50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Calculated Exact Mass = 487.1691</w:t>
                      </w:r>
                    </w:p>
                    <w:p w14:paraId="4C1DDC74" w14:textId="69AD7463" w:rsidR="00A13E01" w:rsidRPr="00514F50" w:rsidRDefault="00A13E01" w:rsidP="00514F50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[M+H] = 4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87.1693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F5477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699200" behindDoc="0" locked="0" layoutInCell="1" allowOverlap="1" wp14:anchorId="67BDB37A" wp14:editId="160D66DF">
            <wp:simplePos x="0" y="0"/>
            <wp:positionH relativeFrom="column">
              <wp:posOffset>3190875</wp:posOffset>
            </wp:positionH>
            <wp:positionV relativeFrom="paragraph">
              <wp:posOffset>4922520</wp:posOffset>
            </wp:positionV>
            <wp:extent cx="1726565" cy="790575"/>
            <wp:effectExtent l="0" t="0" r="6985" b="9525"/>
            <wp:wrapThrough wrapText="bothSides">
              <wp:wrapPolygon edited="0">
                <wp:start x="14538" y="0"/>
                <wp:lineTo x="6673" y="8848"/>
                <wp:lineTo x="0" y="16655"/>
                <wp:lineTo x="0" y="19258"/>
                <wp:lineTo x="2145" y="21340"/>
                <wp:lineTo x="3813" y="21340"/>
                <wp:lineTo x="21211" y="19778"/>
                <wp:lineTo x="20496" y="17176"/>
                <wp:lineTo x="21449" y="16655"/>
                <wp:lineTo x="21449" y="16135"/>
                <wp:lineTo x="19304" y="7807"/>
                <wp:lineTo x="17159" y="2082"/>
                <wp:lineTo x="16206" y="0"/>
                <wp:lineTo x="14538" y="0"/>
              </wp:wrapPolygon>
            </wp:wrapThrough>
            <wp:docPr id="58" name="Picture 11">
              <a:extLst xmlns:a="http://schemas.openxmlformats.org/drawingml/2006/main">
                <a:ext uri="{FF2B5EF4-FFF2-40B4-BE49-F238E27FC236}">
                  <a16:creationId xmlns:a16="http://schemas.microsoft.com/office/drawing/2014/main" id="{A4DF4A76-CE1B-44DE-82A8-BC411E1DF55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1">
                      <a:extLst>
                        <a:ext uri="{FF2B5EF4-FFF2-40B4-BE49-F238E27FC236}">
                          <a16:creationId xmlns:a16="http://schemas.microsoft.com/office/drawing/2014/main" id="{A4DF4A76-CE1B-44DE-82A8-BC411E1DF55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656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477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697152" behindDoc="0" locked="0" layoutInCell="1" allowOverlap="1" wp14:anchorId="647D7BFB" wp14:editId="2E753BFE">
            <wp:simplePos x="0" y="0"/>
            <wp:positionH relativeFrom="column">
              <wp:posOffset>1808451</wp:posOffset>
            </wp:positionH>
            <wp:positionV relativeFrom="paragraph">
              <wp:posOffset>1259378</wp:posOffset>
            </wp:positionV>
            <wp:extent cx="1726623" cy="790864"/>
            <wp:effectExtent l="0" t="0" r="6985" b="9525"/>
            <wp:wrapThrough wrapText="bothSides">
              <wp:wrapPolygon edited="0">
                <wp:start x="14538" y="0"/>
                <wp:lineTo x="6673" y="8848"/>
                <wp:lineTo x="0" y="16655"/>
                <wp:lineTo x="0" y="19258"/>
                <wp:lineTo x="2145" y="21340"/>
                <wp:lineTo x="3813" y="21340"/>
                <wp:lineTo x="21211" y="19778"/>
                <wp:lineTo x="20496" y="17176"/>
                <wp:lineTo x="21449" y="16655"/>
                <wp:lineTo x="21449" y="16135"/>
                <wp:lineTo x="19304" y="7807"/>
                <wp:lineTo x="17159" y="2082"/>
                <wp:lineTo x="16206" y="0"/>
                <wp:lineTo x="14538" y="0"/>
              </wp:wrapPolygon>
            </wp:wrapThrough>
            <wp:docPr id="57" name="Picture 11">
              <a:extLst xmlns:a="http://schemas.openxmlformats.org/drawingml/2006/main">
                <a:ext uri="{FF2B5EF4-FFF2-40B4-BE49-F238E27FC236}">
                  <a16:creationId xmlns:a16="http://schemas.microsoft.com/office/drawing/2014/main" id="{A4DF4A76-CE1B-44DE-82A8-BC411E1DF55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1">
                      <a:extLst>
                        <a:ext uri="{FF2B5EF4-FFF2-40B4-BE49-F238E27FC236}">
                          <a16:creationId xmlns:a16="http://schemas.microsoft.com/office/drawing/2014/main" id="{A4DF4A76-CE1B-44DE-82A8-BC411E1DF55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6623" cy="7908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0B55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679744" behindDoc="0" locked="0" layoutInCell="1" allowOverlap="1" wp14:anchorId="4086549D" wp14:editId="3CAA376D">
            <wp:simplePos x="0" y="0"/>
            <wp:positionH relativeFrom="margin">
              <wp:posOffset>233045</wp:posOffset>
            </wp:positionH>
            <wp:positionV relativeFrom="paragraph">
              <wp:posOffset>4277360</wp:posOffset>
            </wp:positionV>
            <wp:extent cx="5209540" cy="4025265"/>
            <wp:effectExtent l="19050" t="19050" r="10160" b="13335"/>
            <wp:wrapThrough wrapText="bothSides">
              <wp:wrapPolygon edited="0">
                <wp:start x="-79" y="-102"/>
                <wp:lineTo x="-79" y="21569"/>
                <wp:lineTo x="21563" y="21569"/>
                <wp:lineTo x="21563" y="-102"/>
                <wp:lineTo x="-79" y="-102"/>
              </wp:wrapPolygon>
            </wp:wrapThrough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6B-1.jpg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9540" cy="402526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0B55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677696" behindDoc="0" locked="0" layoutInCell="1" allowOverlap="1" wp14:anchorId="02B77D9D" wp14:editId="200D0537">
            <wp:simplePos x="0" y="0"/>
            <wp:positionH relativeFrom="margin">
              <wp:align>center</wp:align>
            </wp:positionH>
            <wp:positionV relativeFrom="paragraph">
              <wp:posOffset>20320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6b DEPT-135-1.jpg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0B55"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Fonts w:ascii="Times New Roman" w:hAnsi="Times New Roman" w:cs="Times New Roman"/>
          <w:b/>
          <w:sz w:val="20"/>
          <w:szCs w:val="20"/>
        </w:rPr>
        <w:t xml:space="preserve"> S10</w:t>
      </w:r>
      <w:r w:rsidR="005F0B55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5F0B55" w:rsidRPr="000C4801">
        <w:rPr>
          <w:rFonts w:ascii="Times New Roman" w:hAnsi="Times New Roman" w:cs="Times New Roman"/>
          <w:sz w:val="20"/>
          <w:szCs w:val="20"/>
        </w:rPr>
        <w:t>DEPT-135</w:t>
      </w:r>
      <w:r w:rsidR="005F0B55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B319CC" w:rsidRPr="000C4801">
        <w:rPr>
          <w:rFonts w:ascii="Times New Roman" w:hAnsi="Times New Roman" w:cs="Times New Roman"/>
          <w:b/>
          <w:sz w:val="20"/>
          <w:szCs w:val="20"/>
        </w:rPr>
        <w:t xml:space="preserve">NMR </w:t>
      </w:r>
      <w:r w:rsidR="00B319CC" w:rsidRPr="000C4801">
        <w:rPr>
          <w:rFonts w:ascii="Times New Roman" w:hAnsi="Times New Roman" w:cs="Times New Roman"/>
          <w:sz w:val="20"/>
          <w:szCs w:val="20"/>
        </w:rPr>
        <w:t>S</w:t>
      </w:r>
      <w:r w:rsidR="005F0B55" w:rsidRPr="000C4801">
        <w:rPr>
          <w:rFonts w:ascii="Times New Roman" w:hAnsi="Times New Roman" w:cs="Times New Roman"/>
          <w:sz w:val="20"/>
          <w:szCs w:val="20"/>
        </w:rPr>
        <w:t xml:space="preserve">pectrum of </w:t>
      </w:r>
      <w:r w:rsidR="005F0B55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N-(6,6-dimethyl-8-oxo-9-phenyl-5,6,7,8-tetrahydroacridin-2-yl)-4-methoxybenzenesulfonamide </w:t>
      </w:r>
      <w:r w:rsidR="005F0B55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(6b) </w:t>
      </w:r>
    </w:p>
    <w:p w14:paraId="5C229632" w14:textId="16E253DF" w:rsidR="005F0B55" w:rsidRPr="000C4801" w:rsidRDefault="005F0B55" w:rsidP="00B319CC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Fonts w:ascii="Times New Roman" w:hAnsi="Times New Roman" w:cs="Times New Roman"/>
          <w:b/>
          <w:sz w:val="20"/>
          <w:szCs w:val="20"/>
        </w:rPr>
        <w:t xml:space="preserve"> S11</w:t>
      </w:r>
      <w:r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</w:rPr>
        <w:t>H</w:t>
      </w:r>
      <w:r w:rsidR="00B319CC" w:rsidRPr="000C4801">
        <w:rPr>
          <w:rFonts w:ascii="Times New Roman" w:hAnsi="Times New Roman" w:cs="Times New Roman"/>
          <w:sz w:val="20"/>
          <w:szCs w:val="20"/>
        </w:rPr>
        <w:t>RMS</w:t>
      </w:r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B319CC" w:rsidRPr="000C4801">
        <w:rPr>
          <w:rFonts w:ascii="Times New Roman" w:hAnsi="Times New Roman" w:cs="Times New Roman"/>
          <w:sz w:val="20"/>
          <w:szCs w:val="20"/>
        </w:rPr>
        <w:t xml:space="preserve">Spectrum </w:t>
      </w:r>
      <w:r w:rsidRPr="000C4801">
        <w:rPr>
          <w:rFonts w:ascii="Times New Roman" w:hAnsi="Times New Roman" w:cs="Times New Roman"/>
          <w:sz w:val="20"/>
          <w:szCs w:val="20"/>
        </w:rPr>
        <w:t xml:space="preserve">of </w:t>
      </w:r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N-(6,6-dimethyl-8-oxo-9-phenyl-5,6,7,8-tetrahydroacridin-2-yl)-4-methoxybenzenesulfonamide </w:t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b)</w:t>
      </w:r>
    </w:p>
    <w:p w14:paraId="79E7C96E" w14:textId="0E1F7AF6" w:rsidR="005F0B55" w:rsidRPr="000C4801" w:rsidRDefault="00DB2913" w:rsidP="005F0B55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1993088" behindDoc="0" locked="0" layoutInCell="1" allowOverlap="1" wp14:anchorId="68BCDFC5" wp14:editId="4423DE90">
                <wp:simplePos x="0" y="0"/>
                <wp:positionH relativeFrom="column">
                  <wp:posOffset>533400</wp:posOffset>
                </wp:positionH>
                <wp:positionV relativeFrom="paragraph">
                  <wp:posOffset>4511040</wp:posOffset>
                </wp:positionV>
                <wp:extent cx="274320" cy="175260"/>
                <wp:effectExtent l="0" t="0" r="11430" b="1524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1EE2015D" id="Rectangle 10" o:spid="_x0000_s1026" style="position:absolute;margin-left:42pt;margin-top:355.2pt;width:21.6pt;height:13.8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" fillcolor="white [3212]" strokecolor="white [3212]" strokeweight="1.5pt"/>
            </w:pict>
          </mc:Fallback>
        </mc:AlternateContent>
      </w: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mc:AlternateContent>
          <mc:Choice Requires="wps">
            <w:drawing>
              <wp:anchor distT="0" distB="0" distL="114300" distR="114300" simplePos="0" relativeHeight="251991040" behindDoc="0" locked="0" layoutInCell="1" allowOverlap="1" wp14:anchorId="06D2F4D0" wp14:editId="75F39582">
                <wp:simplePos x="0" y="0"/>
                <wp:positionH relativeFrom="column">
                  <wp:posOffset>480060</wp:posOffset>
                </wp:positionH>
                <wp:positionV relativeFrom="paragraph">
                  <wp:posOffset>335280</wp:posOffset>
                </wp:positionV>
                <wp:extent cx="274320" cy="175260"/>
                <wp:effectExtent l="0" t="0" r="11430" b="1524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16A76570" id="Rectangle 9" o:spid="_x0000_s1026" style="position:absolute;margin-left:37.8pt;margin-top:26.4pt;width:21.6pt;height:13.8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" fillcolor="white [3212]" strokecolor="white [3212]" strokeweight="1.5pt"/>
            </w:pict>
          </mc:Fallback>
        </mc:AlternateContent>
      </w:r>
      <w:r w:rsidR="00F5477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00224" behindDoc="0" locked="0" layoutInCell="1" allowOverlap="1" wp14:anchorId="41F7EF15" wp14:editId="6FB3707B">
            <wp:simplePos x="0" y="0"/>
            <wp:positionH relativeFrom="column">
              <wp:posOffset>1045787</wp:posOffset>
            </wp:positionH>
            <wp:positionV relativeFrom="paragraph">
              <wp:posOffset>5443682</wp:posOffset>
            </wp:positionV>
            <wp:extent cx="1524001" cy="828040"/>
            <wp:effectExtent l="0" t="0" r="0" b="0"/>
            <wp:wrapThrough wrapText="bothSides">
              <wp:wrapPolygon edited="0">
                <wp:start x="12960" y="0"/>
                <wp:lineTo x="3240" y="8448"/>
                <wp:lineTo x="0" y="14411"/>
                <wp:lineTo x="0" y="18883"/>
                <wp:lineTo x="1350" y="20871"/>
                <wp:lineTo x="2430" y="20871"/>
                <wp:lineTo x="18900" y="20374"/>
                <wp:lineTo x="21330" y="19877"/>
                <wp:lineTo x="21330" y="12920"/>
                <wp:lineTo x="17820" y="8448"/>
                <wp:lineTo x="17820" y="4472"/>
                <wp:lineTo x="14850" y="0"/>
                <wp:lineTo x="12960" y="0"/>
              </wp:wrapPolygon>
            </wp:wrapThrough>
            <wp:docPr id="61" name="Picture 13">
              <a:extLst xmlns:a="http://schemas.openxmlformats.org/drawingml/2006/main">
                <a:ext uri="{FF2B5EF4-FFF2-40B4-BE49-F238E27FC236}">
                  <a16:creationId xmlns:a16="http://schemas.microsoft.com/office/drawing/2014/main" id="{510AE397-310B-447B-8DCC-CD95A640B31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3">
                      <a:extLst>
                        <a:ext uri="{FF2B5EF4-FFF2-40B4-BE49-F238E27FC236}">
                          <a16:creationId xmlns:a16="http://schemas.microsoft.com/office/drawing/2014/main" id="{510AE397-310B-447B-8DCC-CD95A640B31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1" cy="828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477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01248" behindDoc="0" locked="0" layoutInCell="1" allowOverlap="1" wp14:anchorId="36EC24A4" wp14:editId="02CF572B">
            <wp:simplePos x="0" y="0"/>
            <wp:positionH relativeFrom="column">
              <wp:posOffset>1169670</wp:posOffset>
            </wp:positionH>
            <wp:positionV relativeFrom="paragraph">
              <wp:posOffset>1252220</wp:posOffset>
            </wp:positionV>
            <wp:extent cx="1524000" cy="828040"/>
            <wp:effectExtent l="0" t="0" r="0" b="0"/>
            <wp:wrapThrough wrapText="bothSides">
              <wp:wrapPolygon edited="0">
                <wp:start x="12960" y="0"/>
                <wp:lineTo x="3240" y="8448"/>
                <wp:lineTo x="0" y="14411"/>
                <wp:lineTo x="0" y="18883"/>
                <wp:lineTo x="1350" y="20871"/>
                <wp:lineTo x="2430" y="20871"/>
                <wp:lineTo x="18900" y="20374"/>
                <wp:lineTo x="21330" y="19877"/>
                <wp:lineTo x="21330" y="12920"/>
                <wp:lineTo x="17820" y="8448"/>
                <wp:lineTo x="17820" y="4472"/>
                <wp:lineTo x="14850" y="0"/>
                <wp:lineTo x="12960" y="0"/>
              </wp:wrapPolygon>
            </wp:wrapThrough>
            <wp:docPr id="62" name="Picture 13">
              <a:extLst xmlns:a="http://schemas.openxmlformats.org/drawingml/2006/main">
                <a:ext uri="{FF2B5EF4-FFF2-40B4-BE49-F238E27FC236}">
                  <a16:creationId xmlns:a16="http://schemas.microsoft.com/office/drawing/2014/main" id="{510AE397-310B-447B-8DCC-CD95A640B31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3">
                      <a:extLst>
                        <a:ext uri="{FF2B5EF4-FFF2-40B4-BE49-F238E27FC236}">
                          <a16:creationId xmlns:a16="http://schemas.microsoft.com/office/drawing/2014/main" id="{510AE397-310B-447B-8DCC-CD95A640B31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828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30158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681792" behindDoc="0" locked="0" layoutInCell="1" allowOverlap="1" wp14:anchorId="036E4EC0" wp14:editId="0B8C0947">
            <wp:simplePos x="0" y="0"/>
            <wp:positionH relativeFrom="margin">
              <wp:posOffset>256309</wp:posOffset>
            </wp:positionH>
            <wp:positionV relativeFrom="page">
              <wp:posOffset>5140036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6c 13C-1.jpg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19CC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12</w:t>
      </w:r>
      <w:r w:rsidR="00B319CC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  <w:r w:rsidR="00B319CC" w:rsidRPr="000C4801">
        <w:rPr>
          <w:rStyle w:val="unknown-copy-source"/>
          <w:rFonts w:ascii="Times New Roman" w:hAnsi="Times New Roman" w:cs="Times New Roman"/>
          <w:sz w:val="20"/>
          <w:szCs w:val="20"/>
          <w:vertAlign w:val="superscript"/>
        </w:rPr>
        <w:t>1</w:t>
      </w:r>
      <w:r w:rsidR="00B319CC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H NMR spectrum of N-(6,6-dimethyl-8-oxo-9-phenyl-5,6,7,8-tetrahydroacridin-2-yl) </w:t>
      </w:r>
      <w:proofErr w:type="spellStart"/>
      <w:r w:rsidR="00B319CC" w:rsidRPr="000C4801">
        <w:rPr>
          <w:rStyle w:val="unknown-copy-source"/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B319CC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(</w:t>
      </w:r>
      <w:r w:rsidR="00B319CC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6c)</w:t>
      </w:r>
      <w:r w:rsidR="00B319C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680768" behindDoc="0" locked="0" layoutInCell="1" allowOverlap="1" wp14:anchorId="3B89FE52" wp14:editId="3CBB6312">
            <wp:simplePos x="0" y="0"/>
            <wp:positionH relativeFrom="margin">
              <wp:posOffset>256309</wp:posOffset>
            </wp:positionH>
            <wp:positionV relativeFrom="page">
              <wp:posOffset>935182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6c 1H-1.jpg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19CC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2E298465" w14:textId="093A9A54" w:rsidR="005F0B55" w:rsidRPr="000C4801" w:rsidRDefault="00B319CC" w:rsidP="005F0B55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13</w:t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  <w:r w:rsidRPr="000C4801">
        <w:rPr>
          <w:rStyle w:val="unknown-copy-source"/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C NMR spectrum of N-(6,6-dimethyl-8-oxo-9-phenyl-5,6,7,8-tetrahydroacridin-2-yl) </w:t>
      </w:r>
      <w:proofErr w:type="spellStart"/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c)</w:t>
      </w:r>
    </w:p>
    <w:p w14:paraId="7BCB5EFD" w14:textId="5A511A64" w:rsidR="005F0B55" w:rsidRPr="000C4801" w:rsidRDefault="005F0B55" w:rsidP="005F0B55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</w:p>
    <w:p w14:paraId="493A102B" w14:textId="1496AA36" w:rsidR="00530158" w:rsidRPr="000C4801" w:rsidRDefault="00DB2913" w:rsidP="0053015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1995136" behindDoc="0" locked="0" layoutInCell="1" allowOverlap="1" wp14:anchorId="730C9A6D" wp14:editId="095261AA">
                <wp:simplePos x="0" y="0"/>
                <wp:positionH relativeFrom="column">
                  <wp:posOffset>518160</wp:posOffset>
                </wp:positionH>
                <wp:positionV relativeFrom="paragraph">
                  <wp:posOffset>251460</wp:posOffset>
                </wp:positionV>
                <wp:extent cx="274320" cy="175260"/>
                <wp:effectExtent l="0" t="0" r="11430" b="1524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6B69ECEF" id="Rectangle 11" o:spid="_x0000_s1026" style="position:absolute;margin-left:40.8pt;margin-top:19.8pt;width:21.6pt;height:13.8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" fillcolor="white [3212]" strokecolor="white [3212]" strokeweight="1.5pt"/>
            </w:pict>
          </mc:Fallback>
        </mc:AlternateContent>
      </w:r>
      <w:r w:rsidR="00514F50" w:rsidRPr="00514F50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mc:AlternateContent>
          <mc:Choice Requires="wps">
            <w:drawing>
              <wp:anchor distT="45720" distB="45720" distL="114300" distR="114300" simplePos="0" relativeHeight="251875328" behindDoc="0" locked="0" layoutInCell="1" allowOverlap="1" wp14:anchorId="5B64CE60" wp14:editId="756A9EE1">
                <wp:simplePos x="0" y="0"/>
                <wp:positionH relativeFrom="column">
                  <wp:posOffset>3102610</wp:posOffset>
                </wp:positionH>
                <wp:positionV relativeFrom="paragraph">
                  <wp:posOffset>5694045</wp:posOffset>
                </wp:positionV>
                <wp:extent cx="1981200" cy="515620"/>
                <wp:effectExtent l="0" t="0" r="19050" b="17780"/>
                <wp:wrapThrough wrapText="bothSides">
                  <wp:wrapPolygon edited="0">
                    <wp:start x="0" y="0"/>
                    <wp:lineTo x="0" y="21547"/>
                    <wp:lineTo x="21600" y="21547"/>
                    <wp:lineTo x="21600" y="0"/>
                    <wp:lineTo x="0" y="0"/>
                  </wp:wrapPolygon>
                </wp:wrapThrough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515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C91D87" w14:textId="74F961AF" w:rsidR="00A13E01" w:rsidRPr="00514F50" w:rsidRDefault="00A13E01" w:rsidP="00514F50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Calculated Exact Mass = 4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7.1585</w:t>
                            </w:r>
                          </w:p>
                          <w:p w14:paraId="357E9CE9" w14:textId="551DBBE8" w:rsidR="00A13E01" w:rsidRPr="00514F50" w:rsidRDefault="00A13E01" w:rsidP="00514F50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[M+H] = 4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7.158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64CE60" id="_x0000_s1033" type="#_x0000_t202" style="position:absolute;left:0;text-align:left;margin-left:244.3pt;margin-top:448.35pt;width:156pt;height:40.6pt;z-index:2518753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">
                <v:textbox>
                  <w:txbxContent>
                    <w:p w14:paraId="63C91D87" w14:textId="74F961AF" w:rsidR="00A13E01" w:rsidRPr="00514F50" w:rsidRDefault="00A13E01" w:rsidP="00514F50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Calculated Exact Mass = 4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57.1585</w:t>
                      </w:r>
                    </w:p>
                    <w:p w14:paraId="357E9CE9" w14:textId="551DBBE8" w:rsidR="00A13E01" w:rsidRPr="00514F50" w:rsidRDefault="00A13E01" w:rsidP="00514F50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[M+H] = 4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57.1587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F5477C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03296" behindDoc="0" locked="0" layoutInCell="1" allowOverlap="1" wp14:anchorId="7EC4A7E4" wp14:editId="119145B9">
            <wp:simplePos x="0" y="0"/>
            <wp:positionH relativeFrom="column">
              <wp:posOffset>3440430</wp:posOffset>
            </wp:positionH>
            <wp:positionV relativeFrom="paragraph">
              <wp:posOffset>4876800</wp:posOffset>
            </wp:positionV>
            <wp:extent cx="1384935" cy="752475"/>
            <wp:effectExtent l="0" t="0" r="5715" b="9525"/>
            <wp:wrapThrough wrapText="bothSides">
              <wp:wrapPolygon edited="0">
                <wp:start x="12776" y="0"/>
                <wp:lineTo x="2971" y="9296"/>
                <wp:lineTo x="0" y="14765"/>
                <wp:lineTo x="0" y="19139"/>
                <wp:lineTo x="1188" y="21327"/>
                <wp:lineTo x="2674" y="21327"/>
                <wp:lineTo x="19312" y="20780"/>
                <wp:lineTo x="21392" y="20233"/>
                <wp:lineTo x="20204" y="18046"/>
                <wp:lineTo x="21392" y="17499"/>
                <wp:lineTo x="21392" y="16405"/>
                <wp:lineTo x="17827" y="6015"/>
                <wp:lineTo x="15153" y="0"/>
                <wp:lineTo x="12776" y="0"/>
              </wp:wrapPolygon>
            </wp:wrapThrough>
            <wp:docPr id="192" name="Picture 13">
              <a:extLst xmlns:a="http://schemas.openxmlformats.org/drawingml/2006/main">
                <a:ext uri="{FF2B5EF4-FFF2-40B4-BE49-F238E27FC236}">
                  <a16:creationId xmlns:a16="http://schemas.microsoft.com/office/drawing/2014/main" id="{510AE397-310B-447B-8DCC-CD95A640B31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3">
                      <a:extLst>
                        <a:ext uri="{FF2B5EF4-FFF2-40B4-BE49-F238E27FC236}">
                          <a16:creationId xmlns:a16="http://schemas.microsoft.com/office/drawing/2014/main" id="{510AE397-310B-447B-8DCC-CD95A640B31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493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477C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02272" behindDoc="0" locked="0" layoutInCell="1" allowOverlap="1" wp14:anchorId="1E3C0633" wp14:editId="765D398C">
            <wp:simplePos x="0" y="0"/>
            <wp:positionH relativeFrom="column">
              <wp:posOffset>1918335</wp:posOffset>
            </wp:positionH>
            <wp:positionV relativeFrom="paragraph">
              <wp:posOffset>1156335</wp:posOffset>
            </wp:positionV>
            <wp:extent cx="1524000" cy="828040"/>
            <wp:effectExtent l="0" t="0" r="0" b="0"/>
            <wp:wrapThrough wrapText="bothSides">
              <wp:wrapPolygon edited="0">
                <wp:start x="12960" y="0"/>
                <wp:lineTo x="3240" y="8448"/>
                <wp:lineTo x="0" y="14411"/>
                <wp:lineTo x="0" y="18883"/>
                <wp:lineTo x="1350" y="20871"/>
                <wp:lineTo x="2430" y="20871"/>
                <wp:lineTo x="18900" y="20374"/>
                <wp:lineTo x="21330" y="19877"/>
                <wp:lineTo x="21330" y="12920"/>
                <wp:lineTo x="17820" y="8448"/>
                <wp:lineTo x="17820" y="4472"/>
                <wp:lineTo x="14850" y="0"/>
                <wp:lineTo x="12960" y="0"/>
              </wp:wrapPolygon>
            </wp:wrapThrough>
            <wp:docPr id="63" name="Picture 13">
              <a:extLst xmlns:a="http://schemas.openxmlformats.org/drawingml/2006/main">
                <a:ext uri="{FF2B5EF4-FFF2-40B4-BE49-F238E27FC236}">
                  <a16:creationId xmlns:a16="http://schemas.microsoft.com/office/drawing/2014/main" id="{510AE397-310B-447B-8DCC-CD95A640B31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3">
                      <a:extLst>
                        <a:ext uri="{FF2B5EF4-FFF2-40B4-BE49-F238E27FC236}">
                          <a16:creationId xmlns:a16="http://schemas.microsoft.com/office/drawing/2014/main" id="{510AE397-310B-447B-8DCC-CD95A640B31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828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30158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682816" behindDoc="0" locked="0" layoutInCell="1" allowOverlap="1" wp14:anchorId="6A592577" wp14:editId="7AD79F43">
            <wp:simplePos x="0" y="0"/>
            <wp:positionH relativeFrom="margin">
              <wp:posOffset>256309</wp:posOffset>
            </wp:positionH>
            <wp:positionV relativeFrom="page">
              <wp:posOffset>935182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6c DEPT-135-1.jpg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30158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15</w:t>
      </w:r>
      <w:r w:rsidR="00530158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  <w:r w:rsidR="00530158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DEPT-135 spectrum of N-(6,6-dimethyl-8-oxo-9-phenyl-5,6,7,8-tetrahydroacridin-2-yl) </w:t>
      </w:r>
      <w:proofErr w:type="spellStart"/>
      <w:r w:rsidR="00530158" w:rsidRPr="000C4801">
        <w:rPr>
          <w:rStyle w:val="unknown-copy-source"/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530158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="00530158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c)</w:t>
      </w:r>
    </w:p>
    <w:p w14:paraId="2E1F37FD" w14:textId="54892029" w:rsidR="00D6630C" w:rsidRPr="000C4801" w:rsidRDefault="00D6630C" w:rsidP="00D6630C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684864" behindDoc="0" locked="0" layoutInCell="1" allowOverlap="1" wp14:anchorId="14441DD8" wp14:editId="1FFEFE06">
            <wp:simplePos x="0" y="0"/>
            <wp:positionH relativeFrom="margin">
              <wp:posOffset>256309</wp:posOffset>
            </wp:positionH>
            <wp:positionV relativeFrom="page">
              <wp:posOffset>5237018</wp:posOffset>
            </wp:positionV>
            <wp:extent cx="5210175" cy="4025900"/>
            <wp:effectExtent l="19050" t="19050" r="28575" b="12700"/>
            <wp:wrapThrough wrapText="bothSides">
              <wp:wrapPolygon edited="0">
                <wp:start x="-79" y="-102"/>
                <wp:lineTo x="-79" y="21566"/>
                <wp:lineTo x="21639" y="21566"/>
                <wp:lineTo x="21639" y="-102"/>
                <wp:lineTo x="-79" y="-102"/>
              </wp:wrapPolygon>
            </wp:wrapThrough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6C-1.jpg"/>
                    <pic:cNvPicPr/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402590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16</w:t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  <w:r w:rsidR="001D0B05" w:rsidRPr="000C4801">
        <w:rPr>
          <w:rStyle w:val="unknown-copy-source"/>
          <w:rFonts w:ascii="Times New Roman" w:hAnsi="Times New Roman" w:cs="Times New Roman"/>
          <w:sz w:val="20"/>
          <w:szCs w:val="20"/>
        </w:rPr>
        <w:t>HRMS</w:t>
      </w:r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spectrum of N-(6,6-dimethyl-8-oxo-9-phenyl-5,6,7,8-tetrahydroacridin-2-yl) </w:t>
      </w:r>
      <w:proofErr w:type="spellStart"/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c)</w:t>
      </w:r>
    </w:p>
    <w:p w14:paraId="08A7FC0B" w14:textId="74440C1C" w:rsidR="005F0B55" w:rsidRPr="000C4801" w:rsidRDefault="00DB2913" w:rsidP="00677842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1999232" behindDoc="0" locked="0" layoutInCell="1" allowOverlap="1" wp14:anchorId="0EB57E45" wp14:editId="79D635F3">
                <wp:simplePos x="0" y="0"/>
                <wp:positionH relativeFrom="column">
                  <wp:posOffset>487680</wp:posOffset>
                </wp:positionH>
                <wp:positionV relativeFrom="paragraph">
                  <wp:posOffset>4610100</wp:posOffset>
                </wp:positionV>
                <wp:extent cx="274320" cy="175260"/>
                <wp:effectExtent l="0" t="0" r="11430" b="1524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22AD26A0" id="Rectangle 13" o:spid="_x0000_s1026" style="position:absolute;margin-left:38.4pt;margin-top:363pt;width:21.6pt;height:13.8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" fillcolor="white [3212]" strokecolor="white [3212]" strokeweight="1.5pt"/>
            </w:pict>
          </mc:Fallback>
        </mc:AlternateContent>
      </w: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mc:AlternateContent>
          <mc:Choice Requires="wps">
            <w:drawing>
              <wp:anchor distT="0" distB="0" distL="114300" distR="114300" simplePos="0" relativeHeight="251997184" behindDoc="0" locked="0" layoutInCell="1" allowOverlap="1" wp14:anchorId="43372692" wp14:editId="3E3B11F8">
                <wp:simplePos x="0" y="0"/>
                <wp:positionH relativeFrom="column">
                  <wp:posOffset>533400</wp:posOffset>
                </wp:positionH>
                <wp:positionV relativeFrom="paragraph">
                  <wp:posOffset>266700</wp:posOffset>
                </wp:positionV>
                <wp:extent cx="274320" cy="175260"/>
                <wp:effectExtent l="0" t="0" r="11430" b="1524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632E31B8" id="Rectangle 12" o:spid="_x0000_s1026" style="position:absolute;margin-left:42pt;margin-top:21pt;width:21.6pt;height:13.8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" fillcolor="white [3212]" strokecolor="white [3212]" strokeweight="1.5pt"/>
            </w:pict>
          </mc:Fallback>
        </mc:AlternateContent>
      </w:r>
      <w:r w:rsidR="00F5477C" w:rsidRPr="000C4801">
        <w:rPr>
          <w:rStyle w:val="unknown-copy-source"/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10464" behindDoc="0" locked="0" layoutInCell="1" allowOverlap="1" wp14:anchorId="03574589" wp14:editId="0ED343AA">
            <wp:simplePos x="0" y="0"/>
            <wp:positionH relativeFrom="margin">
              <wp:posOffset>1085936</wp:posOffset>
            </wp:positionH>
            <wp:positionV relativeFrom="paragraph">
              <wp:posOffset>5452802</wp:posOffset>
            </wp:positionV>
            <wp:extent cx="1601932" cy="750455"/>
            <wp:effectExtent l="0" t="0" r="0" b="0"/>
            <wp:wrapThrough wrapText="bothSides">
              <wp:wrapPolygon edited="0">
                <wp:start x="14389" y="0"/>
                <wp:lineTo x="5910" y="8779"/>
                <wp:lineTo x="0" y="13169"/>
                <wp:lineTo x="0" y="19204"/>
                <wp:lineTo x="771" y="20850"/>
                <wp:lineTo x="5653" y="20850"/>
                <wp:lineTo x="21326" y="20301"/>
                <wp:lineTo x="20298" y="17558"/>
                <wp:lineTo x="21326" y="17558"/>
                <wp:lineTo x="21326" y="16461"/>
                <wp:lineTo x="19013" y="8230"/>
                <wp:lineTo x="16958" y="2195"/>
                <wp:lineTo x="15673" y="0"/>
                <wp:lineTo x="14389" y="0"/>
              </wp:wrapPolygon>
            </wp:wrapThrough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1932" cy="750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477C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09440" behindDoc="0" locked="0" layoutInCell="1" allowOverlap="1" wp14:anchorId="4FB8FCAA" wp14:editId="51D12867">
            <wp:simplePos x="0" y="0"/>
            <wp:positionH relativeFrom="column">
              <wp:posOffset>905712</wp:posOffset>
            </wp:positionH>
            <wp:positionV relativeFrom="paragraph">
              <wp:posOffset>1274618</wp:posOffset>
            </wp:positionV>
            <wp:extent cx="1604241" cy="752764"/>
            <wp:effectExtent l="0" t="0" r="0" b="9525"/>
            <wp:wrapThrough wrapText="bothSides">
              <wp:wrapPolygon edited="0">
                <wp:start x="13853" y="0"/>
                <wp:lineTo x="0" y="13671"/>
                <wp:lineTo x="0" y="19139"/>
                <wp:lineTo x="1026" y="21327"/>
                <wp:lineTo x="5131" y="21327"/>
                <wp:lineTo x="19496" y="20780"/>
                <wp:lineTo x="21292" y="20233"/>
                <wp:lineTo x="20266" y="18046"/>
                <wp:lineTo x="21292" y="17499"/>
                <wp:lineTo x="21292" y="16405"/>
                <wp:lineTo x="18214" y="6015"/>
                <wp:lineTo x="15905" y="0"/>
                <wp:lineTo x="13853" y="0"/>
              </wp:wrapPolygon>
            </wp:wrapThrough>
            <wp:docPr id="198" name="Picture 15">
              <a:extLst xmlns:a="http://schemas.openxmlformats.org/drawingml/2006/main">
                <a:ext uri="{FF2B5EF4-FFF2-40B4-BE49-F238E27FC236}">
                  <a16:creationId xmlns:a16="http://schemas.microsoft.com/office/drawing/2014/main" id="{0FC857E1-81A9-4D53-943B-280BD5ABBCE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5">
                      <a:extLst>
                        <a:ext uri="{FF2B5EF4-FFF2-40B4-BE49-F238E27FC236}">
                          <a16:creationId xmlns:a16="http://schemas.microsoft.com/office/drawing/2014/main" id="{0FC857E1-81A9-4D53-943B-280BD5ABBCE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4241" cy="7527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0B05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685888" behindDoc="0" locked="0" layoutInCell="1" allowOverlap="1" wp14:anchorId="0B19FFF5" wp14:editId="4B7DFC42">
            <wp:simplePos x="0" y="0"/>
            <wp:positionH relativeFrom="margin">
              <wp:posOffset>261257</wp:posOffset>
            </wp:positionH>
            <wp:positionV relativeFrom="page">
              <wp:posOffset>936171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6d 1H-1.jpg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0B05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17</w:t>
      </w:r>
      <w:r w:rsidR="001D0B05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  <w:r w:rsidR="001D0B05" w:rsidRPr="000C4801">
        <w:rPr>
          <w:rStyle w:val="unknown-copy-source"/>
          <w:rFonts w:ascii="Times New Roman" w:hAnsi="Times New Roman" w:cs="Times New Roman"/>
          <w:sz w:val="20"/>
          <w:szCs w:val="20"/>
          <w:vertAlign w:val="superscript"/>
        </w:rPr>
        <w:t>1</w:t>
      </w:r>
      <w:r w:rsidR="001D0B05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H NMR Spectrum of N-(6,6-dimethyl-8-oxo-9-phenyl-5,6,7,8-tetrahydroacridin-2-yl) naphthalene-2-sulfonamide </w:t>
      </w:r>
      <w:r w:rsidR="001D0B05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(6d) </w:t>
      </w:r>
    </w:p>
    <w:p w14:paraId="19434536" w14:textId="35DCD780" w:rsidR="002670E7" w:rsidRPr="000C4801" w:rsidRDefault="002670E7" w:rsidP="00677842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18</w:t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  <w:r w:rsidRPr="000C4801">
        <w:rPr>
          <w:rStyle w:val="unknown-copy-source"/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C NMR Spectrum of N-(6,6-dimethyl-8-oxo-9-phenyl-5,6,7,8-tetrahydroacridin-2-yl) naphthalene-2-sulfonamide </w:t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(6d) </w:t>
      </w:r>
      <w:r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04320" behindDoc="0" locked="0" layoutInCell="1" allowOverlap="1" wp14:anchorId="5F6F65D6" wp14:editId="1BE253C8">
            <wp:simplePos x="0" y="0"/>
            <wp:positionH relativeFrom="margin">
              <wp:posOffset>261257</wp:posOffset>
            </wp:positionH>
            <wp:positionV relativeFrom="page">
              <wp:posOffset>5214257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6d 13C-1.jpg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2C25B4FD" w14:textId="166E9787" w:rsidR="00E43AA4" w:rsidRPr="000C4801" w:rsidRDefault="00E43AA4" w:rsidP="005F0B55">
      <w:pPr>
        <w:jc w:val="center"/>
        <w:rPr>
          <w:rFonts w:ascii="Times New Roman" w:hAnsi="Times New Roman" w:cs="Times New Roman"/>
          <w:sz w:val="20"/>
          <w:szCs w:val="20"/>
        </w:rPr>
      </w:pPr>
    </w:p>
    <w:p w14:paraId="7175E5EA" w14:textId="7A111221" w:rsidR="008A4938" w:rsidRPr="000C4801" w:rsidRDefault="00DB2913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03328" behindDoc="0" locked="0" layoutInCell="1" allowOverlap="1" wp14:anchorId="39E01D54" wp14:editId="6703100F">
                <wp:simplePos x="0" y="0"/>
                <wp:positionH relativeFrom="column">
                  <wp:posOffset>510540</wp:posOffset>
                </wp:positionH>
                <wp:positionV relativeFrom="paragraph">
                  <wp:posOffset>4564380</wp:posOffset>
                </wp:positionV>
                <wp:extent cx="274320" cy="175260"/>
                <wp:effectExtent l="0" t="0" r="11430" b="15240"/>
                <wp:wrapNone/>
                <wp:docPr id="43" name="Rectangle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3D7EF56F" id="Rectangle 43" o:spid="_x0000_s1026" style="position:absolute;margin-left:40.2pt;margin-top:359.4pt;width:21.6pt;height:13.8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" fillcolor="white [3212]" strokecolor="white [3212]" strokeweight="1.5pt"/>
            </w:pict>
          </mc:Fallback>
        </mc:AlternateContent>
      </w: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mc:AlternateContent>
          <mc:Choice Requires="wps">
            <w:drawing>
              <wp:anchor distT="0" distB="0" distL="114300" distR="114300" simplePos="0" relativeHeight="252001280" behindDoc="0" locked="0" layoutInCell="1" allowOverlap="1" wp14:anchorId="2B7E3B17" wp14:editId="50CDA8EA">
                <wp:simplePos x="0" y="0"/>
                <wp:positionH relativeFrom="column">
                  <wp:posOffset>510540</wp:posOffset>
                </wp:positionH>
                <wp:positionV relativeFrom="paragraph">
                  <wp:posOffset>312420</wp:posOffset>
                </wp:positionV>
                <wp:extent cx="274320" cy="175260"/>
                <wp:effectExtent l="0" t="0" r="11430" b="15240"/>
                <wp:wrapNone/>
                <wp:docPr id="42" name="Rectangle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6A9DEBAC" id="Rectangle 42" o:spid="_x0000_s1026" style="position:absolute;margin-left:40.2pt;margin-top:24.6pt;width:21.6pt;height:13.8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" fillcolor="white [3212]" strokecolor="white [3212]" strokeweight="1.5pt"/>
            </w:pict>
          </mc:Fallback>
        </mc:AlternateContent>
      </w:r>
      <w:r w:rsidR="00F5477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12512" behindDoc="0" locked="0" layoutInCell="1" allowOverlap="1" wp14:anchorId="44B9608E" wp14:editId="2D2D53F2">
            <wp:simplePos x="0" y="0"/>
            <wp:positionH relativeFrom="column">
              <wp:posOffset>1074420</wp:posOffset>
            </wp:positionH>
            <wp:positionV relativeFrom="paragraph">
              <wp:posOffset>5239385</wp:posOffset>
            </wp:positionV>
            <wp:extent cx="1604010" cy="752475"/>
            <wp:effectExtent l="0" t="0" r="0" b="9525"/>
            <wp:wrapThrough wrapText="bothSides">
              <wp:wrapPolygon edited="0">
                <wp:start x="13853" y="0"/>
                <wp:lineTo x="0" y="13671"/>
                <wp:lineTo x="0" y="19139"/>
                <wp:lineTo x="1026" y="21327"/>
                <wp:lineTo x="5131" y="21327"/>
                <wp:lineTo x="19496" y="20780"/>
                <wp:lineTo x="21292" y="20233"/>
                <wp:lineTo x="20266" y="18046"/>
                <wp:lineTo x="21292" y="17499"/>
                <wp:lineTo x="21292" y="16405"/>
                <wp:lineTo x="18214" y="6015"/>
                <wp:lineTo x="15905" y="0"/>
                <wp:lineTo x="13853" y="0"/>
              </wp:wrapPolygon>
            </wp:wrapThrough>
            <wp:docPr id="202" name="Picture 15">
              <a:extLst xmlns:a="http://schemas.openxmlformats.org/drawingml/2006/main">
                <a:ext uri="{FF2B5EF4-FFF2-40B4-BE49-F238E27FC236}">
                  <a16:creationId xmlns:a16="http://schemas.microsoft.com/office/drawing/2014/main" id="{0FC857E1-81A9-4D53-943B-280BD5ABBCE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5">
                      <a:extLst>
                        <a:ext uri="{FF2B5EF4-FFF2-40B4-BE49-F238E27FC236}">
                          <a16:creationId xmlns:a16="http://schemas.microsoft.com/office/drawing/2014/main" id="{0FC857E1-81A9-4D53-943B-280BD5ABBCE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401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477C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11488" behindDoc="0" locked="0" layoutInCell="1" allowOverlap="1" wp14:anchorId="561B4913" wp14:editId="202B891F">
            <wp:simplePos x="0" y="0"/>
            <wp:positionH relativeFrom="margin">
              <wp:posOffset>2062047</wp:posOffset>
            </wp:positionH>
            <wp:positionV relativeFrom="paragraph">
              <wp:posOffset>1292398</wp:posOffset>
            </wp:positionV>
            <wp:extent cx="1604241" cy="752764"/>
            <wp:effectExtent l="0" t="0" r="0" b="9525"/>
            <wp:wrapThrough wrapText="bothSides">
              <wp:wrapPolygon edited="0">
                <wp:start x="13853" y="0"/>
                <wp:lineTo x="0" y="13671"/>
                <wp:lineTo x="0" y="19139"/>
                <wp:lineTo x="1026" y="21327"/>
                <wp:lineTo x="5131" y="21327"/>
                <wp:lineTo x="19496" y="20780"/>
                <wp:lineTo x="21292" y="20233"/>
                <wp:lineTo x="20266" y="18046"/>
                <wp:lineTo x="21292" y="17499"/>
                <wp:lineTo x="21292" y="16405"/>
                <wp:lineTo x="18214" y="6015"/>
                <wp:lineTo x="15905" y="0"/>
                <wp:lineTo x="13853" y="0"/>
              </wp:wrapPolygon>
            </wp:wrapThrough>
            <wp:docPr id="201" name="Picture 15">
              <a:extLst xmlns:a="http://schemas.openxmlformats.org/drawingml/2006/main">
                <a:ext uri="{FF2B5EF4-FFF2-40B4-BE49-F238E27FC236}">
                  <a16:creationId xmlns:a16="http://schemas.microsoft.com/office/drawing/2014/main" id="{0FC857E1-81A9-4D53-943B-280BD5ABBCE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5">
                      <a:extLst>
                        <a:ext uri="{FF2B5EF4-FFF2-40B4-BE49-F238E27FC236}">
                          <a16:creationId xmlns:a16="http://schemas.microsoft.com/office/drawing/2014/main" id="{0FC857E1-81A9-4D53-943B-280BD5ABBCE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4241" cy="7527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4938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19</w:t>
      </w:r>
      <w:r w:rsidR="008A4938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  <w:r w:rsidR="008A4938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DEPT-135 NMR Spectrum of N-(6,6-dimethyl-8-oxo-9-phenyl-5,6,7,8-tetrahydroacridin-2-yl) naphthalene-2-sulfonamide </w:t>
      </w:r>
      <w:r w:rsidR="008A4938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d)</w:t>
      </w:r>
    </w:p>
    <w:p w14:paraId="2BB7D12A" w14:textId="4AAA15BF" w:rsidR="00E43AA4" w:rsidRPr="000C4801" w:rsidRDefault="008A4938" w:rsidP="008A4938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06368" behindDoc="0" locked="0" layoutInCell="1" allowOverlap="1" wp14:anchorId="2DED4E2B" wp14:editId="23BFD7F9">
            <wp:simplePos x="0" y="0"/>
            <wp:positionH relativeFrom="margin">
              <wp:align>center</wp:align>
            </wp:positionH>
            <wp:positionV relativeFrom="page">
              <wp:posOffset>5174615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6d HMBC-1.jpg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20</w:t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HMBC NMR Spectrum of N-(6,6-dimethyl-8-oxo-9-phenyl-5,6,7,8-tetrahydroacridin-2-yl) naphthalene-2-sulfonamide </w:t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(6d) </w:t>
      </w:r>
      <w:r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05344" behindDoc="0" locked="0" layoutInCell="1" allowOverlap="1" wp14:anchorId="6C2B2EDD" wp14:editId="710972C3">
            <wp:simplePos x="0" y="0"/>
            <wp:positionH relativeFrom="margin">
              <wp:posOffset>261257</wp:posOffset>
            </wp:positionH>
            <wp:positionV relativeFrom="page">
              <wp:posOffset>936171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6d DEPT-135-1.jpg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  <w:r w:rsidR="00E43AA4" w:rsidRPr="000C4801">
        <w:rPr>
          <w:rFonts w:ascii="Times New Roman" w:hAnsi="Times New Roman" w:cs="Times New Roman"/>
          <w:sz w:val="20"/>
          <w:szCs w:val="20"/>
        </w:rPr>
        <w:br w:type="page"/>
      </w:r>
    </w:p>
    <w:p w14:paraId="64AB3073" w14:textId="66899D9E" w:rsidR="00FC43B7" w:rsidRPr="000C4801" w:rsidRDefault="00DB2913" w:rsidP="00613E35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05376" behindDoc="0" locked="0" layoutInCell="1" allowOverlap="1" wp14:anchorId="4870A78A" wp14:editId="5FDC19F1">
                <wp:simplePos x="0" y="0"/>
                <wp:positionH relativeFrom="column">
                  <wp:posOffset>502920</wp:posOffset>
                </wp:positionH>
                <wp:positionV relativeFrom="paragraph">
                  <wp:posOffset>358140</wp:posOffset>
                </wp:positionV>
                <wp:extent cx="274320" cy="175260"/>
                <wp:effectExtent l="0" t="0" r="11430" b="15240"/>
                <wp:wrapNone/>
                <wp:docPr id="44" name="Rectangle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53E76946" id="Rectangle 44" o:spid="_x0000_s1026" style="position:absolute;margin-left:39.6pt;margin-top:28.2pt;width:21.6pt;height:13.8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" fillcolor="white [3212]" strokecolor="white [3212]" strokeweight="1.5pt"/>
            </w:pict>
          </mc:Fallback>
        </mc:AlternateContent>
      </w:r>
      <w:r w:rsidR="00514F50" w:rsidRPr="00514F50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mc:AlternateContent>
          <mc:Choice Requires="wps">
            <w:drawing>
              <wp:anchor distT="45720" distB="45720" distL="114300" distR="114300" simplePos="0" relativeHeight="251877376" behindDoc="0" locked="0" layoutInCell="1" allowOverlap="1" wp14:anchorId="7EA3AEB0" wp14:editId="459AE42A">
                <wp:simplePos x="0" y="0"/>
                <wp:positionH relativeFrom="column">
                  <wp:posOffset>3164840</wp:posOffset>
                </wp:positionH>
                <wp:positionV relativeFrom="paragraph">
                  <wp:posOffset>5818505</wp:posOffset>
                </wp:positionV>
                <wp:extent cx="1981200" cy="515620"/>
                <wp:effectExtent l="0" t="0" r="19050" b="17780"/>
                <wp:wrapThrough wrapText="bothSides">
                  <wp:wrapPolygon edited="0">
                    <wp:start x="0" y="0"/>
                    <wp:lineTo x="0" y="21547"/>
                    <wp:lineTo x="21600" y="21547"/>
                    <wp:lineTo x="21600" y="0"/>
                    <wp:lineTo x="0" y="0"/>
                  </wp:wrapPolygon>
                </wp:wrapThrough>
                <wp:docPr id="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515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38FFDD" w14:textId="14B813CC" w:rsidR="00A13E01" w:rsidRPr="00514F50" w:rsidRDefault="00A13E01" w:rsidP="00514F50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Calculated Exact Mass =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07.1742</w:t>
                            </w:r>
                          </w:p>
                          <w:p w14:paraId="72BC93A1" w14:textId="123385E3" w:rsidR="00A13E01" w:rsidRPr="00514F50" w:rsidRDefault="00A13E01" w:rsidP="00514F50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[M+H] =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07.174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A3AEB0" id="_x0000_s1034" type="#_x0000_t202" style="position:absolute;left:0;text-align:left;margin-left:249.2pt;margin-top:458.15pt;width:156pt;height:40.6pt;z-index:2518773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">
                <v:textbox>
                  <w:txbxContent>
                    <w:p w14:paraId="3138FFDD" w14:textId="14B813CC" w:rsidR="00A13E01" w:rsidRPr="00514F50" w:rsidRDefault="00A13E01" w:rsidP="00514F50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Calculated Exact Mass = 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507.1742</w:t>
                      </w:r>
                    </w:p>
                    <w:p w14:paraId="72BC93A1" w14:textId="123385E3" w:rsidR="00A13E01" w:rsidRPr="00514F50" w:rsidRDefault="00A13E01" w:rsidP="00514F50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[M+H] = 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507.1743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F5477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14560" behindDoc="0" locked="0" layoutInCell="1" allowOverlap="1" wp14:anchorId="79850212" wp14:editId="2FA792D5">
            <wp:simplePos x="0" y="0"/>
            <wp:positionH relativeFrom="column">
              <wp:posOffset>3329940</wp:posOffset>
            </wp:positionH>
            <wp:positionV relativeFrom="paragraph">
              <wp:posOffset>4978400</wp:posOffset>
            </wp:positionV>
            <wp:extent cx="1604010" cy="752475"/>
            <wp:effectExtent l="0" t="0" r="0" b="9525"/>
            <wp:wrapThrough wrapText="bothSides">
              <wp:wrapPolygon edited="0">
                <wp:start x="13853" y="0"/>
                <wp:lineTo x="0" y="13671"/>
                <wp:lineTo x="0" y="19139"/>
                <wp:lineTo x="1026" y="21327"/>
                <wp:lineTo x="5131" y="21327"/>
                <wp:lineTo x="19496" y="20780"/>
                <wp:lineTo x="21292" y="20233"/>
                <wp:lineTo x="20266" y="18046"/>
                <wp:lineTo x="21292" y="17499"/>
                <wp:lineTo x="21292" y="16405"/>
                <wp:lineTo x="18214" y="6015"/>
                <wp:lineTo x="15905" y="0"/>
                <wp:lineTo x="13853" y="0"/>
              </wp:wrapPolygon>
            </wp:wrapThrough>
            <wp:docPr id="204" name="Picture 15">
              <a:extLst xmlns:a="http://schemas.openxmlformats.org/drawingml/2006/main">
                <a:ext uri="{FF2B5EF4-FFF2-40B4-BE49-F238E27FC236}">
                  <a16:creationId xmlns:a16="http://schemas.microsoft.com/office/drawing/2014/main" id="{0FC857E1-81A9-4D53-943B-280BD5ABBCE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5">
                      <a:extLst>
                        <a:ext uri="{FF2B5EF4-FFF2-40B4-BE49-F238E27FC236}">
                          <a16:creationId xmlns:a16="http://schemas.microsoft.com/office/drawing/2014/main" id="{0FC857E1-81A9-4D53-943B-280BD5ABBCE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401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477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13536" behindDoc="0" locked="0" layoutInCell="1" allowOverlap="1" wp14:anchorId="689EBCB8" wp14:editId="38CC279F">
            <wp:simplePos x="0" y="0"/>
            <wp:positionH relativeFrom="margin">
              <wp:posOffset>2062047</wp:posOffset>
            </wp:positionH>
            <wp:positionV relativeFrom="paragraph">
              <wp:posOffset>2452543</wp:posOffset>
            </wp:positionV>
            <wp:extent cx="1604241" cy="752764"/>
            <wp:effectExtent l="0" t="0" r="0" b="9525"/>
            <wp:wrapThrough wrapText="bothSides">
              <wp:wrapPolygon edited="0">
                <wp:start x="13853" y="0"/>
                <wp:lineTo x="0" y="13671"/>
                <wp:lineTo x="0" y="19139"/>
                <wp:lineTo x="1026" y="21327"/>
                <wp:lineTo x="5131" y="21327"/>
                <wp:lineTo x="19496" y="20780"/>
                <wp:lineTo x="21292" y="20233"/>
                <wp:lineTo x="20266" y="18046"/>
                <wp:lineTo x="21292" y="17499"/>
                <wp:lineTo x="21292" y="16405"/>
                <wp:lineTo x="18214" y="6015"/>
                <wp:lineTo x="15905" y="0"/>
                <wp:lineTo x="13853" y="0"/>
              </wp:wrapPolygon>
            </wp:wrapThrough>
            <wp:docPr id="203" name="Picture 15">
              <a:extLst xmlns:a="http://schemas.openxmlformats.org/drawingml/2006/main">
                <a:ext uri="{FF2B5EF4-FFF2-40B4-BE49-F238E27FC236}">
                  <a16:creationId xmlns:a16="http://schemas.microsoft.com/office/drawing/2014/main" id="{0FC857E1-81A9-4D53-943B-280BD5ABBCE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5">
                      <a:extLst>
                        <a:ext uri="{FF2B5EF4-FFF2-40B4-BE49-F238E27FC236}">
                          <a16:creationId xmlns:a16="http://schemas.microsoft.com/office/drawing/2014/main" id="{0FC857E1-81A9-4D53-943B-280BD5ABBCE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4241" cy="7527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4938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08416" behindDoc="0" locked="0" layoutInCell="1" allowOverlap="1" wp14:anchorId="34A47684" wp14:editId="35BB2549">
            <wp:simplePos x="0" y="0"/>
            <wp:positionH relativeFrom="margin">
              <wp:align>center</wp:align>
            </wp:positionH>
            <wp:positionV relativeFrom="page">
              <wp:posOffset>5135880</wp:posOffset>
            </wp:positionV>
            <wp:extent cx="5210175" cy="4025900"/>
            <wp:effectExtent l="19050" t="19050" r="28575" b="12700"/>
            <wp:wrapThrough wrapText="bothSides">
              <wp:wrapPolygon edited="0">
                <wp:start x="-79" y="-102"/>
                <wp:lineTo x="-79" y="21566"/>
                <wp:lineTo x="21639" y="21566"/>
                <wp:lineTo x="21639" y="-102"/>
                <wp:lineTo x="-79" y="-102"/>
              </wp:wrapPolygon>
            </wp:wrapThrough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6D-1.jpg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402590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4938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07392" behindDoc="0" locked="0" layoutInCell="1" allowOverlap="1" wp14:anchorId="3FAA44C2" wp14:editId="0EE5D8AA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6d HSQC-1.jpg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4938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21</w:t>
      </w:r>
      <w:r w:rsidR="008A4938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  <w:r w:rsidR="008A4938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HSQC NMR Spectrum of N-(6,6-dimethyl-8-oxo-9-phenyl-5,6,7,8-tetrahydroacridin-2-yl) naphthalene-2-sulfonamide </w:t>
      </w:r>
      <w:r w:rsidR="008A4938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d)</w:t>
      </w:r>
    </w:p>
    <w:p w14:paraId="10B20C8B" w14:textId="34721BE8" w:rsidR="00816D08" w:rsidRPr="000C4801" w:rsidRDefault="008A4938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Fig 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S22 </w:t>
      </w:r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HRMS Spectrum of N-(6,6-dimethyl-8-oxo-9-phenyl-5,6,7,8-tetrahydroacridin-2-yl) naphthalene-2-sulfonamide </w:t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d)</w:t>
      </w:r>
    </w:p>
    <w:p w14:paraId="217B27BD" w14:textId="001B4DE6" w:rsidR="009D1EBE" w:rsidRPr="000C4801" w:rsidRDefault="00816D08" w:rsidP="00315F67">
      <w:pPr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br w:type="page"/>
      </w:r>
      <w:r w:rsidR="00DB2913"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07424" behindDoc="0" locked="0" layoutInCell="1" allowOverlap="1" wp14:anchorId="2D01A567" wp14:editId="32882E12">
                <wp:simplePos x="0" y="0"/>
                <wp:positionH relativeFrom="column">
                  <wp:posOffset>510540</wp:posOffset>
                </wp:positionH>
                <wp:positionV relativeFrom="paragraph">
                  <wp:posOffset>289560</wp:posOffset>
                </wp:positionV>
                <wp:extent cx="274320" cy="175260"/>
                <wp:effectExtent l="0" t="0" r="11430" b="15240"/>
                <wp:wrapNone/>
                <wp:docPr id="45" name="Rectangle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62B54A00" id="Rectangle 45" o:spid="_x0000_s1026" style="position:absolute;margin-left:40.2pt;margin-top:22.8pt;width:21.6pt;height:13.8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" fillcolor="white [3212]" strokecolor="white [3212]" strokeweight="1.5pt"/>
            </w:pict>
          </mc:Fallback>
        </mc:AlternateContent>
      </w:r>
      <w:r w:rsidR="00F5477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24800" behindDoc="0" locked="0" layoutInCell="1" allowOverlap="1" wp14:anchorId="1601F2A9" wp14:editId="3C2568E6">
            <wp:simplePos x="0" y="0"/>
            <wp:positionH relativeFrom="column">
              <wp:posOffset>856615</wp:posOffset>
            </wp:positionH>
            <wp:positionV relativeFrom="paragraph">
              <wp:posOffset>5452745</wp:posOffset>
            </wp:positionV>
            <wp:extent cx="1740535" cy="869950"/>
            <wp:effectExtent l="0" t="0" r="0" b="0"/>
            <wp:wrapThrough wrapText="bothSides">
              <wp:wrapPolygon edited="0">
                <wp:start x="13948" y="0"/>
                <wp:lineTo x="7802" y="7568"/>
                <wp:lineTo x="5910" y="8041"/>
                <wp:lineTo x="2364" y="13244"/>
                <wp:lineTo x="2364" y="15609"/>
                <wp:lineTo x="0" y="18447"/>
                <wp:lineTo x="0" y="20812"/>
                <wp:lineTo x="4965" y="20812"/>
                <wp:lineTo x="20331" y="19866"/>
                <wp:lineTo x="21277" y="15609"/>
                <wp:lineTo x="20095" y="15136"/>
                <wp:lineTo x="18676" y="7095"/>
                <wp:lineTo x="17022" y="2838"/>
                <wp:lineTo x="15603" y="0"/>
                <wp:lineTo x="13948" y="0"/>
              </wp:wrapPolygon>
            </wp:wrapThrough>
            <wp:docPr id="215" name="Picture 19">
              <a:extLst xmlns:a="http://schemas.openxmlformats.org/drawingml/2006/main">
                <a:ext uri="{FF2B5EF4-FFF2-40B4-BE49-F238E27FC236}">
                  <a16:creationId xmlns:a16="http://schemas.microsoft.com/office/drawing/2014/main" id="{348A06CF-FEBF-4315-B857-2247E7274A7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19">
                      <a:extLst>
                        <a:ext uri="{FF2B5EF4-FFF2-40B4-BE49-F238E27FC236}">
                          <a16:creationId xmlns:a16="http://schemas.microsoft.com/office/drawing/2014/main" id="{348A06CF-FEBF-4315-B857-2247E7274A7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0535" cy="869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5600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25824" behindDoc="0" locked="0" layoutInCell="1" allowOverlap="1" wp14:anchorId="0DEB83BE" wp14:editId="4DCE99A0">
            <wp:simplePos x="0" y="0"/>
            <wp:positionH relativeFrom="column">
              <wp:posOffset>926864</wp:posOffset>
            </wp:positionH>
            <wp:positionV relativeFrom="paragraph">
              <wp:posOffset>1292398</wp:posOffset>
            </wp:positionV>
            <wp:extent cx="1582777" cy="790864"/>
            <wp:effectExtent l="0" t="0" r="0" b="9525"/>
            <wp:wrapThrough wrapText="bothSides">
              <wp:wrapPolygon edited="0">
                <wp:start x="13782" y="0"/>
                <wp:lineTo x="5201" y="8848"/>
                <wp:lineTo x="2600" y="14053"/>
                <wp:lineTo x="0" y="17696"/>
                <wp:lineTo x="0" y="21340"/>
                <wp:lineTo x="1820" y="21340"/>
                <wp:lineTo x="21063" y="19778"/>
                <wp:lineTo x="20283" y="17176"/>
                <wp:lineTo x="21323" y="16655"/>
                <wp:lineTo x="21323" y="15614"/>
                <wp:lineTo x="18202" y="5725"/>
                <wp:lineTo x="15862" y="0"/>
                <wp:lineTo x="13782" y="0"/>
              </wp:wrapPolygon>
            </wp:wrapThrough>
            <wp:docPr id="216" name="Picture 19">
              <a:extLst xmlns:a="http://schemas.openxmlformats.org/drawingml/2006/main">
                <a:ext uri="{FF2B5EF4-FFF2-40B4-BE49-F238E27FC236}">
                  <a16:creationId xmlns:a16="http://schemas.microsoft.com/office/drawing/2014/main" id="{348A06CF-FEBF-4315-B857-2247E7274A7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19">
                      <a:extLst>
                        <a:ext uri="{FF2B5EF4-FFF2-40B4-BE49-F238E27FC236}">
                          <a16:creationId xmlns:a16="http://schemas.microsoft.com/office/drawing/2014/main" id="{348A06CF-FEBF-4315-B857-2247E7274A7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2777" cy="7908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51A81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27</w:t>
      </w:r>
      <w:r w:rsidR="00051A81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="00051A81" w:rsidRPr="000C4801">
        <w:rPr>
          <w:rStyle w:val="unknown-copy-source"/>
          <w:rFonts w:ascii="Times New Roman" w:hAnsi="Times New Roman" w:cs="Times New Roman"/>
          <w:sz w:val="20"/>
          <w:szCs w:val="20"/>
          <w:vertAlign w:val="superscript"/>
        </w:rPr>
        <w:t>1</w:t>
      </w:r>
      <w:r w:rsidR="00051A81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H NMR Spectrum of 4-chloro-N-(6,6-dimethyl-8-oxo-9-phenyl-5,6,7,8-tetrahydroacridin-2-yl) </w:t>
      </w:r>
      <w:r w:rsidR="00DB2913"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mc:AlternateContent>
          <mc:Choice Requires="wps">
            <w:drawing>
              <wp:anchor distT="0" distB="0" distL="114300" distR="114300" simplePos="0" relativeHeight="252009472" behindDoc="0" locked="0" layoutInCell="1" allowOverlap="1" wp14:anchorId="2B97248D" wp14:editId="48263AE4">
                <wp:simplePos x="0" y="0"/>
                <wp:positionH relativeFrom="column">
                  <wp:posOffset>510540</wp:posOffset>
                </wp:positionH>
                <wp:positionV relativeFrom="paragraph">
                  <wp:posOffset>4587240</wp:posOffset>
                </wp:positionV>
                <wp:extent cx="274320" cy="175260"/>
                <wp:effectExtent l="0" t="0" r="11430" b="15240"/>
                <wp:wrapNone/>
                <wp:docPr id="46" name="Rectangle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0D98F422" id="Rectangle 46" o:spid="_x0000_s1026" style="position:absolute;margin-left:40.2pt;margin-top:361.2pt;width:21.6pt;height:13.8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" fillcolor="white [3212]" strokecolor="white [3212]" strokeweight="1.5pt"/>
            </w:pict>
          </mc:Fallback>
        </mc:AlternateContent>
      </w:r>
      <w:proofErr w:type="spellStart"/>
      <w:r w:rsidR="00051A81" w:rsidRPr="000C4801">
        <w:rPr>
          <w:rStyle w:val="unknown-copy-source"/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051A81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="00051A81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f)</w:t>
      </w:r>
      <w:r w:rsidR="00051A81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15584" behindDoc="0" locked="0" layoutInCell="1" allowOverlap="1" wp14:anchorId="3B0BF277" wp14:editId="5B27B99E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6f 1H-1.jpg"/>
                    <pic:cNvPicPr/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D05FC29" w14:textId="412072B5" w:rsidR="00051A81" w:rsidRPr="000C4801" w:rsidRDefault="00051A81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28</w:t>
      </w:r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="00C41A40" w:rsidRPr="000C4801">
        <w:rPr>
          <w:rStyle w:val="unknown-copy-source"/>
          <w:rFonts w:ascii="Times New Roman" w:hAnsi="Times New Roman" w:cs="Times New Roman"/>
          <w:sz w:val="20"/>
          <w:szCs w:val="20"/>
          <w:vertAlign w:val="superscript"/>
        </w:rPr>
        <w:t>13</w:t>
      </w:r>
      <w:r w:rsidR="00C41A40" w:rsidRPr="000C4801">
        <w:rPr>
          <w:rStyle w:val="unknown-copy-source"/>
          <w:rFonts w:ascii="Times New Roman" w:hAnsi="Times New Roman" w:cs="Times New Roman"/>
          <w:sz w:val="20"/>
          <w:szCs w:val="20"/>
        </w:rPr>
        <w:t>C</w:t>
      </w:r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NMR Spectrum of 4-chloro-N-(6,6-dimethyl-8-oxo-9-phenyl-5,6,7,8-tetrahydroacridin-2-yl) </w:t>
      </w:r>
      <w:proofErr w:type="spellStart"/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f)</w:t>
      </w:r>
      <w:r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16608" behindDoc="0" locked="0" layoutInCell="1" allowOverlap="1" wp14:anchorId="6CFF443F" wp14:editId="054346CC">
            <wp:simplePos x="0" y="0"/>
            <wp:positionH relativeFrom="column">
              <wp:posOffset>260350</wp:posOffset>
            </wp:positionH>
            <wp:positionV relativeFrom="page">
              <wp:posOffset>5194300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6f 13C-1.jpg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7DBF0C6E" w14:textId="254CD518" w:rsidR="00C41A40" w:rsidRPr="000C4801" w:rsidRDefault="00C41A40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</w:p>
    <w:p w14:paraId="1A6184EE" w14:textId="54820BBE" w:rsidR="003417C8" w:rsidRPr="000C4801" w:rsidRDefault="00DB2913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11520" behindDoc="0" locked="0" layoutInCell="1" allowOverlap="1" wp14:anchorId="19F917AF" wp14:editId="661CDEF2">
                <wp:simplePos x="0" y="0"/>
                <wp:positionH relativeFrom="column">
                  <wp:posOffset>502920</wp:posOffset>
                </wp:positionH>
                <wp:positionV relativeFrom="paragraph">
                  <wp:posOffset>266700</wp:posOffset>
                </wp:positionV>
                <wp:extent cx="274320" cy="175260"/>
                <wp:effectExtent l="0" t="0" r="11430" b="15240"/>
                <wp:wrapNone/>
                <wp:docPr id="47" name="Rectangle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63CD4421" id="Rectangle 47" o:spid="_x0000_s1026" style="position:absolute;margin-left:39.6pt;margin-top:21pt;width:21.6pt;height:13.8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" fillcolor="white [3212]" strokecolor="white [3212]" strokeweight="1.5pt"/>
            </w:pict>
          </mc:Fallback>
        </mc:AlternateContent>
      </w:r>
      <w:r w:rsidR="002C63BA" w:rsidRPr="00514F50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mc:AlternateContent>
          <mc:Choice Requires="wps">
            <w:drawing>
              <wp:anchor distT="45720" distB="45720" distL="114300" distR="114300" simplePos="0" relativeHeight="251879424" behindDoc="0" locked="0" layoutInCell="1" allowOverlap="1" wp14:anchorId="4EF1DD48" wp14:editId="276CDB20">
                <wp:simplePos x="0" y="0"/>
                <wp:positionH relativeFrom="column">
                  <wp:posOffset>3088640</wp:posOffset>
                </wp:positionH>
                <wp:positionV relativeFrom="paragraph">
                  <wp:posOffset>5873750</wp:posOffset>
                </wp:positionV>
                <wp:extent cx="1981200" cy="515620"/>
                <wp:effectExtent l="0" t="0" r="19050" b="17780"/>
                <wp:wrapThrough wrapText="bothSides">
                  <wp:wrapPolygon edited="0">
                    <wp:start x="0" y="0"/>
                    <wp:lineTo x="0" y="21547"/>
                    <wp:lineTo x="21600" y="21547"/>
                    <wp:lineTo x="21600" y="0"/>
                    <wp:lineTo x="0" y="0"/>
                  </wp:wrapPolygon>
                </wp:wrapThrough>
                <wp:docPr id="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515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7993B8" w14:textId="27AE2E1E" w:rsidR="00A13E01" w:rsidRPr="00514F50" w:rsidRDefault="00A13E01" w:rsidP="002C63BA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Calculated Exact Mass =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491.1198</w:t>
                            </w:r>
                          </w:p>
                          <w:p w14:paraId="2224B2DE" w14:textId="2AC43BA8" w:rsidR="00A13E01" w:rsidRPr="00514F50" w:rsidRDefault="00A13E01" w:rsidP="002C63BA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[M+H] = 4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91.119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F1DD48" id="_x0000_s1035" type="#_x0000_t202" style="position:absolute;left:0;text-align:left;margin-left:243.2pt;margin-top:462.5pt;width:156pt;height:40.6pt;z-index:2518794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">
                <v:textbox>
                  <w:txbxContent>
                    <w:p w14:paraId="1B7993B8" w14:textId="27AE2E1E" w:rsidR="00A13E01" w:rsidRPr="00514F50" w:rsidRDefault="00A13E01" w:rsidP="002C63BA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Calculated Exact Mass = 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491.1198</w:t>
                      </w:r>
                    </w:p>
                    <w:p w14:paraId="2224B2DE" w14:textId="2AC43BA8" w:rsidR="00A13E01" w:rsidRPr="00514F50" w:rsidRDefault="00A13E01" w:rsidP="002C63BA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[M+H] = 4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91.1198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F5477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22752" behindDoc="0" locked="0" layoutInCell="1" allowOverlap="1" wp14:anchorId="5C18CDBF" wp14:editId="5489B07F">
            <wp:simplePos x="0" y="0"/>
            <wp:positionH relativeFrom="column">
              <wp:posOffset>3274060</wp:posOffset>
            </wp:positionH>
            <wp:positionV relativeFrom="paragraph">
              <wp:posOffset>5003165</wp:posOffset>
            </wp:positionV>
            <wp:extent cx="1581785" cy="790575"/>
            <wp:effectExtent l="0" t="0" r="0" b="9525"/>
            <wp:wrapThrough wrapText="bothSides">
              <wp:wrapPolygon edited="0">
                <wp:start x="13787" y="0"/>
                <wp:lineTo x="5203" y="8848"/>
                <wp:lineTo x="2601" y="14053"/>
                <wp:lineTo x="0" y="17696"/>
                <wp:lineTo x="0" y="21340"/>
                <wp:lineTo x="1821" y="21340"/>
                <wp:lineTo x="21071" y="19778"/>
                <wp:lineTo x="20291" y="17176"/>
                <wp:lineTo x="21331" y="16655"/>
                <wp:lineTo x="21331" y="15614"/>
                <wp:lineTo x="18210" y="5725"/>
                <wp:lineTo x="15868" y="0"/>
                <wp:lineTo x="13787" y="0"/>
              </wp:wrapPolygon>
            </wp:wrapThrough>
            <wp:docPr id="213" name="Picture 19">
              <a:extLst xmlns:a="http://schemas.openxmlformats.org/drawingml/2006/main">
                <a:ext uri="{FF2B5EF4-FFF2-40B4-BE49-F238E27FC236}">
                  <a16:creationId xmlns:a16="http://schemas.microsoft.com/office/drawing/2014/main" id="{348A06CF-FEBF-4315-B857-2247E7274A7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19">
                      <a:extLst>
                        <a:ext uri="{FF2B5EF4-FFF2-40B4-BE49-F238E27FC236}">
                          <a16:creationId xmlns:a16="http://schemas.microsoft.com/office/drawing/2014/main" id="{348A06CF-FEBF-4315-B857-2247E7274A7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78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5600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23776" behindDoc="0" locked="0" layoutInCell="1" allowOverlap="1" wp14:anchorId="1A655185" wp14:editId="297F727D">
            <wp:simplePos x="0" y="0"/>
            <wp:positionH relativeFrom="column">
              <wp:posOffset>1844675</wp:posOffset>
            </wp:positionH>
            <wp:positionV relativeFrom="paragraph">
              <wp:posOffset>1203960</wp:posOffset>
            </wp:positionV>
            <wp:extent cx="1582420" cy="790575"/>
            <wp:effectExtent l="0" t="0" r="0" b="9525"/>
            <wp:wrapThrough wrapText="bothSides">
              <wp:wrapPolygon edited="0">
                <wp:start x="13782" y="0"/>
                <wp:lineTo x="5201" y="8848"/>
                <wp:lineTo x="2600" y="14053"/>
                <wp:lineTo x="0" y="17696"/>
                <wp:lineTo x="0" y="21340"/>
                <wp:lineTo x="1820" y="21340"/>
                <wp:lineTo x="21063" y="19778"/>
                <wp:lineTo x="20283" y="17176"/>
                <wp:lineTo x="21323" y="16655"/>
                <wp:lineTo x="21323" y="15614"/>
                <wp:lineTo x="18202" y="5725"/>
                <wp:lineTo x="15862" y="0"/>
                <wp:lineTo x="13782" y="0"/>
              </wp:wrapPolygon>
            </wp:wrapThrough>
            <wp:docPr id="214" name="Picture 19">
              <a:extLst xmlns:a="http://schemas.openxmlformats.org/drawingml/2006/main">
                <a:ext uri="{FF2B5EF4-FFF2-40B4-BE49-F238E27FC236}">
                  <a16:creationId xmlns:a16="http://schemas.microsoft.com/office/drawing/2014/main" id="{348A06CF-FEBF-4315-B857-2247E7274A7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19">
                      <a:extLst>
                        <a:ext uri="{FF2B5EF4-FFF2-40B4-BE49-F238E27FC236}">
                          <a16:creationId xmlns:a16="http://schemas.microsoft.com/office/drawing/2014/main" id="{348A06CF-FEBF-4315-B857-2247E7274A7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242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17C8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18656" behindDoc="0" locked="0" layoutInCell="1" allowOverlap="1" wp14:anchorId="7F9BC578" wp14:editId="2D33535E">
            <wp:simplePos x="0" y="0"/>
            <wp:positionH relativeFrom="margin">
              <wp:align>center</wp:align>
            </wp:positionH>
            <wp:positionV relativeFrom="page">
              <wp:posOffset>5139055</wp:posOffset>
            </wp:positionV>
            <wp:extent cx="5210175" cy="4025900"/>
            <wp:effectExtent l="19050" t="19050" r="28575" b="12700"/>
            <wp:wrapThrough wrapText="bothSides">
              <wp:wrapPolygon edited="0">
                <wp:start x="-79" y="-102"/>
                <wp:lineTo x="-79" y="21566"/>
                <wp:lineTo x="21639" y="21566"/>
                <wp:lineTo x="21639" y="-102"/>
                <wp:lineTo x="-79" y="-102"/>
              </wp:wrapPolygon>
            </wp:wrapThrough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6F-1.jpg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402590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41A40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29</w:t>
      </w:r>
      <w:r w:rsidR="00C41A40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DEPT-135 NMR Spectrum of 4-chloro-N-(6,6-dimethyl-8-oxo-9-phenyl-5,6,7,8-tetrahydroacridin-2-yl) </w:t>
      </w:r>
      <w:proofErr w:type="spellStart"/>
      <w:r w:rsidR="00C41A40" w:rsidRPr="000C4801">
        <w:rPr>
          <w:rStyle w:val="unknown-copy-source"/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C41A40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="00C41A40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f)</w:t>
      </w:r>
    </w:p>
    <w:p w14:paraId="56906DA0" w14:textId="5945595C" w:rsidR="009C5600" w:rsidRPr="000C4801" w:rsidRDefault="003417C8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30</w:t>
      </w:r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HRMS Spectrum of 4-chloro-N-(6,6-dimethyl-8-oxo-9-phenyl-5,6,7,8-tetrahydroacridin-2-yl) </w:t>
      </w:r>
      <w:proofErr w:type="spellStart"/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f)</w:t>
      </w:r>
      <w:r w:rsidR="00C41A40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17632" behindDoc="0" locked="0" layoutInCell="1" allowOverlap="1" wp14:anchorId="001FD145" wp14:editId="2A004816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6f DEPT-135-1.jpg"/>
                    <pic:cNvPicPr/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0F97BA63" w14:textId="0FEC4960" w:rsidR="00C41A40" w:rsidRPr="000C4801" w:rsidRDefault="00DB2913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15616" behindDoc="0" locked="0" layoutInCell="1" allowOverlap="1" wp14:anchorId="604FBC1F" wp14:editId="04D66E93">
                <wp:simplePos x="0" y="0"/>
                <wp:positionH relativeFrom="column">
                  <wp:posOffset>533400</wp:posOffset>
                </wp:positionH>
                <wp:positionV relativeFrom="paragraph">
                  <wp:posOffset>4602480</wp:posOffset>
                </wp:positionV>
                <wp:extent cx="274320" cy="175260"/>
                <wp:effectExtent l="0" t="0" r="11430" b="15240"/>
                <wp:wrapNone/>
                <wp:docPr id="49" name="Rectangle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0E3FCA1E" id="Rectangle 49" o:spid="_x0000_s1026" style="position:absolute;margin-left:42pt;margin-top:362.4pt;width:21.6pt;height:13.8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" fillcolor="white [3212]" strokecolor="white [3212]" strokeweight="1.5pt"/>
            </w:pict>
          </mc:Fallback>
        </mc:AlternateContent>
      </w: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mc:AlternateContent>
          <mc:Choice Requires="wps">
            <w:drawing>
              <wp:anchor distT="0" distB="0" distL="114300" distR="114300" simplePos="0" relativeHeight="252013568" behindDoc="0" locked="0" layoutInCell="1" allowOverlap="1" wp14:anchorId="67E4D1FF" wp14:editId="6DC8CF1C">
                <wp:simplePos x="0" y="0"/>
                <wp:positionH relativeFrom="column">
                  <wp:posOffset>502920</wp:posOffset>
                </wp:positionH>
                <wp:positionV relativeFrom="paragraph">
                  <wp:posOffset>297180</wp:posOffset>
                </wp:positionV>
                <wp:extent cx="274320" cy="175260"/>
                <wp:effectExtent l="0" t="0" r="11430" b="15240"/>
                <wp:wrapNone/>
                <wp:docPr id="48" name="Rectangle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6A9EF5DC" id="Rectangle 48" o:spid="_x0000_s1026" style="position:absolute;margin-left:39.6pt;margin-top:23.4pt;width:21.6pt;height:13.8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" fillcolor="white [3212]" strokecolor="white [3212]" strokeweight="1.5pt"/>
            </w:pict>
          </mc:Fallback>
        </mc:AlternateContent>
      </w:r>
      <w:r w:rsidR="00F5477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30944" behindDoc="0" locked="0" layoutInCell="1" allowOverlap="1" wp14:anchorId="3F412DBC" wp14:editId="268260C7">
            <wp:simplePos x="0" y="0"/>
            <wp:positionH relativeFrom="column">
              <wp:posOffset>986790</wp:posOffset>
            </wp:positionH>
            <wp:positionV relativeFrom="paragraph">
              <wp:posOffset>5521325</wp:posOffset>
            </wp:positionV>
            <wp:extent cx="1581785" cy="790575"/>
            <wp:effectExtent l="0" t="0" r="0" b="9525"/>
            <wp:wrapThrough wrapText="bothSides">
              <wp:wrapPolygon edited="0">
                <wp:start x="13787" y="0"/>
                <wp:lineTo x="5463" y="8328"/>
                <wp:lineTo x="2862" y="13533"/>
                <wp:lineTo x="2341" y="15094"/>
                <wp:lineTo x="2341" y="17176"/>
                <wp:lineTo x="0" y="17696"/>
                <wp:lineTo x="0" y="21340"/>
                <wp:lineTo x="1821" y="21340"/>
                <wp:lineTo x="21071" y="19778"/>
                <wp:lineTo x="20291" y="17176"/>
                <wp:lineTo x="21331" y="16655"/>
                <wp:lineTo x="21331" y="16135"/>
                <wp:lineTo x="18210" y="5725"/>
                <wp:lineTo x="15868" y="0"/>
                <wp:lineTo x="13787" y="0"/>
              </wp:wrapPolygon>
            </wp:wrapThrough>
            <wp:docPr id="222" name="Picture 21">
              <a:extLst xmlns:a="http://schemas.openxmlformats.org/drawingml/2006/main">
                <a:ext uri="{FF2B5EF4-FFF2-40B4-BE49-F238E27FC236}">
                  <a16:creationId xmlns:a16="http://schemas.microsoft.com/office/drawing/2014/main" id="{775191C0-2ED7-4C8B-BCF4-9B6548C2223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1">
                      <a:extLst>
                        <a:ext uri="{FF2B5EF4-FFF2-40B4-BE49-F238E27FC236}">
                          <a16:creationId xmlns:a16="http://schemas.microsoft.com/office/drawing/2014/main" id="{775191C0-2ED7-4C8B-BCF4-9B6548C2223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78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0091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31968" behindDoc="0" locked="0" layoutInCell="1" allowOverlap="1" wp14:anchorId="2B3F1220" wp14:editId="5380F3D6">
            <wp:simplePos x="0" y="0"/>
            <wp:positionH relativeFrom="column">
              <wp:posOffset>994809</wp:posOffset>
            </wp:positionH>
            <wp:positionV relativeFrom="paragraph">
              <wp:posOffset>1206673</wp:posOffset>
            </wp:positionV>
            <wp:extent cx="1582777" cy="790864"/>
            <wp:effectExtent l="0" t="0" r="0" b="9525"/>
            <wp:wrapThrough wrapText="bothSides">
              <wp:wrapPolygon edited="0">
                <wp:start x="13782" y="0"/>
                <wp:lineTo x="5461" y="8328"/>
                <wp:lineTo x="2860" y="13533"/>
                <wp:lineTo x="2340" y="15094"/>
                <wp:lineTo x="2340" y="17176"/>
                <wp:lineTo x="0" y="17696"/>
                <wp:lineTo x="0" y="21340"/>
                <wp:lineTo x="1820" y="21340"/>
                <wp:lineTo x="21063" y="19778"/>
                <wp:lineTo x="20283" y="17176"/>
                <wp:lineTo x="21323" y="16655"/>
                <wp:lineTo x="21323" y="16135"/>
                <wp:lineTo x="18202" y="5725"/>
                <wp:lineTo x="15862" y="0"/>
                <wp:lineTo x="13782" y="0"/>
              </wp:wrapPolygon>
            </wp:wrapThrough>
            <wp:docPr id="223" name="Picture 21">
              <a:extLst xmlns:a="http://schemas.openxmlformats.org/drawingml/2006/main">
                <a:ext uri="{FF2B5EF4-FFF2-40B4-BE49-F238E27FC236}">
                  <a16:creationId xmlns:a16="http://schemas.microsoft.com/office/drawing/2014/main" id="{775191C0-2ED7-4C8B-BCF4-9B6548C2223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1">
                      <a:extLst>
                        <a:ext uri="{FF2B5EF4-FFF2-40B4-BE49-F238E27FC236}">
                          <a16:creationId xmlns:a16="http://schemas.microsoft.com/office/drawing/2014/main" id="{775191C0-2ED7-4C8B-BCF4-9B6548C2223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2777" cy="7908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5600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31</w:t>
      </w:r>
      <w:r w:rsidR="009C5600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="009C5600" w:rsidRPr="000C4801">
        <w:rPr>
          <w:rStyle w:val="unknown-copy-source"/>
          <w:rFonts w:ascii="Times New Roman" w:hAnsi="Times New Roman" w:cs="Times New Roman"/>
          <w:sz w:val="20"/>
          <w:szCs w:val="20"/>
          <w:vertAlign w:val="superscript"/>
        </w:rPr>
        <w:t>1</w:t>
      </w:r>
      <w:r w:rsidR="009C5600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H NMR Spectrum of 4-bromo-N-(6,6-dimethyl-8-oxo-9-phenyl-5,6,7,8-tetrahydroacridin-2-yl) </w:t>
      </w:r>
      <w:proofErr w:type="spellStart"/>
      <w:r w:rsidR="009C5600" w:rsidRPr="000C4801">
        <w:rPr>
          <w:rStyle w:val="unknown-copy-source"/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9C5600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="009C5600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g)</w:t>
      </w:r>
      <w:r w:rsidR="009C5600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26848" behindDoc="0" locked="0" layoutInCell="1" allowOverlap="1" wp14:anchorId="02F8379E" wp14:editId="1CA1C995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6g 1H-1.jpg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5600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  <w:r w:rsidR="00C41A40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6A840966" w14:textId="55DCBA84" w:rsidR="00B07257" w:rsidRPr="000C4801" w:rsidRDefault="002E53D0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27872" behindDoc="0" locked="0" layoutInCell="1" allowOverlap="1" wp14:anchorId="7CCD29F0" wp14:editId="0639F0CD">
            <wp:simplePos x="0" y="0"/>
            <wp:positionH relativeFrom="margin">
              <wp:align>center</wp:align>
            </wp:positionH>
            <wp:positionV relativeFrom="page">
              <wp:posOffset>5193030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6g 13C-1.jpg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32</w:t>
      </w:r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Style w:val="unknown-copy-source"/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C NMR Spectrum of 4-bromo-N-(6,6-dimethyl-8-oxo-9-phenyl-5,6,7,8-tetrahydroacridin-2-yl) </w:t>
      </w:r>
      <w:proofErr w:type="spellStart"/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g)</w:t>
      </w:r>
    </w:p>
    <w:p w14:paraId="41CDF639" w14:textId="080011DE" w:rsidR="002E53D0" w:rsidRPr="000C4801" w:rsidRDefault="00DB2913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17664" behindDoc="0" locked="0" layoutInCell="1" allowOverlap="1" wp14:anchorId="05BA1505" wp14:editId="6CCC2ED7">
                <wp:simplePos x="0" y="0"/>
                <wp:positionH relativeFrom="column">
                  <wp:posOffset>533400</wp:posOffset>
                </wp:positionH>
                <wp:positionV relativeFrom="paragraph">
                  <wp:posOffset>289560</wp:posOffset>
                </wp:positionV>
                <wp:extent cx="274320" cy="175260"/>
                <wp:effectExtent l="0" t="0" r="11430" b="15240"/>
                <wp:wrapNone/>
                <wp:docPr id="50" name="Rectangl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6A68584E" id="Rectangle 50" o:spid="_x0000_s1026" style="position:absolute;margin-left:42pt;margin-top:22.8pt;width:21.6pt;height:13.8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" fillcolor="white [3212]" strokecolor="white [3212]" strokeweight="1.5pt"/>
            </w:pict>
          </mc:Fallback>
        </mc:AlternateContent>
      </w:r>
      <w:r w:rsidR="002C63BA" w:rsidRPr="00514F50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mc:AlternateContent>
          <mc:Choice Requires="wps">
            <w:drawing>
              <wp:anchor distT="45720" distB="45720" distL="114300" distR="114300" simplePos="0" relativeHeight="251881472" behindDoc="0" locked="0" layoutInCell="1" allowOverlap="1" wp14:anchorId="5CF6B1A9" wp14:editId="26938600">
                <wp:simplePos x="0" y="0"/>
                <wp:positionH relativeFrom="column">
                  <wp:posOffset>3178810</wp:posOffset>
                </wp:positionH>
                <wp:positionV relativeFrom="paragraph">
                  <wp:posOffset>5929630</wp:posOffset>
                </wp:positionV>
                <wp:extent cx="1981200" cy="515620"/>
                <wp:effectExtent l="0" t="0" r="19050" b="17780"/>
                <wp:wrapThrough wrapText="bothSides">
                  <wp:wrapPolygon edited="0">
                    <wp:start x="0" y="0"/>
                    <wp:lineTo x="0" y="21547"/>
                    <wp:lineTo x="21600" y="21547"/>
                    <wp:lineTo x="21600" y="0"/>
                    <wp:lineTo x="0" y="0"/>
                  </wp:wrapPolygon>
                </wp:wrapThrough>
                <wp:docPr id="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515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2D5276" w14:textId="32DB7D64" w:rsidR="00A13E01" w:rsidRPr="00514F50" w:rsidRDefault="00A13E01" w:rsidP="002C63BA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Calculated Exact Mass =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35.0691</w:t>
                            </w:r>
                          </w:p>
                          <w:p w14:paraId="2BC18476" w14:textId="416F8020" w:rsidR="00A13E01" w:rsidRPr="00514F50" w:rsidRDefault="00A13E01" w:rsidP="002C63BA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[M+H] =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35.069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F6B1A9" id="_x0000_s1036" type="#_x0000_t202" style="position:absolute;left:0;text-align:left;margin-left:250.3pt;margin-top:466.9pt;width:156pt;height:40.6pt;z-index:2518814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">
                <v:textbox>
                  <w:txbxContent>
                    <w:p w14:paraId="7E2D5276" w14:textId="32DB7D64" w:rsidR="00A13E01" w:rsidRPr="00514F50" w:rsidRDefault="00A13E01" w:rsidP="002C63BA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Calculated Exact Mass = 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535.0691</w:t>
                      </w:r>
                    </w:p>
                    <w:p w14:paraId="2BC18476" w14:textId="416F8020" w:rsidR="00A13E01" w:rsidRPr="00514F50" w:rsidRDefault="00A13E01" w:rsidP="002C63BA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[M+H] = 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535.0693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F5477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32992" behindDoc="0" locked="0" layoutInCell="1" allowOverlap="1" wp14:anchorId="79CABBB7" wp14:editId="3EC3ACA3">
            <wp:simplePos x="0" y="0"/>
            <wp:positionH relativeFrom="column">
              <wp:posOffset>3377565</wp:posOffset>
            </wp:positionH>
            <wp:positionV relativeFrom="paragraph">
              <wp:posOffset>5061585</wp:posOffset>
            </wp:positionV>
            <wp:extent cx="1581785" cy="790575"/>
            <wp:effectExtent l="0" t="0" r="0" b="9525"/>
            <wp:wrapThrough wrapText="bothSides">
              <wp:wrapPolygon edited="0">
                <wp:start x="13787" y="0"/>
                <wp:lineTo x="5463" y="8328"/>
                <wp:lineTo x="2862" y="13533"/>
                <wp:lineTo x="2341" y="15094"/>
                <wp:lineTo x="2341" y="17176"/>
                <wp:lineTo x="0" y="17696"/>
                <wp:lineTo x="0" y="21340"/>
                <wp:lineTo x="1821" y="21340"/>
                <wp:lineTo x="21071" y="19778"/>
                <wp:lineTo x="20291" y="17176"/>
                <wp:lineTo x="21331" y="16655"/>
                <wp:lineTo x="21331" y="16135"/>
                <wp:lineTo x="18210" y="5725"/>
                <wp:lineTo x="15868" y="0"/>
                <wp:lineTo x="13787" y="0"/>
              </wp:wrapPolygon>
            </wp:wrapThrough>
            <wp:docPr id="224" name="Picture 21">
              <a:extLst xmlns:a="http://schemas.openxmlformats.org/drawingml/2006/main">
                <a:ext uri="{FF2B5EF4-FFF2-40B4-BE49-F238E27FC236}">
                  <a16:creationId xmlns:a16="http://schemas.microsoft.com/office/drawing/2014/main" id="{775191C0-2ED7-4C8B-BCF4-9B6548C2223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1">
                      <a:extLst>
                        <a:ext uri="{FF2B5EF4-FFF2-40B4-BE49-F238E27FC236}">
                          <a16:creationId xmlns:a16="http://schemas.microsoft.com/office/drawing/2014/main" id="{775191C0-2ED7-4C8B-BCF4-9B6548C2223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78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0091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34016" behindDoc="0" locked="0" layoutInCell="1" allowOverlap="1" wp14:anchorId="7A411359" wp14:editId="6E106B0B">
            <wp:simplePos x="0" y="0"/>
            <wp:positionH relativeFrom="margin">
              <wp:posOffset>2069864</wp:posOffset>
            </wp:positionH>
            <wp:positionV relativeFrom="paragraph">
              <wp:posOffset>1213658</wp:posOffset>
            </wp:positionV>
            <wp:extent cx="1582777" cy="790864"/>
            <wp:effectExtent l="0" t="0" r="0" b="9525"/>
            <wp:wrapThrough wrapText="bothSides">
              <wp:wrapPolygon edited="0">
                <wp:start x="13782" y="0"/>
                <wp:lineTo x="5461" y="8328"/>
                <wp:lineTo x="2860" y="13533"/>
                <wp:lineTo x="2340" y="15094"/>
                <wp:lineTo x="2340" y="17176"/>
                <wp:lineTo x="0" y="17696"/>
                <wp:lineTo x="0" y="21340"/>
                <wp:lineTo x="1820" y="21340"/>
                <wp:lineTo x="21063" y="19778"/>
                <wp:lineTo x="20283" y="17176"/>
                <wp:lineTo x="21323" y="16655"/>
                <wp:lineTo x="21323" y="16135"/>
                <wp:lineTo x="18202" y="5725"/>
                <wp:lineTo x="15862" y="0"/>
                <wp:lineTo x="13782" y="0"/>
              </wp:wrapPolygon>
            </wp:wrapThrough>
            <wp:docPr id="225" name="Picture 21">
              <a:extLst xmlns:a="http://schemas.openxmlformats.org/drawingml/2006/main">
                <a:ext uri="{FF2B5EF4-FFF2-40B4-BE49-F238E27FC236}">
                  <a16:creationId xmlns:a16="http://schemas.microsoft.com/office/drawing/2014/main" id="{775191C0-2ED7-4C8B-BCF4-9B6548C2223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1">
                      <a:extLst>
                        <a:ext uri="{FF2B5EF4-FFF2-40B4-BE49-F238E27FC236}">
                          <a16:creationId xmlns:a16="http://schemas.microsoft.com/office/drawing/2014/main" id="{775191C0-2ED7-4C8B-BCF4-9B6548C2223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2777" cy="7908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7257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29920" behindDoc="0" locked="0" layoutInCell="1" allowOverlap="1" wp14:anchorId="71C24661" wp14:editId="6DF9F1D8">
            <wp:simplePos x="0" y="0"/>
            <wp:positionH relativeFrom="margin">
              <wp:align>center</wp:align>
            </wp:positionH>
            <wp:positionV relativeFrom="page">
              <wp:posOffset>5238750</wp:posOffset>
            </wp:positionV>
            <wp:extent cx="5210175" cy="4025900"/>
            <wp:effectExtent l="19050" t="19050" r="28575" b="12700"/>
            <wp:wrapThrough wrapText="bothSides">
              <wp:wrapPolygon edited="0">
                <wp:start x="-79" y="-102"/>
                <wp:lineTo x="-79" y="21566"/>
                <wp:lineTo x="21639" y="21566"/>
                <wp:lineTo x="21639" y="-102"/>
                <wp:lineTo x="-79" y="-102"/>
              </wp:wrapPolygon>
            </wp:wrapThrough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6G-1.jpg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402590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7257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28896" behindDoc="0" locked="0" layoutInCell="1" allowOverlap="1" wp14:anchorId="1A958A3B" wp14:editId="56E3A889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6g DEPT-135-1.jpg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53D0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  <w:r w:rsidR="00B07257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33</w:t>
      </w:r>
      <w:r w:rsidR="00B07257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DEPT-135 NMR Spectrum of 4-bromo-N-(6,6-dimethyl-8-oxo-9-phenyl-5,6,7,8-tetrahydroacridin-2-yl) </w:t>
      </w:r>
      <w:proofErr w:type="spellStart"/>
      <w:r w:rsidR="00B07257" w:rsidRPr="000C4801">
        <w:rPr>
          <w:rStyle w:val="unknown-copy-source"/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B07257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="00B07257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(6g) </w:t>
      </w:r>
    </w:p>
    <w:p w14:paraId="099D1337" w14:textId="0EF55F58" w:rsidR="00B07257" w:rsidRPr="000C4801" w:rsidRDefault="00B07257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34</w:t>
      </w:r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HRMS Spectrum of 4-bromo-N-(6,6-dimethyl-8-oxo-9-phenyl-5,6,7,8-tetrahydroacridin-2-yl) </w:t>
      </w:r>
      <w:proofErr w:type="spellStart"/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(6g) </w:t>
      </w:r>
    </w:p>
    <w:p w14:paraId="34DCA0B9" w14:textId="2553B503" w:rsidR="006F0091" w:rsidRPr="000C4801" w:rsidRDefault="00DB2913" w:rsidP="008A4938">
      <w:pPr>
        <w:jc w:val="center"/>
        <w:rPr>
          <w:rStyle w:val="unknown-copy-source"/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19712" behindDoc="0" locked="0" layoutInCell="1" allowOverlap="1" wp14:anchorId="29816809" wp14:editId="0A4347B4">
                <wp:simplePos x="0" y="0"/>
                <wp:positionH relativeFrom="column">
                  <wp:posOffset>449580</wp:posOffset>
                </wp:positionH>
                <wp:positionV relativeFrom="paragraph">
                  <wp:posOffset>251460</wp:posOffset>
                </wp:positionV>
                <wp:extent cx="274320" cy="175260"/>
                <wp:effectExtent l="0" t="0" r="11430" b="15240"/>
                <wp:wrapNone/>
                <wp:docPr id="51" name="Rectangle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6B0FE6FC" id="Rectangle 51" o:spid="_x0000_s1026" style="position:absolute;margin-left:35.4pt;margin-top:19.8pt;width:21.6pt;height:13.8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" fillcolor="white [3212]" strokecolor="white [3212]" strokeweight="1.5pt"/>
            </w:pict>
          </mc:Fallback>
        </mc:AlternateContent>
      </w:r>
      <w:r w:rsidR="004B3D6C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40160" behindDoc="0" locked="0" layoutInCell="1" allowOverlap="1" wp14:anchorId="7743C7A9" wp14:editId="420582DC">
            <wp:simplePos x="0" y="0"/>
            <wp:positionH relativeFrom="column">
              <wp:posOffset>1195762</wp:posOffset>
            </wp:positionH>
            <wp:positionV relativeFrom="paragraph">
              <wp:posOffset>1210483</wp:posOffset>
            </wp:positionV>
            <wp:extent cx="1385455" cy="790864"/>
            <wp:effectExtent l="0" t="0" r="0" b="0"/>
            <wp:wrapThrough wrapText="bothSides">
              <wp:wrapPolygon edited="0">
                <wp:start x="12776" y="0"/>
                <wp:lineTo x="2971" y="8848"/>
                <wp:lineTo x="0" y="13533"/>
                <wp:lineTo x="0" y="19778"/>
                <wp:lineTo x="4160" y="20819"/>
                <wp:lineTo x="8319" y="20819"/>
                <wp:lineTo x="21095" y="19258"/>
                <wp:lineTo x="20204" y="17176"/>
                <wp:lineTo x="21095" y="15614"/>
                <wp:lineTo x="18718" y="8328"/>
                <wp:lineTo x="15153" y="0"/>
                <wp:lineTo x="12776" y="0"/>
              </wp:wrapPolygon>
            </wp:wrapThrough>
            <wp:docPr id="231" name="Picture 23">
              <a:extLst xmlns:a="http://schemas.openxmlformats.org/drawingml/2006/main">
                <a:ext uri="{FF2B5EF4-FFF2-40B4-BE49-F238E27FC236}">
                  <a16:creationId xmlns:a16="http://schemas.microsoft.com/office/drawing/2014/main" id="{DBE6A71F-5FDF-4686-A4FD-4FD5D3A9C1B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3">
                      <a:extLst>
                        <a:ext uri="{FF2B5EF4-FFF2-40B4-BE49-F238E27FC236}">
                          <a16:creationId xmlns:a16="http://schemas.microsoft.com/office/drawing/2014/main" id="{DBE6A71F-5FDF-4686-A4FD-4FD5D3A9C1B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5455" cy="7908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0091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35</w:t>
      </w:r>
      <w:r w:rsidR="006F0091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="006F0091" w:rsidRPr="000C4801">
        <w:rPr>
          <w:rStyle w:val="unknown-copy-source"/>
          <w:rFonts w:ascii="Times New Roman" w:hAnsi="Times New Roman" w:cs="Times New Roman"/>
          <w:sz w:val="20"/>
          <w:szCs w:val="20"/>
          <w:vertAlign w:val="superscript"/>
        </w:rPr>
        <w:t>1</w:t>
      </w:r>
      <w:r w:rsidR="006F0091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H NMR Spectrum N-(6,6-dimethyl-8-oxo-9-phenyl-5,6,7,8-tetrahydroacridin-2-yl)-2-nitrobenzenesulfonamide </w:t>
      </w:r>
      <w:r w:rsidR="006F0091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h)</w:t>
      </w:r>
    </w:p>
    <w:p w14:paraId="4133E651" w14:textId="1753F0A2" w:rsidR="00004F9E" w:rsidRPr="000C4801" w:rsidRDefault="00DB2913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mc:AlternateContent>
          <mc:Choice Requires="wps">
            <w:drawing>
              <wp:anchor distT="0" distB="0" distL="114300" distR="114300" simplePos="0" relativeHeight="252021760" behindDoc="0" locked="0" layoutInCell="1" allowOverlap="1" wp14:anchorId="4BB21B17" wp14:editId="2430A700">
                <wp:simplePos x="0" y="0"/>
                <wp:positionH relativeFrom="column">
                  <wp:posOffset>510540</wp:posOffset>
                </wp:positionH>
                <wp:positionV relativeFrom="paragraph">
                  <wp:posOffset>634365</wp:posOffset>
                </wp:positionV>
                <wp:extent cx="274320" cy="175260"/>
                <wp:effectExtent l="0" t="0" r="11430" b="15240"/>
                <wp:wrapNone/>
                <wp:docPr id="288" name="Rectangle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6709F22C" id="Rectangle 288" o:spid="_x0000_s1026" style="position:absolute;margin-left:40.2pt;margin-top:49.95pt;width:21.6pt;height:13.8pt;z-index:2520217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" fillcolor="white [3212]" strokecolor="white [3212]" strokeweight="1.5pt"/>
            </w:pict>
          </mc:Fallback>
        </mc:AlternateContent>
      </w:r>
      <w:r w:rsidR="004B3D6C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41184" behindDoc="0" locked="0" layoutInCell="1" allowOverlap="1" wp14:anchorId="566C6315" wp14:editId="6A0DAE52">
            <wp:simplePos x="0" y="0"/>
            <wp:positionH relativeFrom="column">
              <wp:posOffset>980440</wp:posOffset>
            </wp:positionH>
            <wp:positionV relativeFrom="paragraph">
              <wp:posOffset>1611630</wp:posOffset>
            </wp:positionV>
            <wp:extent cx="1384935" cy="790575"/>
            <wp:effectExtent l="0" t="0" r="0" b="0"/>
            <wp:wrapThrough wrapText="bothSides">
              <wp:wrapPolygon edited="0">
                <wp:start x="12776" y="0"/>
                <wp:lineTo x="2971" y="8848"/>
                <wp:lineTo x="0" y="13533"/>
                <wp:lineTo x="0" y="19778"/>
                <wp:lineTo x="4160" y="20819"/>
                <wp:lineTo x="8319" y="20819"/>
                <wp:lineTo x="21095" y="19258"/>
                <wp:lineTo x="20204" y="17176"/>
                <wp:lineTo x="21095" y="15614"/>
                <wp:lineTo x="18718" y="8328"/>
                <wp:lineTo x="15153" y="0"/>
                <wp:lineTo x="12776" y="0"/>
              </wp:wrapPolygon>
            </wp:wrapThrough>
            <wp:docPr id="232" name="Picture 23">
              <a:extLst xmlns:a="http://schemas.openxmlformats.org/drawingml/2006/main">
                <a:ext uri="{FF2B5EF4-FFF2-40B4-BE49-F238E27FC236}">
                  <a16:creationId xmlns:a16="http://schemas.microsoft.com/office/drawing/2014/main" id="{DBE6A71F-5FDF-4686-A4FD-4FD5D3A9C1B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3">
                      <a:extLst>
                        <a:ext uri="{FF2B5EF4-FFF2-40B4-BE49-F238E27FC236}">
                          <a16:creationId xmlns:a16="http://schemas.microsoft.com/office/drawing/2014/main" id="{DBE6A71F-5FDF-4686-A4FD-4FD5D3A9C1B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493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D29C6E6" w14:textId="73DF19D1" w:rsidR="00B07257" w:rsidRPr="000C4801" w:rsidRDefault="00004F9E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36064" behindDoc="0" locked="0" layoutInCell="1" allowOverlap="1" wp14:anchorId="065E6BED" wp14:editId="39C623B7">
            <wp:simplePos x="0" y="0"/>
            <wp:positionH relativeFrom="margin">
              <wp:align>center</wp:align>
            </wp:positionH>
            <wp:positionV relativeFrom="page">
              <wp:posOffset>5500370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6h 13C-1.jpg"/>
                    <pic:cNvPicPr/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36</w:t>
      </w:r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Style w:val="unknown-copy-source"/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C NMR Spectrum N-(6,6-dimethyl-8-oxo-9-phenyl-5,6,7,8-tetrahydroacridin-2-yl)-2-nitrobenzenesulfonamide </w:t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h)</w:t>
      </w:r>
      <w:r w:rsidR="006F0091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35040" behindDoc="0" locked="0" layoutInCell="1" allowOverlap="1" wp14:anchorId="01F17454" wp14:editId="2D1B4672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6h 1H-1.jpg"/>
                    <pic:cNvPicPr/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374570EA" w14:textId="128FCEB1" w:rsidR="00004F9E" w:rsidRPr="000C4801" w:rsidRDefault="00DB2913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23808" behindDoc="0" locked="0" layoutInCell="1" allowOverlap="1" wp14:anchorId="42E59C4C" wp14:editId="6B2A38F1">
                <wp:simplePos x="0" y="0"/>
                <wp:positionH relativeFrom="column">
                  <wp:posOffset>518160</wp:posOffset>
                </wp:positionH>
                <wp:positionV relativeFrom="paragraph">
                  <wp:posOffset>251460</wp:posOffset>
                </wp:positionV>
                <wp:extent cx="274320" cy="281940"/>
                <wp:effectExtent l="0" t="0" r="11430" b="22860"/>
                <wp:wrapNone/>
                <wp:docPr id="289" name="Rectangle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274320" cy="2819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3CD9D894" id="Rectangle 289" o:spid="_x0000_s1026" style="position:absolute;margin-left:40.8pt;margin-top:19.8pt;width:21.6pt;height:22.2pt;flip:y;z-index:2520238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" fillcolor="white [3212]" strokecolor="white [3212]" strokeweight="1.5pt"/>
            </w:pict>
          </mc:Fallback>
        </mc:AlternateContent>
      </w:r>
      <w:r w:rsidR="002C63BA" w:rsidRPr="00514F50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mc:AlternateContent>
          <mc:Choice Requires="wps">
            <w:drawing>
              <wp:anchor distT="45720" distB="45720" distL="114300" distR="114300" simplePos="0" relativeHeight="251883520" behindDoc="0" locked="0" layoutInCell="1" allowOverlap="1" wp14:anchorId="269D7DC2" wp14:editId="69C1C617">
                <wp:simplePos x="0" y="0"/>
                <wp:positionH relativeFrom="column">
                  <wp:posOffset>3123565</wp:posOffset>
                </wp:positionH>
                <wp:positionV relativeFrom="paragraph">
                  <wp:posOffset>6047105</wp:posOffset>
                </wp:positionV>
                <wp:extent cx="1981200" cy="515620"/>
                <wp:effectExtent l="0" t="0" r="19050" b="17780"/>
                <wp:wrapThrough wrapText="bothSides">
                  <wp:wrapPolygon edited="0">
                    <wp:start x="0" y="0"/>
                    <wp:lineTo x="0" y="21547"/>
                    <wp:lineTo x="21600" y="21547"/>
                    <wp:lineTo x="21600" y="0"/>
                    <wp:lineTo x="0" y="0"/>
                  </wp:wrapPolygon>
                </wp:wrapThrough>
                <wp:docPr id="3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515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713F80" w14:textId="6403D453" w:rsidR="00A13E01" w:rsidRPr="00514F50" w:rsidRDefault="00A13E01" w:rsidP="002C63BA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Calculated Exact Mass =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02.1436</w:t>
                            </w:r>
                          </w:p>
                          <w:p w14:paraId="619DC859" w14:textId="6254A326" w:rsidR="00A13E01" w:rsidRPr="00514F50" w:rsidRDefault="00A13E01" w:rsidP="002C63BA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[M+H] =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02.143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9D7DC2" id="_x0000_s1037" type="#_x0000_t202" style="position:absolute;left:0;text-align:left;margin-left:245.95pt;margin-top:476.15pt;width:156pt;height:40.6pt;z-index:2518835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">
                <v:textbox>
                  <w:txbxContent>
                    <w:p w14:paraId="26713F80" w14:textId="6403D453" w:rsidR="00A13E01" w:rsidRPr="00514F50" w:rsidRDefault="00A13E01" w:rsidP="002C63BA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Calculated Exact Mass = 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502.1436</w:t>
                      </w:r>
                    </w:p>
                    <w:p w14:paraId="619DC859" w14:textId="6254A326" w:rsidR="00A13E01" w:rsidRPr="00514F50" w:rsidRDefault="00A13E01" w:rsidP="002C63BA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[M+H] = 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502.1437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F5477C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43232" behindDoc="0" locked="0" layoutInCell="1" allowOverlap="1" wp14:anchorId="46FA04FF" wp14:editId="0B7A9D4E">
            <wp:simplePos x="0" y="0"/>
            <wp:positionH relativeFrom="column">
              <wp:posOffset>3522345</wp:posOffset>
            </wp:positionH>
            <wp:positionV relativeFrom="paragraph">
              <wp:posOffset>5147310</wp:posOffset>
            </wp:positionV>
            <wp:extent cx="1384935" cy="790575"/>
            <wp:effectExtent l="0" t="0" r="0" b="0"/>
            <wp:wrapThrough wrapText="bothSides">
              <wp:wrapPolygon edited="0">
                <wp:start x="12776" y="0"/>
                <wp:lineTo x="2971" y="8848"/>
                <wp:lineTo x="0" y="13533"/>
                <wp:lineTo x="0" y="19778"/>
                <wp:lineTo x="4160" y="20819"/>
                <wp:lineTo x="8319" y="20819"/>
                <wp:lineTo x="21095" y="19258"/>
                <wp:lineTo x="20204" y="17176"/>
                <wp:lineTo x="21095" y="15614"/>
                <wp:lineTo x="18718" y="8328"/>
                <wp:lineTo x="15153" y="0"/>
                <wp:lineTo x="12776" y="0"/>
              </wp:wrapPolygon>
            </wp:wrapThrough>
            <wp:docPr id="234" name="Picture 23">
              <a:extLst xmlns:a="http://schemas.openxmlformats.org/drawingml/2006/main">
                <a:ext uri="{FF2B5EF4-FFF2-40B4-BE49-F238E27FC236}">
                  <a16:creationId xmlns:a16="http://schemas.microsoft.com/office/drawing/2014/main" id="{DBE6A71F-5FDF-4686-A4FD-4FD5D3A9C1B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3">
                      <a:extLst>
                        <a:ext uri="{FF2B5EF4-FFF2-40B4-BE49-F238E27FC236}">
                          <a16:creationId xmlns:a16="http://schemas.microsoft.com/office/drawing/2014/main" id="{DBE6A71F-5FDF-4686-A4FD-4FD5D3A9C1B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493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477C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42208" behindDoc="0" locked="0" layoutInCell="1" allowOverlap="1" wp14:anchorId="6770524C" wp14:editId="2B6893A4">
            <wp:simplePos x="0" y="0"/>
            <wp:positionH relativeFrom="margin">
              <wp:posOffset>2173027</wp:posOffset>
            </wp:positionH>
            <wp:positionV relativeFrom="paragraph">
              <wp:posOffset>1225723</wp:posOffset>
            </wp:positionV>
            <wp:extent cx="1385455" cy="790864"/>
            <wp:effectExtent l="0" t="0" r="0" b="0"/>
            <wp:wrapThrough wrapText="bothSides">
              <wp:wrapPolygon edited="0">
                <wp:start x="12776" y="0"/>
                <wp:lineTo x="2971" y="8848"/>
                <wp:lineTo x="0" y="13533"/>
                <wp:lineTo x="0" y="19778"/>
                <wp:lineTo x="4160" y="20819"/>
                <wp:lineTo x="8319" y="20819"/>
                <wp:lineTo x="21095" y="19258"/>
                <wp:lineTo x="20204" y="17176"/>
                <wp:lineTo x="21095" y="15614"/>
                <wp:lineTo x="18718" y="8328"/>
                <wp:lineTo x="15153" y="0"/>
                <wp:lineTo x="12776" y="0"/>
              </wp:wrapPolygon>
            </wp:wrapThrough>
            <wp:docPr id="233" name="Picture 23">
              <a:extLst xmlns:a="http://schemas.openxmlformats.org/drawingml/2006/main">
                <a:ext uri="{FF2B5EF4-FFF2-40B4-BE49-F238E27FC236}">
                  <a16:creationId xmlns:a16="http://schemas.microsoft.com/office/drawing/2014/main" id="{DBE6A71F-5FDF-4686-A4FD-4FD5D3A9C1B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3">
                      <a:extLst>
                        <a:ext uri="{FF2B5EF4-FFF2-40B4-BE49-F238E27FC236}">
                          <a16:creationId xmlns:a16="http://schemas.microsoft.com/office/drawing/2014/main" id="{DBE6A71F-5FDF-4686-A4FD-4FD5D3A9C1B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5455" cy="7908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4F9E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37</w:t>
      </w:r>
      <w:r w:rsidR="00004F9E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DEPT-135 NMR Spectrum N-(6,6-dimethyl-8-oxo-9-phenyl-5,6,7,8-tetrahydroacridin-2-yl)-2-nitrobenzenesulfonamide </w:t>
      </w:r>
      <w:r w:rsidR="00004F9E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h)</w:t>
      </w:r>
      <w:r w:rsidR="00004F9E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37088" behindDoc="0" locked="0" layoutInCell="1" allowOverlap="1" wp14:anchorId="0A372DA0" wp14:editId="31090CAF">
            <wp:simplePos x="0" y="0"/>
            <wp:positionH relativeFrom="column">
              <wp:posOffset>254635</wp:posOffset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6h DEPT-135-1.jpg"/>
                    <pic:cNvPicPr/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4F9E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41428841" w14:textId="7F3B0EFA" w:rsidR="00004F9E" w:rsidRPr="000C4801" w:rsidRDefault="00004F9E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HRMS Spectrum N-(6,6-dimethyl-8-oxo-9-phenyl-5,6,7,8-tetrahydroacridin-2-yl)-2-nitrobenzenesulfonamide </w:t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h)</w:t>
      </w:r>
      <w:r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38112" behindDoc="0" locked="0" layoutInCell="1" allowOverlap="1" wp14:anchorId="086A639A" wp14:editId="43385843">
            <wp:simplePos x="0" y="0"/>
            <wp:positionH relativeFrom="column">
              <wp:posOffset>276860</wp:posOffset>
            </wp:positionH>
            <wp:positionV relativeFrom="page">
              <wp:posOffset>5246370</wp:posOffset>
            </wp:positionV>
            <wp:extent cx="5210175" cy="4025900"/>
            <wp:effectExtent l="19050" t="19050" r="28575" b="12700"/>
            <wp:wrapThrough wrapText="bothSides">
              <wp:wrapPolygon edited="0">
                <wp:start x="-79" y="-102"/>
                <wp:lineTo x="-79" y="21566"/>
                <wp:lineTo x="21639" y="21566"/>
                <wp:lineTo x="21639" y="-102"/>
                <wp:lineTo x="-79" y="-102"/>
              </wp:wrapPolygon>
            </wp:wrapThrough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6H-1.jpg"/>
                    <pic:cNvPicPr/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402590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718EA386" w14:textId="43F8DEBC" w:rsidR="004B3D6C" w:rsidRPr="000C4801" w:rsidRDefault="00DB2913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25856" behindDoc="0" locked="0" layoutInCell="1" allowOverlap="1" wp14:anchorId="5B7FF972" wp14:editId="4ED5AD9B">
                <wp:simplePos x="0" y="0"/>
                <wp:positionH relativeFrom="column">
                  <wp:posOffset>533400</wp:posOffset>
                </wp:positionH>
                <wp:positionV relativeFrom="paragraph">
                  <wp:posOffset>259080</wp:posOffset>
                </wp:positionV>
                <wp:extent cx="274320" cy="175260"/>
                <wp:effectExtent l="0" t="0" r="11430" b="15240"/>
                <wp:wrapNone/>
                <wp:docPr id="291" name="Rectangle 2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177BE33F" id="Rectangle 291" o:spid="_x0000_s1026" style="position:absolute;margin-left:42pt;margin-top:20.4pt;width:21.6pt;height:13.8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" fillcolor="white [3212]" strokecolor="white [3212]" strokeweight="1.5pt"/>
            </w:pict>
          </mc:Fallback>
        </mc:AlternateContent>
      </w:r>
      <w:r w:rsidR="00542BC6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47328" behindDoc="0" locked="0" layoutInCell="1" allowOverlap="1" wp14:anchorId="0D96E749" wp14:editId="1149C1E5">
            <wp:simplePos x="0" y="0"/>
            <wp:positionH relativeFrom="column">
              <wp:posOffset>951713</wp:posOffset>
            </wp:positionH>
            <wp:positionV relativeFrom="paragraph">
              <wp:posOffset>1206673</wp:posOffset>
            </wp:positionV>
            <wp:extent cx="1508256" cy="790864"/>
            <wp:effectExtent l="0" t="0" r="0" b="9525"/>
            <wp:wrapThrough wrapText="bothSides">
              <wp:wrapPolygon edited="0">
                <wp:start x="13369" y="0"/>
                <wp:lineTo x="4638" y="8328"/>
                <wp:lineTo x="1910" y="13533"/>
                <wp:lineTo x="1364" y="15094"/>
                <wp:lineTo x="1364" y="17176"/>
                <wp:lineTo x="0" y="17696"/>
                <wp:lineTo x="0" y="21340"/>
                <wp:lineTo x="1091" y="21340"/>
                <wp:lineTo x="21009" y="19778"/>
                <wp:lineTo x="20190" y="17176"/>
                <wp:lineTo x="21282" y="16655"/>
                <wp:lineTo x="21282" y="16135"/>
                <wp:lineTo x="18008" y="5725"/>
                <wp:lineTo x="15552" y="0"/>
                <wp:lineTo x="13369" y="0"/>
              </wp:wrapPolygon>
            </wp:wrapThrough>
            <wp:docPr id="238" name="Picture 25">
              <a:extLst xmlns:a="http://schemas.openxmlformats.org/drawingml/2006/main">
                <a:ext uri="{FF2B5EF4-FFF2-40B4-BE49-F238E27FC236}">
                  <a16:creationId xmlns:a16="http://schemas.microsoft.com/office/drawing/2014/main" id="{60CE3581-07C5-460C-91A8-9D1D46C71D8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5">
                      <a:extLst>
                        <a:ext uri="{FF2B5EF4-FFF2-40B4-BE49-F238E27FC236}">
                          <a16:creationId xmlns:a16="http://schemas.microsoft.com/office/drawing/2014/main" id="{60CE3581-07C5-460C-91A8-9D1D46C71D8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8256" cy="7908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710BF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38</w:t>
      </w:r>
      <w:r w:rsidR="001710BF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="001710BF" w:rsidRPr="000C4801">
        <w:rPr>
          <w:rStyle w:val="unknown-copy-source"/>
          <w:rFonts w:ascii="Times New Roman" w:hAnsi="Times New Roman" w:cs="Times New Roman"/>
          <w:sz w:val="20"/>
          <w:szCs w:val="20"/>
          <w:vertAlign w:val="superscript"/>
        </w:rPr>
        <w:t>1</w:t>
      </w:r>
      <w:r w:rsidR="001710BF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H NMR Spectrum N-(6,6-dimethyl-8-oxo-9-phenyl-5,6,7,8-tetrahydroacridin-2-yl)-4-iodobenzenesulfonamide </w:t>
      </w:r>
      <w:r w:rsidR="001710BF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i)</w:t>
      </w:r>
    </w:p>
    <w:p w14:paraId="0664ACB2" w14:textId="77777777" w:rsidR="004B3D6C" w:rsidRPr="000C4801" w:rsidRDefault="004B3D6C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</w:p>
    <w:p w14:paraId="7C2E682E" w14:textId="21B17D62" w:rsidR="004B3D6C" w:rsidRPr="000C4801" w:rsidRDefault="00DB2913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mc:AlternateContent>
          <mc:Choice Requires="wps">
            <w:drawing>
              <wp:anchor distT="0" distB="0" distL="114300" distR="114300" simplePos="0" relativeHeight="252027904" behindDoc="0" locked="0" layoutInCell="1" allowOverlap="1" wp14:anchorId="3123E10F" wp14:editId="47ECBB5B">
                <wp:simplePos x="0" y="0"/>
                <wp:positionH relativeFrom="column">
                  <wp:posOffset>510540</wp:posOffset>
                </wp:positionH>
                <wp:positionV relativeFrom="paragraph">
                  <wp:posOffset>467995</wp:posOffset>
                </wp:positionV>
                <wp:extent cx="274320" cy="175260"/>
                <wp:effectExtent l="0" t="0" r="11430" b="15240"/>
                <wp:wrapNone/>
                <wp:docPr id="292" name="Rectangle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475669EC" id="Rectangle 292" o:spid="_x0000_s1026" style="position:absolute;margin-left:40.2pt;margin-top:36.85pt;width:21.6pt;height:13.8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" fillcolor="white [3212]" strokecolor="white [3212]" strokeweight="1.5pt"/>
            </w:pict>
          </mc:Fallback>
        </mc:AlternateContent>
      </w:r>
      <w:r w:rsidR="00542BC6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48352" behindDoc="0" locked="0" layoutInCell="1" allowOverlap="1" wp14:anchorId="6A269113" wp14:editId="011CE670">
            <wp:simplePos x="0" y="0"/>
            <wp:positionH relativeFrom="column">
              <wp:posOffset>900913</wp:posOffset>
            </wp:positionH>
            <wp:positionV relativeFrom="paragraph">
              <wp:posOffset>1385108</wp:posOffset>
            </wp:positionV>
            <wp:extent cx="1508256" cy="790864"/>
            <wp:effectExtent l="0" t="0" r="0" b="9525"/>
            <wp:wrapThrough wrapText="bothSides">
              <wp:wrapPolygon edited="0">
                <wp:start x="13369" y="0"/>
                <wp:lineTo x="4638" y="8328"/>
                <wp:lineTo x="1910" y="13533"/>
                <wp:lineTo x="1364" y="15094"/>
                <wp:lineTo x="1364" y="17176"/>
                <wp:lineTo x="0" y="17696"/>
                <wp:lineTo x="0" y="21340"/>
                <wp:lineTo x="1091" y="21340"/>
                <wp:lineTo x="21009" y="19778"/>
                <wp:lineTo x="20190" y="17176"/>
                <wp:lineTo x="21282" y="16655"/>
                <wp:lineTo x="21282" y="16135"/>
                <wp:lineTo x="18008" y="5725"/>
                <wp:lineTo x="15552" y="0"/>
                <wp:lineTo x="13369" y="0"/>
              </wp:wrapPolygon>
            </wp:wrapThrough>
            <wp:docPr id="239" name="Picture 25">
              <a:extLst xmlns:a="http://schemas.openxmlformats.org/drawingml/2006/main">
                <a:ext uri="{FF2B5EF4-FFF2-40B4-BE49-F238E27FC236}">
                  <a16:creationId xmlns:a16="http://schemas.microsoft.com/office/drawing/2014/main" id="{60CE3581-07C5-460C-91A8-9D1D46C71D8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5">
                      <a:extLst>
                        <a:ext uri="{FF2B5EF4-FFF2-40B4-BE49-F238E27FC236}">
                          <a16:creationId xmlns:a16="http://schemas.microsoft.com/office/drawing/2014/main" id="{60CE3581-07C5-460C-91A8-9D1D46C71D8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8256" cy="7908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B3D6C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44256" behindDoc="0" locked="0" layoutInCell="1" allowOverlap="1" wp14:anchorId="3D53D438" wp14:editId="6036B512">
            <wp:simplePos x="0" y="0"/>
            <wp:positionH relativeFrom="margin">
              <wp:align>center</wp:align>
            </wp:positionH>
            <wp:positionV relativeFrom="page">
              <wp:posOffset>5638800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6i 13C-1.jpg"/>
                    <pic:cNvPicPr/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80D6A66" w14:textId="2038F417" w:rsidR="000011FC" w:rsidRPr="000C4801" w:rsidRDefault="000011FC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39136" behindDoc="0" locked="0" layoutInCell="1" allowOverlap="1" wp14:anchorId="06547E90" wp14:editId="639EDAA4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6i 1H-1.jpg"/>
                    <pic:cNvPicPr/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710BF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  <w:r w:rsidR="004B3D6C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39</w:t>
      </w:r>
      <w:r w:rsidR="004B3D6C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="004B3D6C" w:rsidRPr="000C4801">
        <w:rPr>
          <w:rStyle w:val="unknown-copy-source"/>
          <w:rFonts w:ascii="Times New Roman" w:hAnsi="Times New Roman" w:cs="Times New Roman"/>
          <w:sz w:val="20"/>
          <w:szCs w:val="20"/>
          <w:vertAlign w:val="superscript"/>
        </w:rPr>
        <w:t>13</w:t>
      </w:r>
      <w:r w:rsidR="004B3D6C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C NMR Spectrum N-(6,6-dimethyl-8-oxo-9-phenyl-5,6,7,8-tetrahydroacridin-2-yl)-4-iodobenzenesulfonamide </w:t>
      </w:r>
      <w:r w:rsidR="004B3D6C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(6i) </w:t>
      </w:r>
    </w:p>
    <w:p w14:paraId="2F1DA2B7" w14:textId="7B1DEEB4" w:rsidR="00EF73E6" w:rsidRPr="000C4801" w:rsidRDefault="00DB2913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29952" behindDoc="0" locked="0" layoutInCell="1" allowOverlap="1" wp14:anchorId="239D6554" wp14:editId="3B3F9E47">
                <wp:simplePos x="0" y="0"/>
                <wp:positionH relativeFrom="column">
                  <wp:posOffset>495300</wp:posOffset>
                </wp:positionH>
                <wp:positionV relativeFrom="paragraph">
                  <wp:posOffset>320040</wp:posOffset>
                </wp:positionV>
                <wp:extent cx="274320" cy="175260"/>
                <wp:effectExtent l="0" t="0" r="11430" b="15240"/>
                <wp:wrapNone/>
                <wp:docPr id="298" name="Rectangle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47D2A375" id="Rectangle 298" o:spid="_x0000_s1026" style="position:absolute;margin-left:39pt;margin-top:25.2pt;width:21.6pt;height:13.8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" fillcolor="white [3212]" strokecolor="white [3212]" strokeweight="1.5pt"/>
            </w:pict>
          </mc:Fallback>
        </mc:AlternateContent>
      </w:r>
      <w:r w:rsidR="002C63BA" w:rsidRPr="00514F50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mc:AlternateContent>
          <mc:Choice Requires="wps">
            <w:drawing>
              <wp:anchor distT="45720" distB="45720" distL="114300" distR="114300" simplePos="0" relativeHeight="251885568" behindDoc="0" locked="0" layoutInCell="1" allowOverlap="1" wp14:anchorId="46EDC231" wp14:editId="7A420AC5">
                <wp:simplePos x="0" y="0"/>
                <wp:positionH relativeFrom="column">
                  <wp:posOffset>3171825</wp:posOffset>
                </wp:positionH>
                <wp:positionV relativeFrom="paragraph">
                  <wp:posOffset>5977255</wp:posOffset>
                </wp:positionV>
                <wp:extent cx="1981200" cy="515620"/>
                <wp:effectExtent l="0" t="0" r="19050" b="17780"/>
                <wp:wrapThrough wrapText="bothSides">
                  <wp:wrapPolygon edited="0">
                    <wp:start x="0" y="0"/>
                    <wp:lineTo x="0" y="21547"/>
                    <wp:lineTo x="21600" y="21547"/>
                    <wp:lineTo x="21600" y="0"/>
                    <wp:lineTo x="0" y="0"/>
                  </wp:wrapPolygon>
                </wp:wrapThrough>
                <wp:docPr id="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515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A7FAFC" w14:textId="180B634E" w:rsidR="00A13E01" w:rsidRPr="00514F50" w:rsidRDefault="00A13E01" w:rsidP="002C63BA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Calculated Exact Mass =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83.0552</w:t>
                            </w:r>
                          </w:p>
                          <w:p w14:paraId="7A547BD2" w14:textId="3D53303D" w:rsidR="00A13E01" w:rsidRPr="00514F50" w:rsidRDefault="00A13E01" w:rsidP="002C63BA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[M+H] =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83.055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EDC231" id="_x0000_s1038" type="#_x0000_t202" style="position:absolute;left:0;text-align:left;margin-left:249.75pt;margin-top:470.65pt;width:156pt;height:40.6pt;z-index:2518855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">
                <v:textbox>
                  <w:txbxContent>
                    <w:p w14:paraId="4FA7FAFC" w14:textId="180B634E" w:rsidR="00A13E01" w:rsidRPr="00514F50" w:rsidRDefault="00A13E01" w:rsidP="002C63BA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Calculated Exact Mass = 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583.0552</w:t>
                      </w:r>
                    </w:p>
                    <w:p w14:paraId="7A547BD2" w14:textId="3D53303D" w:rsidR="00A13E01" w:rsidRPr="00514F50" w:rsidRDefault="00A13E01" w:rsidP="002C63BA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[M+H] = 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583.0551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2C63BA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50400" behindDoc="0" locked="0" layoutInCell="1" allowOverlap="1" wp14:anchorId="50477927" wp14:editId="2A6E03AD">
            <wp:simplePos x="0" y="0"/>
            <wp:positionH relativeFrom="column">
              <wp:posOffset>3433445</wp:posOffset>
            </wp:positionH>
            <wp:positionV relativeFrom="paragraph">
              <wp:posOffset>5090795</wp:posOffset>
            </wp:positionV>
            <wp:extent cx="1507490" cy="790575"/>
            <wp:effectExtent l="0" t="0" r="0" b="9525"/>
            <wp:wrapThrough wrapText="bothSides">
              <wp:wrapPolygon edited="0">
                <wp:start x="13375" y="0"/>
                <wp:lineTo x="4640" y="8328"/>
                <wp:lineTo x="1911" y="13533"/>
                <wp:lineTo x="1365" y="15094"/>
                <wp:lineTo x="1365" y="17176"/>
                <wp:lineTo x="0" y="17696"/>
                <wp:lineTo x="0" y="21340"/>
                <wp:lineTo x="1092" y="21340"/>
                <wp:lineTo x="21018" y="19778"/>
                <wp:lineTo x="20199" y="17176"/>
                <wp:lineTo x="21291" y="16655"/>
                <wp:lineTo x="21291" y="16135"/>
                <wp:lineTo x="18015" y="5725"/>
                <wp:lineTo x="15559" y="0"/>
                <wp:lineTo x="13375" y="0"/>
              </wp:wrapPolygon>
            </wp:wrapThrough>
            <wp:docPr id="241" name="Picture 25">
              <a:extLst xmlns:a="http://schemas.openxmlformats.org/drawingml/2006/main">
                <a:ext uri="{FF2B5EF4-FFF2-40B4-BE49-F238E27FC236}">
                  <a16:creationId xmlns:a16="http://schemas.microsoft.com/office/drawing/2014/main" id="{60CE3581-07C5-460C-91A8-9D1D46C71D8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5">
                      <a:extLst>
                        <a:ext uri="{FF2B5EF4-FFF2-40B4-BE49-F238E27FC236}">
                          <a16:creationId xmlns:a16="http://schemas.microsoft.com/office/drawing/2014/main" id="{60CE3581-07C5-460C-91A8-9D1D46C71D8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749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477C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49376" behindDoc="0" locked="0" layoutInCell="1" allowOverlap="1" wp14:anchorId="07332625" wp14:editId="41A089C0">
            <wp:simplePos x="0" y="0"/>
            <wp:positionH relativeFrom="column">
              <wp:posOffset>2145492</wp:posOffset>
            </wp:positionH>
            <wp:positionV relativeFrom="paragraph">
              <wp:posOffset>1238423</wp:posOffset>
            </wp:positionV>
            <wp:extent cx="1507836" cy="790864"/>
            <wp:effectExtent l="0" t="0" r="0" b="9525"/>
            <wp:wrapThrough wrapText="bothSides">
              <wp:wrapPolygon edited="0">
                <wp:start x="13375" y="0"/>
                <wp:lineTo x="4640" y="8328"/>
                <wp:lineTo x="1911" y="13533"/>
                <wp:lineTo x="1365" y="15094"/>
                <wp:lineTo x="1365" y="17176"/>
                <wp:lineTo x="0" y="17696"/>
                <wp:lineTo x="0" y="21340"/>
                <wp:lineTo x="1092" y="21340"/>
                <wp:lineTo x="21018" y="19778"/>
                <wp:lineTo x="20199" y="17176"/>
                <wp:lineTo x="21291" y="16655"/>
                <wp:lineTo x="21291" y="16135"/>
                <wp:lineTo x="18015" y="5725"/>
                <wp:lineTo x="15559" y="0"/>
                <wp:lineTo x="13375" y="0"/>
              </wp:wrapPolygon>
            </wp:wrapThrough>
            <wp:docPr id="240" name="Picture 25">
              <a:extLst xmlns:a="http://schemas.openxmlformats.org/drawingml/2006/main">
                <a:ext uri="{FF2B5EF4-FFF2-40B4-BE49-F238E27FC236}">
                  <a16:creationId xmlns:a16="http://schemas.microsoft.com/office/drawing/2014/main" id="{60CE3581-07C5-460C-91A8-9D1D46C71D8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5">
                      <a:extLst>
                        <a:ext uri="{FF2B5EF4-FFF2-40B4-BE49-F238E27FC236}">
                          <a16:creationId xmlns:a16="http://schemas.microsoft.com/office/drawing/2014/main" id="{60CE3581-07C5-460C-91A8-9D1D46C71D8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7836" cy="7908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F73E6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40</w:t>
      </w:r>
      <w:r w:rsidR="00EF73E6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DEPT-135 NMR Spectrum N-(6,6-dimethyl-8-oxo-9-phenyl-5,6,7,8-tetrahydroacridin-2-yl)-4-iodobenzenesulfonamide </w:t>
      </w:r>
      <w:r w:rsidR="00EF73E6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i)</w:t>
      </w:r>
      <w:r w:rsidR="00EF73E6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45280" behindDoc="0" locked="0" layoutInCell="1" allowOverlap="1" wp14:anchorId="41348FBC" wp14:editId="2DCD582B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" name="6i DEPT-135-1.jpg"/>
                    <pic:cNvPicPr/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F73E6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13954E71" w14:textId="51462E28" w:rsidR="00EF73E6" w:rsidRPr="000C4801" w:rsidRDefault="00EF73E6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41</w:t>
      </w:r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HRMS Spectrum N-(6,6-dimethyl-8-oxo-9-phenyl-5,6,7,8-tetrahydroacridin-2-yl)-4-iodobenzenesulfonamide </w:t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i)</w:t>
      </w:r>
      <w:r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46304" behindDoc="0" locked="0" layoutInCell="1" allowOverlap="1" wp14:anchorId="224218BE" wp14:editId="39BC414A">
            <wp:simplePos x="0" y="0"/>
            <wp:positionH relativeFrom="column">
              <wp:posOffset>266700</wp:posOffset>
            </wp:positionH>
            <wp:positionV relativeFrom="page">
              <wp:posOffset>5257800</wp:posOffset>
            </wp:positionV>
            <wp:extent cx="5210175" cy="4025900"/>
            <wp:effectExtent l="19050" t="19050" r="28575" b="12700"/>
            <wp:wrapThrough wrapText="bothSides">
              <wp:wrapPolygon edited="0">
                <wp:start x="-79" y="-102"/>
                <wp:lineTo x="-79" y="21566"/>
                <wp:lineTo x="21639" y="21566"/>
                <wp:lineTo x="21639" y="-102"/>
                <wp:lineTo x="-79" y="-102"/>
              </wp:wrapPolygon>
            </wp:wrapThrough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" name="6I-1.jpg"/>
                    <pic:cNvPicPr/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402590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2E294D06" w14:textId="5EFABFB2" w:rsidR="00542BC6" w:rsidRPr="000C4801" w:rsidRDefault="00DB2913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32000" behindDoc="0" locked="0" layoutInCell="1" allowOverlap="1" wp14:anchorId="4AF1D0C3" wp14:editId="0FF886A7">
                <wp:simplePos x="0" y="0"/>
                <wp:positionH relativeFrom="column">
                  <wp:posOffset>525780</wp:posOffset>
                </wp:positionH>
                <wp:positionV relativeFrom="paragraph">
                  <wp:posOffset>304800</wp:posOffset>
                </wp:positionV>
                <wp:extent cx="274320" cy="175260"/>
                <wp:effectExtent l="0" t="0" r="11430" b="15240"/>
                <wp:wrapNone/>
                <wp:docPr id="299" name="Rectangle 2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41941050" id="Rectangle 299" o:spid="_x0000_s1026" style="position:absolute;margin-left:41.4pt;margin-top:24pt;width:21.6pt;height:13.8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" fillcolor="white [3212]" strokecolor="white [3212]" strokeweight="1.5pt"/>
            </w:pict>
          </mc:Fallback>
        </mc:AlternateContent>
      </w:r>
      <w:r w:rsidR="00E83303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61664" behindDoc="0" locked="0" layoutInCell="1" allowOverlap="1" wp14:anchorId="4317D325" wp14:editId="5A284AA0">
            <wp:simplePos x="0" y="0"/>
            <wp:positionH relativeFrom="column">
              <wp:posOffset>910794</wp:posOffset>
            </wp:positionH>
            <wp:positionV relativeFrom="paragraph">
              <wp:posOffset>1149523</wp:posOffset>
            </wp:positionV>
            <wp:extent cx="1604294" cy="790864"/>
            <wp:effectExtent l="0" t="0" r="0" b="9525"/>
            <wp:wrapThrough wrapText="bothSides">
              <wp:wrapPolygon edited="0">
                <wp:start x="13853" y="0"/>
                <wp:lineTo x="5644" y="8328"/>
                <wp:lineTo x="3078" y="13533"/>
                <wp:lineTo x="2565" y="15094"/>
                <wp:lineTo x="2565" y="17176"/>
                <wp:lineTo x="0" y="17696"/>
                <wp:lineTo x="0" y="21340"/>
                <wp:lineTo x="2309" y="21340"/>
                <wp:lineTo x="21036" y="19778"/>
                <wp:lineTo x="20266" y="17176"/>
                <wp:lineTo x="21292" y="16655"/>
                <wp:lineTo x="21292" y="15614"/>
                <wp:lineTo x="18214" y="5725"/>
                <wp:lineTo x="15905" y="0"/>
                <wp:lineTo x="13853" y="0"/>
              </wp:wrapPolygon>
            </wp:wrapThrough>
            <wp:docPr id="28" name="Picture 27">
              <a:extLst xmlns:a="http://schemas.openxmlformats.org/drawingml/2006/main">
                <a:ext uri="{FF2B5EF4-FFF2-40B4-BE49-F238E27FC236}">
                  <a16:creationId xmlns:a16="http://schemas.microsoft.com/office/drawing/2014/main" id="{6B84E071-C818-4BEC-9778-818DE744237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7">
                      <a:extLst>
                        <a:ext uri="{FF2B5EF4-FFF2-40B4-BE49-F238E27FC236}">
                          <a16:creationId xmlns:a16="http://schemas.microsoft.com/office/drawing/2014/main" id="{6B84E071-C818-4BEC-9778-818DE744237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4294" cy="7908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F020B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42</w:t>
      </w:r>
      <w:r w:rsidR="00CF020B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="00CF020B" w:rsidRPr="000C4801">
        <w:rPr>
          <w:rStyle w:val="unknown-copy-source"/>
          <w:rFonts w:ascii="Times New Roman" w:hAnsi="Times New Roman" w:cs="Times New Roman"/>
          <w:sz w:val="20"/>
          <w:szCs w:val="20"/>
          <w:vertAlign w:val="superscript"/>
        </w:rPr>
        <w:t>1</w:t>
      </w:r>
      <w:r w:rsidR="00CF020B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H NMR Spectrum of </w:t>
      </w:r>
      <w:r w:rsidR="00542BC6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4-cyano-N-(6,6-dimethyl-8-oxo-9-phenyl-5,6,7,8-tetrahydroacridin-2-yl) </w:t>
      </w:r>
      <w:proofErr w:type="spellStart"/>
      <w:r w:rsidR="00542BC6" w:rsidRPr="000C4801">
        <w:rPr>
          <w:rStyle w:val="unknown-copy-source"/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542BC6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="00542BC6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j)</w:t>
      </w:r>
      <w:r w:rsidR="00542BC6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51424" behindDoc="0" locked="0" layoutInCell="1" allowOverlap="1" wp14:anchorId="3E93E210" wp14:editId="75B670A5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6j 1H-1.jpg"/>
                    <pic:cNvPicPr/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2BC6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47325529" w14:textId="313C140C" w:rsidR="00CF020B" w:rsidRPr="000C4801" w:rsidRDefault="00DB2913" w:rsidP="008A4938">
      <w:pPr>
        <w:jc w:val="center"/>
        <w:rPr>
          <w:rStyle w:val="unknown-copy-source"/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mc:AlternateContent>
          <mc:Choice Requires="wps">
            <w:drawing>
              <wp:anchor distT="0" distB="0" distL="114300" distR="114300" simplePos="0" relativeHeight="252034048" behindDoc="0" locked="0" layoutInCell="1" allowOverlap="1" wp14:anchorId="0F52B20D" wp14:editId="57AA4636">
                <wp:simplePos x="0" y="0"/>
                <wp:positionH relativeFrom="column">
                  <wp:posOffset>502920</wp:posOffset>
                </wp:positionH>
                <wp:positionV relativeFrom="paragraph">
                  <wp:posOffset>632460</wp:posOffset>
                </wp:positionV>
                <wp:extent cx="274320" cy="175260"/>
                <wp:effectExtent l="0" t="0" r="11430" b="15240"/>
                <wp:wrapNone/>
                <wp:docPr id="301" name="Rectangle 3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5E980601" id="Rectangle 301" o:spid="_x0000_s1026" style="position:absolute;margin-left:39.6pt;margin-top:49.8pt;width:21.6pt;height:13.8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" fillcolor="white [3212]" strokecolor="white [3212]" strokeweight="1.5pt"/>
            </w:pict>
          </mc:Fallback>
        </mc:AlternateContent>
      </w:r>
      <w:r w:rsidR="00E83303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63712" behindDoc="0" locked="0" layoutInCell="1" allowOverlap="1" wp14:anchorId="1D43FA8D" wp14:editId="6AB7727A">
            <wp:simplePos x="0" y="0"/>
            <wp:positionH relativeFrom="column">
              <wp:posOffset>942544</wp:posOffset>
            </wp:positionH>
            <wp:positionV relativeFrom="paragraph">
              <wp:posOffset>1535603</wp:posOffset>
            </wp:positionV>
            <wp:extent cx="1604294" cy="790864"/>
            <wp:effectExtent l="0" t="0" r="0" b="9525"/>
            <wp:wrapThrough wrapText="bothSides">
              <wp:wrapPolygon edited="0">
                <wp:start x="13853" y="0"/>
                <wp:lineTo x="5644" y="8328"/>
                <wp:lineTo x="3078" y="13533"/>
                <wp:lineTo x="2565" y="15094"/>
                <wp:lineTo x="2565" y="17176"/>
                <wp:lineTo x="0" y="17696"/>
                <wp:lineTo x="0" y="21340"/>
                <wp:lineTo x="2309" y="21340"/>
                <wp:lineTo x="21036" y="19778"/>
                <wp:lineTo x="20266" y="17176"/>
                <wp:lineTo x="21292" y="16655"/>
                <wp:lineTo x="21292" y="15614"/>
                <wp:lineTo x="18214" y="5725"/>
                <wp:lineTo x="15905" y="0"/>
                <wp:lineTo x="13853" y="0"/>
              </wp:wrapPolygon>
            </wp:wrapThrough>
            <wp:docPr id="249" name="Picture 27">
              <a:extLst xmlns:a="http://schemas.openxmlformats.org/drawingml/2006/main">
                <a:ext uri="{FF2B5EF4-FFF2-40B4-BE49-F238E27FC236}">
                  <a16:creationId xmlns:a16="http://schemas.microsoft.com/office/drawing/2014/main" id="{6B84E071-C818-4BEC-9778-818DE744237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7">
                      <a:extLst>
                        <a:ext uri="{FF2B5EF4-FFF2-40B4-BE49-F238E27FC236}">
                          <a16:creationId xmlns:a16="http://schemas.microsoft.com/office/drawing/2014/main" id="{6B84E071-C818-4BEC-9778-818DE744237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4294" cy="7908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F75A7B0" w14:textId="2DE7D0A5" w:rsidR="00CF020B" w:rsidRPr="000C4801" w:rsidRDefault="00807281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52448" behindDoc="0" locked="0" layoutInCell="1" allowOverlap="1" wp14:anchorId="5DC6821E" wp14:editId="4D83A3B1">
            <wp:simplePos x="0" y="0"/>
            <wp:positionH relativeFrom="margin">
              <wp:align>center</wp:align>
            </wp:positionH>
            <wp:positionV relativeFrom="page">
              <wp:posOffset>5511800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" name="6j 13C-1.jpg"/>
                    <pic:cNvPicPr/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F020B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43</w:t>
      </w:r>
      <w:r w:rsidR="00CF020B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="00CF020B" w:rsidRPr="000C4801">
        <w:rPr>
          <w:rStyle w:val="unknown-copy-source"/>
          <w:rFonts w:ascii="Times New Roman" w:hAnsi="Times New Roman" w:cs="Times New Roman"/>
          <w:sz w:val="20"/>
          <w:szCs w:val="20"/>
          <w:vertAlign w:val="superscript"/>
        </w:rPr>
        <w:t>13</w:t>
      </w:r>
      <w:r w:rsidR="00CF020B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C NMR Spectrum of 4-cyano-N-(6,6-dimethyl-8-oxo-9-phenyl-5,6,7,8-tetrahydroacridin-2-yl) </w:t>
      </w:r>
      <w:proofErr w:type="spellStart"/>
      <w:r w:rsidR="00CF020B" w:rsidRPr="000C4801">
        <w:rPr>
          <w:rStyle w:val="unknown-copy-source"/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CF020B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="00CF020B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j)</w:t>
      </w:r>
      <w:r w:rsidR="00CF020B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54496" behindDoc="0" locked="0" layoutInCell="1" allowOverlap="1" wp14:anchorId="3EB82D92" wp14:editId="06217B4B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6j 1H-1.jpg"/>
                    <pic:cNvPicPr/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2DEB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087A4696" w14:textId="06D586EC" w:rsidR="00553BA1" w:rsidRPr="000C4801" w:rsidRDefault="00DB2913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36096" behindDoc="0" locked="0" layoutInCell="1" allowOverlap="1" wp14:anchorId="5D4155A9" wp14:editId="41EE6D77">
                <wp:simplePos x="0" y="0"/>
                <wp:positionH relativeFrom="column">
                  <wp:posOffset>495300</wp:posOffset>
                </wp:positionH>
                <wp:positionV relativeFrom="paragraph">
                  <wp:posOffset>281940</wp:posOffset>
                </wp:positionV>
                <wp:extent cx="274320" cy="175260"/>
                <wp:effectExtent l="0" t="0" r="11430" b="15240"/>
                <wp:wrapNone/>
                <wp:docPr id="345" name="Rectangle 3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11E1749F" id="Rectangle 345" o:spid="_x0000_s1026" style="position:absolute;margin-left:39pt;margin-top:22.2pt;width:21.6pt;height:13.8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" fillcolor="white [3212]" strokecolor="white [3212]" strokeweight="1.5pt"/>
            </w:pict>
          </mc:Fallback>
        </mc:AlternateContent>
      </w:r>
      <w:r w:rsidR="002C63BA" w:rsidRPr="00514F50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mc:AlternateContent>
          <mc:Choice Requires="wps">
            <w:drawing>
              <wp:anchor distT="45720" distB="45720" distL="114300" distR="114300" simplePos="0" relativeHeight="251887616" behindDoc="0" locked="0" layoutInCell="1" allowOverlap="1" wp14:anchorId="7CC81E9C" wp14:editId="7CA6D903">
                <wp:simplePos x="0" y="0"/>
                <wp:positionH relativeFrom="column">
                  <wp:posOffset>3171825</wp:posOffset>
                </wp:positionH>
                <wp:positionV relativeFrom="paragraph">
                  <wp:posOffset>5817870</wp:posOffset>
                </wp:positionV>
                <wp:extent cx="1981200" cy="515620"/>
                <wp:effectExtent l="0" t="0" r="19050" b="17780"/>
                <wp:wrapThrough wrapText="bothSides">
                  <wp:wrapPolygon edited="0">
                    <wp:start x="0" y="0"/>
                    <wp:lineTo x="0" y="21547"/>
                    <wp:lineTo x="21600" y="21547"/>
                    <wp:lineTo x="21600" y="0"/>
                    <wp:lineTo x="0" y="0"/>
                  </wp:wrapPolygon>
                </wp:wrapThrough>
                <wp:docPr id="5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515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588090" w14:textId="4D4B6EFA" w:rsidR="00A13E01" w:rsidRPr="00514F50" w:rsidRDefault="00A13E01" w:rsidP="002C63BA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Calculated Exact Mass =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482.1538</w:t>
                            </w:r>
                          </w:p>
                          <w:p w14:paraId="24490C0D" w14:textId="5CE4BEA3" w:rsidR="00A13E01" w:rsidRPr="00514F50" w:rsidRDefault="00A13E01" w:rsidP="002C63BA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[M+H] = 4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82.153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C81E9C" id="_x0000_s1039" type="#_x0000_t202" style="position:absolute;left:0;text-align:left;margin-left:249.75pt;margin-top:458.1pt;width:156pt;height:40.6pt;z-index:2518876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">
                <v:textbox>
                  <w:txbxContent>
                    <w:p w14:paraId="7E588090" w14:textId="4D4B6EFA" w:rsidR="00A13E01" w:rsidRPr="00514F50" w:rsidRDefault="00A13E01" w:rsidP="002C63BA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Calculated Exact Mass = 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482.1538</w:t>
                      </w:r>
                    </w:p>
                    <w:p w14:paraId="24490C0D" w14:textId="5CE4BEA3" w:rsidR="00A13E01" w:rsidRPr="00514F50" w:rsidRDefault="00A13E01" w:rsidP="002C63BA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[M+H] = 4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82.1537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F5477C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67808" behindDoc="0" locked="0" layoutInCell="1" allowOverlap="1" wp14:anchorId="04659150" wp14:editId="797A9C78">
            <wp:simplePos x="0" y="0"/>
            <wp:positionH relativeFrom="column">
              <wp:posOffset>3304742</wp:posOffset>
            </wp:positionH>
            <wp:positionV relativeFrom="paragraph">
              <wp:posOffset>4998258</wp:posOffset>
            </wp:positionV>
            <wp:extent cx="1604241" cy="790864"/>
            <wp:effectExtent l="0" t="0" r="0" b="9525"/>
            <wp:wrapThrough wrapText="bothSides">
              <wp:wrapPolygon edited="0">
                <wp:start x="13853" y="0"/>
                <wp:lineTo x="5644" y="8328"/>
                <wp:lineTo x="3078" y="13533"/>
                <wp:lineTo x="2565" y="15094"/>
                <wp:lineTo x="2565" y="17176"/>
                <wp:lineTo x="0" y="17696"/>
                <wp:lineTo x="0" y="21340"/>
                <wp:lineTo x="2309" y="21340"/>
                <wp:lineTo x="21036" y="19778"/>
                <wp:lineTo x="20266" y="17176"/>
                <wp:lineTo x="21292" y="16655"/>
                <wp:lineTo x="21292" y="15614"/>
                <wp:lineTo x="18214" y="5725"/>
                <wp:lineTo x="15905" y="0"/>
                <wp:lineTo x="13853" y="0"/>
              </wp:wrapPolygon>
            </wp:wrapThrough>
            <wp:docPr id="251" name="Picture 27">
              <a:extLst xmlns:a="http://schemas.openxmlformats.org/drawingml/2006/main">
                <a:ext uri="{FF2B5EF4-FFF2-40B4-BE49-F238E27FC236}">
                  <a16:creationId xmlns:a16="http://schemas.microsoft.com/office/drawing/2014/main" id="{6B84E071-C818-4BEC-9778-818DE744237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7">
                      <a:extLst>
                        <a:ext uri="{FF2B5EF4-FFF2-40B4-BE49-F238E27FC236}">
                          <a16:creationId xmlns:a16="http://schemas.microsoft.com/office/drawing/2014/main" id="{6B84E071-C818-4BEC-9778-818DE744237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4241" cy="7908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477C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65760" behindDoc="0" locked="0" layoutInCell="1" allowOverlap="1" wp14:anchorId="70E28291" wp14:editId="34A8D493">
            <wp:simplePos x="0" y="0"/>
            <wp:positionH relativeFrom="column">
              <wp:posOffset>1910080</wp:posOffset>
            </wp:positionH>
            <wp:positionV relativeFrom="paragraph">
              <wp:posOffset>1238250</wp:posOffset>
            </wp:positionV>
            <wp:extent cx="1604010" cy="790575"/>
            <wp:effectExtent l="0" t="0" r="0" b="9525"/>
            <wp:wrapThrough wrapText="bothSides">
              <wp:wrapPolygon edited="0">
                <wp:start x="13853" y="0"/>
                <wp:lineTo x="5644" y="8328"/>
                <wp:lineTo x="3078" y="13533"/>
                <wp:lineTo x="2565" y="15094"/>
                <wp:lineTo x="2565" y="17176"/>
                <wp:lineTo x="0" y="17696"/>
                <wp:lineTo x="0" y="21340"/>
                <wp:lineTo x="2309" y="21340"/>
                <wp:lineTo x="21036" y="19778"/>
                <wp:lineTo x="20266" y="17176"/>
                <wp:lineTo x="21292" y="16655"/>
                <wp:lineTo x="21292" y="15614"/>
                <wp:lineTo x="18214" y="5725"/>
                <wp:lineTo x="15905" y="0"/>
                <wp:lineTo x="13853" y="0"/>
              </wp:wrapPolygon>
            </wp:wrapThrough>
            <wp:docPr id="250" name="Picture 27">
              <a:extLst xmlns:a="http://schemas.openxmlformats.org/drawingml/2006/main">
                <a:ext uri="{FF2B5EF4-FFF2-40B4-BE49-F238E27FC236}">
                  <a16:creationId xmlns:a16="http://schemas.microsoft.com/office/drawing/2014/main" id="{6B84E071-C818-4BEC-9778-818DE744237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7">
                      <a:extLst>
                        <a:ext uri="{FF2B5EF4-FFF2-40B4-BE49-F238E27FC236}">
                          <a16:creationId xmlns:a16="http://schemas.microsoft.com/office/drawing/2014/main" id="{6B84E071-C818-4BEC-9778-818DE744237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401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2DEB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44</w:t>
      </w:r>
      <w:r w:rsidR="00A32DEB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DEPT-135 NMR Spectrum of 4-cyano-N-(6,6-dimethyl-8-oxo-9-phenyl-5,6,7,8-tetrahydroacridin-2-yl) </w:t>
      </w:r>
      <w:proofErr w:type="spellStart"/>
      <w:r w:rsidR="00A32DEB" w:rsidRPr="000C4801">
        <w:rPr>
          <w:rStyle w:val="unknown-copy-source"/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A32DEB"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="00A32DEB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j)</w:t>
      </w:r>
    </w:p>
    <w:p w14:paraId="1DA0BC2E" w14:textId="075C9BE6" w:rsidR="00A32DEB" w:rsidRPr="000C4801" w:rsidRDefault="00553BA1" w:rsidP="008A4938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S45</w:t>
      </w:r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HRMS Spectrum of 4-cyano-N-(6,6-dimethyl-8-oxo-9-phenyl-5,6,7,8-tetrahydroacridin-2-yl) </w:t>
      </w:r>
      <w:proofErr w:type="spellStart"/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Pr="000C4801">
        <w:rPr>
          <w:rStyle w:val="unknown-copy-source"/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>(6j)</w:t>
      </w:r>
      <w:r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58592" behindDoc="0" locked="0" layoutInCell="1" allowOverlap="1" wp14:anchorId="697E8EF7" wp14:editId="7BB37654">
            <wp:simplePos x="0" y="0"/>
            <wp:positionH relativeFrom="margin">
              <wp:align>center</wp:align>
            </wp:positionH>
            <wp:positionV relativeFrom="page">
              <wp:posOffset>5149850</wp:posOffset>
            </wp:positionV>
            <wp:extent cx="5210175" cy="4025900"/>
            <wp:effectExtent l="19050" t="19050" r="28575" b="12700"/>
            <wp:wrapThrough wrapText="bothSides">
              <wp:wrapPolygon edited="0">
                <wp:start x="-79" y="-102"/>
                <wp:lineTo x="-79" y="21566"/>
                <wp:lineTo x="21639" y="21566"/>
                <wp:lineTo x="21639" y="-102"/>
                <wp:lineTo x="-79" y="-102"/>
              </wp:wrapPolygon>
            </wp:wrapThrough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6J-1.jpg"/>
                    <pic:cNvPicPr/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402590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2DEB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55520" behindDoc="0" locked="0" layoutInCell="1" allowOverlap="1" wp14:anchorId="1C911EBC" wp14:editId="4E2BA706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6j DEPT-135-1.jpg"/>
                    <pic:cNvPicPr/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079B5" w:rsidRPr="000C4801">
        <w:rPr>
          <w:rStyle w:val="unknown-copy-source"/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492569E6" w14:textId="77777777" w:rsidR="00D079B5" w:rsidRPr="000C4801" w:rsidRDefault="00DB2913" w:rsidP="008A4938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38144" behindDoc="0" locked="0" layoutInCell="1" allowOverlap="1" wp14:anchorId="1FC1F8E3" wp14:editId="00FFDFCC">
                <wp:simplePos x="0" y="0"/>
                <wp:positionH relativeFrom="column">
                  <wp:posOffset>487680</wp:posOffset>
                </wp:positionH>
                <wp:positionV relativeFrom="paragraph">
                  <wp:posOffset>274320</wp:posOffset>
                </wp:positionV>
                <wp:extent cx="274320" cy="175260"/>
                <wp:effectExtent l="0" t="0" r="11430" b="15240"/>
                <wp:wrapNone/>
                <wp:docPr id="346" name="Rectangle 3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5683DC55" id="Rectangle 346" o:spid="_x0000_s1026" style="position:absolute;margin-left:38.4pt;margin-top:21.6pt;width:21.6pt;height:13.8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" fillcolor="white [3212]" strokecolor="white [3212]" strokeweight="1.5pt"/>
            </w:pict>
          </mc:Fallback>
        </mc:AlternateContent>
      </w:r>
      <w:r w:rsidR="007A72A8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72928" behindDoc="0" locked="0" layoutInCell="1" allowOverlap="1" wp14:anchorId="3853D34E" wp14:editId="5E759820">
            <wp:simplePos x="0" y="0"/>
            <wp:positionH relativeFrom="column">
              <wp:posOffset>1154760</wp:posOffset>
            </wp:positionH>
            <wp:positionV relativeFrom="paragraph">
              <wp:posOffset>1271443</wp:posOffset>
            </wp:positionV>
            <wp:extent cx="1492513" cy="790864"/>
            <wp:effectExtent l="0" t="0" r="0" b="9525"/>
            <wp:wrapThrough wrapText="bothSides">
              <wp:wrapPolygon edited="0">
                <wp:start x="15166" y="0"/>
                <wp:lineTo x="6066" y="8848"/>
                <wp:lineTo x="3309" y="13533"/>
                <wp:lineTo x="2757" y="15094"/>
                <wp:lineTo x="2757" y="17176"/>
                <wp:lineTo x="0" y="17696"/>
                <wp:lineTo x="0" y="21340"/>
                <wp:lineTo x="2482" y="21340"/>
                <wp:lineTo x="20957" y="18217"/>
                <wp:lineTo x="21232" y="16135"/>
                <wp:lineTo x="21232" y="12492"/>
                <wp:lineTo x="20405" y="8328"/>
                <wp:lineTo x="19578" y="5725"/>
                <wp:lineTo x="17096" y="0"/>
                <wp:lineTo x="15166" y="0"/>
              </wp:wrapPolygon>
            </wp:wrapThrough>
            <wp:docPr id="30" name="Picture 29">
              <a:extLst xmlns:a="http://schemas.openxmlformats.org/drawingml/2006/main">
                <a:ext uri="{FF2B5EF4-FFF2-40B4-BE49-F238E27FC236}">
                  <a16:creationId xmlns:a16="http://schemas.microsoft.com/office/drawing/2014/main" id="{414974FA-588C-4840-A08E-CBC91FAE6E4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29">
                      <a:extLst>
                        <a:ext uri="{FF2B5EF4-FFF2-40B4-BE49-F238E27FC236}">
                          <a16:creationId xmlns:a16="http://schemas.microsoft.com/office/drawing/2014/main" id="{414974FA-588C-4840-A08E-CBC91FAE6E4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2513" cy="7908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5483"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Fonts w:ascii="Times New Roman" w:hAnsi="Times New Roman" w:cs="Times New Roman"/>
          <w:b/>
          <w:sz w:val="20"/>
          <w:szCs w:val="20"/>
        </w:rPr>
        <w:t xml:space="preserve"> S46</w:t>
      </w:r>
      <w:r w:rsidR="00CC5483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CC5483" w:rsidRPr="000C4801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CC5483" w:rsidRPr="000C4801">
        <w:rPr>
          <w:rFonts w:ascii="Times New Roman" w:hAnsi="Times New Roman" w:cs="Times New Roman"/>
          <w:sz w:val="20"/>
          <w:szCs w:val="20"/>
        </w:rPr>
        <w:t xml:space="preserve">H NMR Spectrum of 4-methyl-N-(8-oxo-9-phenyl-5,6,7,8-tetrahydroacridin-2-yl) </w:t>
      </w:r>
      <w:proofErr w:type="spellStart"/>
      <w:r w:rsidR="00CC5483"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CC5483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CC5483"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="00CC5483" w:rsidRPr="000C4801">
        <w:rPr>
          <w:rFonts w:ascii="Times New Roman" w:hAnsi="Times New Roman" w:cs="Times New Roman"/>
          <w:b/>
          <w:sz w:val="20"/>
          <w:szCs w:val="20"/>
        </w:rPr>
        <w:t>a)</w:t>
      </w:r>
      <w:r w:rsidR="00D079B5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68832" behindDoc="0" locked="0" layoutInCell="1" allowOverlap="1" wp14:anchorId="1DEE95EC" wp14:editId="2ECF7CF6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12a 1H-1.jpg"/>
                    <pic:cNvPicPr/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5483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28A5C515" w14:textId="283E7D5D" w:rsidR="00CC5483" w:rsidRPr="000C4801" w:rsidRDefault="00DB2913" w:rsidP="008A4938">
      <w:pPr>
        <w:jc w:val="center"/>
        <w:rPr>
          <w:rStyle w:val="unknown-copy-source"/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mc:AlternateContent>
          <mc:Choice Requires="wps">
            <w:drawing>
              <wp:anchor distT="0" distB="0" distL="114300" distR="114300" simplePos="0" relativeHeight="252040192" behindDoc="0" locked="0" layoutInCell="1" allowOverlap="1" wp14:anchorId="7A03D8BF" wp14:editId="6A5CE953">
                <wp:simplePos x="0" y="0"/>
                <wp:positionH relativeFrom="column">
                  <wp:posOffset>594360</wp:posOffset>
                </wp:positionH>
                <wp:positionV relativeFrom="paragraph">
                  <wp:posOffset>586740</wp:posOffset>
                </wp:positionV>
                <wp:extent cx="274320" cy="175260"/>
                <wp:effectExtent l="0" t="0" r="11430" b="15240"/>
                <wp:wrapNone/>
                <wp:docPr id="347" name="Rectangle 3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23133F2E" id="Rectangle 347" o:spid="_x0000_s1026" style="position:absolute;margin-left:46.8pt;margin-top:46.2pt;width:21.6pt;height:13.8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" fillcolor="white [3212]" strokecolor="white [3212]" strokeweight="1.5pt"/>
            </w:pict>
          </mc:Fallback>
        </mc:AlternateContent>
      </w:r>
      <w:r w:rsidR="007A72A8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73952" behindDoc="0" locked="0" layoutInCell="1" allowOverlap="1" wp14:anchorId="0C5F2555" wp14:editId="5FD60F41">
            <wp:simplePos x="0" y="0"/>
            <wp:positionH relativeFrom="column">
              <wp:posOffset>1185240</wp:posOffset>
            </wp:positionH>
            <wp:positionV relativeFrom="paragraph">
              <wp:posOffset>1515283</wp:posOffset>
            </wp:positionV>
            <wp:extent cx="1492513" cy="790864"/>
            <wp:effectExtent l="0" t="0" r="0" b="9525"/>
            <wp:wrapThrough wrapText="bothSides">
              <wp:wrapPolygon edited="0">
                <wp:start x="15166" y="0"/>
                <wp:lineTo x="6066" y="8848"/>
                <wp:lineTo x="3309" y="13533"/>
                <wp:lineTo x="2757" y="15094"/>
                <wp:lineTo x="2757" y="17176"/>
                <wp:lineTo x="0" y="17696"/>
                <wp:lineTo x="0" y="21340"/>
                <wp:lineTo x="2482" y="21340"/>
                <wp:lineTo x="20957" y="18217"/>
                <wp:lineTo x="21232" y="16135"/>
                <wp:lineTo x="21232" y="12492"/>
                <wp:lineTo x="20405" y="8328"/>
                <wp:lineTo x="19578" y="5725"/>
                <wp:lineTo x="17096" y="0"/>
                <wp:lineTo x="15166" y="0"/>
              </wp:wrapPolygon>
            </wp:wrapThrough>
            <wp:docPr id="258" name="Picture 29">
              <a:extLst xmlns:a="http://schemas.openxmlformats.org/drawingml/2006/main">
                <a:ext uri="{FF2B5EF4-FFF2-40B4-BE49-F238E27FC236}">
                  <a16:creationId xmlns:a16="http://schemas.microsoft.com/office/drawing/2014/main" id="{414974FA-588C-4840-A08E-CBC91FAE6E4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29">
                      <a:extLst>
                        <a:ext uri="{FF2B5EF4-FFF2-40B4-BE49-F238E27FC236}">
                          <a16:creationId xmlns:a16="http://schemas.microsoft.com/office/drawing/2014/main" id="{414974FA-588C-4840-A08E-CBC91FAE6E4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2513" cy="7908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EC35DD8" w14:textId="6090A608" w:rsidR="00CC5483" w:rsidRPr="000C4801" w:rsidRDefault="00CC5483" w:rsidP="008A4938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69856" behindDoc="0" locked="0" layoutInCell="1" allowOverlap="1" wp14:anchorId="0E662A7C" wp14:editId="68F9BA5D">
            <wp:simplePos x="0" y="0"/>
            <wp:positionH relativeFrom="margin">
              <wp:align>center</wp:align>
            </wp:positionH>
            <wp:positionV relativeFrom="page">
              <wp:posOffset>5505450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12a 13C-1.jpg"/>
                    <pic:cNvPicPr/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Fonts w:ascii="Times New Roman" w:hAnsi="Times New Roman" w:cs="Times New Roman"/>
          <w:b/>
          <w:sz w:val="20"/>
          <w:szCs w:val="20"/>
        </w:rPr>
        <w:t xml:space="preserve"> S47</w:t>
      </w:r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0C4801">
        <w:rPr>
          <w:rFonts w:ascii="Times New Roman" w:hAnsi="Times New Roman" w:cs="Times New Roman"/>
          <w:sz w:val="20"/>
          <w:szCs w:val="20"/>
        </w:rPr>
        <w:t xml:space="preserve">C NMR Spectrum of 4-methyl-N-(8-oxo-9-phenyl-5,6,7,8-tetrahydroacridin-2-yl) </w:t>
      </w:r>
      <w:proofErr w:type="spellStart"/>
      <w:r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Pr="000C4801">
        <w:rPr>
          <w:rFonts w:ascii="Times New Roman" w:hAnsi="Times New Roman" w:cs="Times New Roman"/>
          <w:b/>
          <w:sz w:val="20"/>
          <w:szCs w:val="20"/>
        </w:rPr>
        <w:t xml:space="preserve">a) </w:t>
      </w:r>
    </w:p>
    <w:p w14:paraId="662F5BC7" w14:textId="0C6C6AF9" w:rsidR="00CC5483" w:rsidRPr="000C4801" w:rsidRDefault="00DB2913" w:rsidP="008A4938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42240" behindDoc="0" locked="0" layoutInCell="1" allowOverlap="1" wp14:anchorId="2763F87F" wp14:editId="2F68828C">
                <wp:simplePos x="0" y="0"/>
                <wp:positionH relativeFrom="column">
                  <wp:posOffset>548640</wp:posOffset>
                </wp:positionH>
                <wp:positionV relativeFrom="paragraph">
                  <wp:posOffset>320040</wp:posOffset>
                </wp:positionV>
                <wp:extent cx="274320" cy="167640"/>
                <wp:effectExtent l="0" t="0" r="11430" b="22860"/>
                <wp:wrapNone/>
                <wp:docPr id="348" name="Rectangle 3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274320" cy="1676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3CDB7740" id="Rectangle 348" o:spid="_x0000_s1026" style="position:absolute;margin-left:43.2pt;margin-top:25.2pt;width:21.6pt;height:13.2pt;flip:y;z-index:2520422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" fillcolor="white [3212]" strokecolor="white [3212]" strokeweight="1.5pt"/>
            </w:pict>
          </mc:Fallback>
        </mc:AlternateContent>
      </w:r>
      <w:r w:rsidR="002C63BA" w:rsidRPr="00514F50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mc:AlternateContent>
          <mc:Choice Requires="wps">
            <w:drawing>
              <wp:anchor distT="45720" distB="45720" distL="114300" distR="114300" simplePos="0" relativeHeight="251889664" behindDoc="0" locked="0" layoutInCell="1" allowOverlap="1" wp14:anchorId="3AE4B3BF" wp14:editId="45F3F4E7">
                <wp:simplePos x="0" y="0"/>
                <wp:positionH relativeFrom="column">
                  <wp:posOffset>2999105</wp:posOffset>
                </wp:positionH>
                <wp:positionV relativeFrom="paragraph">
                  <wp:posOffset>5956300</wp:posOffset>
                </wp:positionV>
                <wp:extent cx="1981200" cy="515620"/>
                <wp:effectExtent l="0" t="0" r="19050" b="17780"/>
                <wp:wrapThrough wrapText="bothSides">
                  <wp:wrapPolygon edited="0">
                    <wp:start x="0" y="0"/>
                    <wp:lineTo x="0" y="21547"/>
                    <wp:lineTo x="21600" y="21547"/>
                    <wp:lineTo x="21600" y="0"/>
                    <wp:lineTo x="0" y="0"/>
                  </wp:wrapPolygon>
                </wp:wrapThrough>
                <wp:docPr id="6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515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77CED8" w14:textId="3A6A682B" w:rsidR="00A13E01" w:rsidRPr="00514F50" w:rsidRDefault="00A13E01" w:rsidP="002C63BA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Calculated Exact Mass = 4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43.1429</w:t>
                            </w:r>
                          </w:p>
                          <w:p w14:paraId="62473738" w14:textId="7A194A3B" w:rsidR="00A13E01" w:rsidRPr="00514F50" w:rsidRDefault="00A13E01" w:rsidP="002C63BA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[M+H] =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443.142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E4B3BF" id="_x0000_s1040" type="#_x0000_t202" style="position:absolute;left:0;text-align:left;margin-left:236.15pt;margin-top:469pt;width:156pt;height:40.6pt;z-index:2518896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">
                <v:textbox>
                  <w:txbxContent>
                    <w:p w14:paraId="6F77CED8" w14:textId="3A6A682B" w:rsidR="00A13E01" w:rsidRPr="00514F50" w:rsidRDefault="00A13E01" w:rsidP="002C63BA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Calculated Exact Mass = 4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43.1429</w:t>
                      </w:r>
                    </w:p>
                    <w:p w14:paraId="62473738" w14:textId="7A194A3B" w:rsidR="00A13E01" w:rsidRPr="00514F50" w:rsidRDefault="00A13E01" w:rsidP="002C63BA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[M+H] = 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443.1429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2C63BA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78048" behindDoc="0" locked="0" layoutInCell="1" allowOverlap="1" wp14:anchorId="3DA6C1ED" wp14:editId="0CAD9213">
            <wp:simplePos x="0" y="0"/>
            <wp:positionH relativeFrom="column">
              <wp:posOffset>3200400</wp:posOffset>
            </wp:positionH>
            <wp:positionV relativeFrom="paragraph">
              <wp:posOffset>5003165</wp:posOffset>
            </wp:positionV>
            <wp:extent cx="1492250" cy="790575"/>
            <wp:effectExtent l="0" t="0" r="0" b="9525"/>
            <wp:wrapThrough wrapText="bothSides">
              <wp:wrapPolygon edited="0">
                <wp:start x="15166" y="0"/>
                <wp:lineTo x="6066" y="8848"/>
                <wp:lineTo x="3309" y="13533"/>
                <wp:lineTo x="2757" y="15094"/>
                <wp:lineTo x="2757" y="17176"/>
                <wp:lineTo x="0" y="17696"/>
                <wp:lineTo x="0" y="21340"/>
                <wp:lineTo x="2482" y="21340"/>
                <wp:lineTo x="20957" y="18217"/>
                <wp:lineTo x="21232" y="16135"/>
                <wp:lineTo x="21232" y="12492"/>
                <wp:lineTo x="20405" y="8328"/>
                <wp:lineTo x="19578" y="5725"/>
                <wp:lineTo x="17096" y="0"/>
                <wp:lineTo x="15166" y="0"/>
              </wp:wrapPolygon>
            </wp:wrapThrough>
            <wp:docPr id="260" name="Picture 29">
              <a:extLst xmlns:a="http://schemas.openxmlformats.org/drawingml/2006/main">
                <a:ext uri="{FF2B5EF4-FFF2-40B4-BE49-F238E27FC236}">
                  <a16:creationId xmlns:a16="http://schemas.microsoft.com/office/drawing/2014/main" id="{414974FA-588C-4840-A08E-CBC91FAE6E4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29">
                      <a:extLst>
                        <a:ext uri="{FF2B5EF4-FFF2-40B4-BE49-F238E27FC236}">
                          <a16:creationId xmlns:a16="http://schemas.microsoft.com/office/drawing/2014/main" id="{414974FA-588C-4840-A08E-CBC91FAE6E4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22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477C" w:rsidRPr="000C4801">
        <w:rPr>
          <w:rFonts w:ascii="Times New Roman" w:hAnsi="Times New Roman" w:cs="Times New Roman"/>
          <w:noProof/>
          <w:sz w:val="20"/>
          <w:szCs w:val="20"/>
          <w:lang w:eastAsia="en-IN"/>
        </w:rPr>
        <w:drawing>
          <wp:anchor distT="0" distB="0" distL="114300" distR="114300" simplePos="0" relativeHeight="251776000" behindDoc="0" locked="0" layoutInCell="1" allowOverlap="1" wp14:anchorId="5BA375F9" wp14:editId="4236FDB9">
            <wp:simplePos x="0" y="0"/>
            <wp:positionH relativeFrom="margin">
              <wp:align>center</wp:align>
            </wp:positionH>
            <wp:positionV relativeFrom="paragraph">
              <wp:posOffset>1103630</wp:posOffset>
            </wp:positionV>
            <wp:extent cx="1492250" cy="790575"/>
            <wp:effectExtent l="0" t="0" r="0" b="9525"/>
            <wp:wrapThrough wrapText="bothSides">
              <wp:wrapPolygon edited="0">
                <wp:start x="15166" y="0"/>
                <wp:lineTo x="6066" y="8848"/>
                <wp:lineTo x="3309" y="13533"/>
                <wp:lineTo x="2757" y="15094"/>
                <wp:lineTo x="2757" y="17176"/>
                <wp:lineTo x="0" y="17696"/>
                <wp:lineTo x="0" y="21340"/>
                <wp:lineTo x="2482" y="21340"/>
                <wp:lineTo x="20957" y="18217"/>
                <wp:lineTo x="21232" y="16135"/>
                <wp:lineTo x="21232" y="12492"/>
                <wp:lineTo x="20405" y="8328"/>
                <wp:lineTo x="19578" y="5725"/>
                <wp:lineTo x="17096" y="0"/>
                <wp:lineTo x="15166" y="0"/>
              </wp:wrapPolygon>
            </wp:wrapThrough>
            <wp:docPr id="259" name="Picture 29">
              <a:extLst xmlns:a="http://schemas.openxmlformats.org/drawingml/2006/main">
                <a:ext uri="{FF2B5EF4-FFF2-40B4-BE49-F238E27FC236}">
                  <a16:creationId xmlns:a16="http://schemas.microsoft.com/office/drawing/2014/main" id="{414974FA-588C-4840-A08E-CBC91FAE6E4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29">
                      <a:extLst>
                        <a:ext uri="{FF2B5EF4-FFF2-40B4-BE49-F238E27FC236}">
                          <a16:creationId xmlns:a16="http://schemas.microsoft.com/office/drawing/2014/main" id="{414974FA-588C-4840-A08E-CBC91FAE6E4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22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5483"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Fonts w:ascii="Times New Roman" w:hAnsi="Times New Roman" w:cs="Times New Roman"/>
          <w:b/>
          <w:sz w:val="20"/>
          <w:szCs w:val="20"/>
        </w:rPr>
        <w:t xml:space="preserve"> S48</w:t>
      </w:r>
      <w:r w:rsidR="00CC5483" w:rsidRPr="000C4801">
        <w:rPr>
          <w:rFonts w:ascii="Times New Roman" w:hAnsi="Times New Roman" w:cs="Times New Roman"/>
          <w:sz w:val="20"/>
          <w:szCs w:val="20"/>
        </w:rPr>
        <w:t xml:space="preserve"> DEPT-135 Spectrum of 4-methyl-N-(8-oxo-9-phenyl-5,6,7,8-tetrahydroacridin-2-yl) </w:t>
      </w:r>
      <w:proofErr w:type="spellStart"/>
      <w:r w:rsidR="00CC5483"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CC5483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CC5483"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="00CC5483" w:rsidRPr="000C4801">
        <w:rPr>
          <w:rFonts w:ascii="Times New Roman" w:hAnsi="Times New Roman" w:cs="Times New Roman"/>
          <w:b/>
          <w:sz w:val="20"/>
          <w:szCs w:val="20"/>
        </w:rPr>
        <w:t>a)</w:t>
      </w:r>
      <w:r w:rsidR="00CC5483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70880" behindDoc="0" locked="0" layoutInCell="1" allowOverlap="1" wp14:anchorId="0244922D" wp14:editId="4F6F6930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12a DEPT-135-1.jpg"/>
                    <pic:cNvPicPr/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C5483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3FE207F0" w14:textId="6ADD0AFE" w:rsidR="00CC5483" w:rsidRPr="000C4801" w:rsidRDefault="00CC5483" w:rsidP="008A4938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Fonts w:ascii="Times New Roman" w:hAnsi="Times New Roman" w:cs="Times New Roman"/>
          <w:b/>
          <w:sz w:val="20"/>
          <w:szCs w:val="20"/>
        </w:rPr>
        <w:t xml:space="preserve"> S49</w:t>
      </w:r>
      <w:r w:rsidRPr="000C4801">
        <w:rPr>
          <w:rFonts w:ascii="Times New Roman" w:hAnsi="Times New Roman" w:cs="Times New Roman"/>
          <w:sz w:val="20"/>
          <w:szCs w:val="20"/>
        </w:rPr>
        <w:t xml:space="preserve"> HRMS Spectrum of 4-methyl-N-(8-oxo-9-phenyl-5,6,7,8-tetrahydroacridin-2-yl) </w:t>
      </w:r>
      <w:proofErr w:type="spellStart"/>
      <w:r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Pr="000C4801">
        <w:rPr>
          <w:rFonts w:ascii="Times New Roman" w:hAnsi="Times New Roman" w:cs="Times New Roman"/>
          <w:b/>
          <w:sz w:val="20"/>
          <w:szCs w:val="20"/>
        </w:rPr>
        <w:t>a)</w:t>
      </w:r>
      <w:r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71904" behindDoc="0" locked="0" layoutInCell="1" allowOverlap="1" wp14:anchorId="15A4B5D9" wp14:editId="00232365">
            <wp:simplePos x="0" y="0"/>
            <wp:positionH relativeFrom="margin">
              <wp:align>center</wp:align>
            </wp:positionH>
            <wp:positionV relativeFrom="page">
              <wp:posOffset>5257165</wp:posOffset>
            </wp:positionV>
            <wp:extent cx="5210175" cy="4025900"/>
            <wp:effectExtent l="19050" t="19050" r="28575" b="12700"/>
            <wp:wrapThrough wrapText="bothSides">
              <wp:wrapPolygon edited="0">
                <wp:start x="-79" y="-102"/>
                <wp:lineTo x="-79" y="21566"/>
                <wp:lineTo x="21639" y="21566"/>
                <wp:lineTo x="21639" y="-102"/>
                <wp:lineTo x="-79" y="-102"/>
              </wp:wrapPolygon>
            </wp:wrapThrough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12a-1.jpg"/>
                    <pic:cNvPicPr/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402590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6550FE3" w14:textId="3ADA05E8" w:rsidR="00CC5483" w:rsidRPr="000C4801" w:rsidRDefault="00A9109B" w:rsidP="00126B1F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44288" behindDoc="0" locked="0" layoutInCell="1" allowOverlap="1" wp14:anchorId="7293C962" wp14:editId="73488E56">
                <wp:simplePos x="0" y="0"/>
                <wp:positionH relativeFrom="column">
                  <wp:posOffset>518160</wp:posOffset>
                </wp:positionH>
                <wp:positionV relativeFrom="paragraph">
                  <wp:posOffset>281940</wp:posOffset>
                </wp:positionV>
                <wp:extent cx="274320" cy="175260"/>
                <wp:effectExtent l="0" t="0" r="11430" b="15240"/>
                <wp:wrapNone/>
                <wp:docPr id="350" name="Rectangle 3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71FF2572" id="Rectangle 350" o:spid="_x0000_s1026" style="position:absolute;margin-left:40.8pt;margin-top:22.2pt;width:21.6pt;height:13.8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" fillcolor="white [3212]" strokecolor="white [3212]" strokeweight="1.5pt"/>
            </w:pict>
          </mc:Fallback>
        </mc:AlternateContent>
      </w:r>
      <w:r w:rsidR="002E60CA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83168" behindDoc="0" locked="0" layoutInCell="1" allowOverlap="1" wp14:anchorId="5B9BBBD7" wp14:editId="04A1D8F4">
            <wp:simplePos x="0" y="0"/>
            <wp:positionH relativeFrom="column">
              <wp:posOffset>804009</wp:posOffset>
            </wp:positionH>
            <wp:positionV relativeFrom="paragraph">
              <wp:posOffset>1186988</wp:posOffset>
            </wp:positionV>
            <wp:extent cx="1602195" cy="790864"/>
            <wp:effectExtent l="0" t="0" r="0" b="9525"/>
            <wp:wrapThrough wrapText="bothSides">
              <wp:wrapPolygon edited="0">
                <wp:start x="16181" y="0"/>
                <wp:lineTo x="9503" y="7807"/>
                <wp:lineTo x="7962" y="8328"/>
                <wp:lineTo x="4109" y="14053"/>
                <wp:lineTo x="4109" y="16655"/>
                <wp:lineTo x="0" y="16655"/>
                <wp:lineTo x="0" y="19778"/>
                <wp:lineTo x="2312" y="21340"/>
                <wp:lineTo x="4109" y="21340"/>
                <wp:lineTo x="11815" y="20819"/>
                <wp:lineTo x="21317" y="18737"/>
                <wp:lineTo x="21317" y="13012"/>
                <wp:lineTo x="20804" y="7807"/>
                <wp:lineTo x="18235" y="1561"/>
                <wp:lineTo x="17208" y="0"/>
                <wp:lineTo x="16181" y="0"/>
              </wp:wrapPolygon>
            </wp:wrapThrough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95" cy="7908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6B1F"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Fonts w:ascii="Times New Roman" w:hAnsi="Times New Roman" w:cs="Times New Roman"/>
          <w:b/>
          <w:sz w:val="20"/>
          <w:szCs w:val="20"/>
        </w:rPr>
        <w:t xml:space="preserve"> S50</w:t>
      </w:r>
      <w:r w:rsidR="00126B1F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126B1F" w:rsidRPr="000C4801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126B1F" w:rsidRPr="000C4801">
        <w:rPr>
          <w:rFonts w:ascii="Times New Roman" w:hAnsi="Times New Roman" w:cs="Times New Roman"/>
          <w:sz w:val="20"/>
          <w:szCs w:val="20"/>
        </w:rPr>
        <w:t xml:space="preserve">H NMR Spectrum of </w:t>
      </w:r>
      <w:r w:rsidR="0082149F" w:rsidRPr="000C4801">
        <w:rPr>
          <w:rFonts w:ascii="Times New Roman" w:hAnsi="Times New Roman" w:cs="Times New Roman"/>
          <w:sz w:val="20"/>
          <w:szCs w:val="20"/>
        </w:rPr>
        <w:t xml:space="preserve">4-methoxy-N-(8-oxo-9-phenyl-5,6,7,8-tetrahydroacridin-2-yl) </w:t>
      </w:r>
      <w:proofErr w:type="spellStart"/>
      <w:r w:rsidR="0082149F"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82149F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82149F"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="0082149F" w:rsidRPr="000C4801">
        <w:rPr>
          <w:rFonts w:ascii="Times New Roman" w:hAnsi="Times New Roman" w:cs="Times New Roman"/>
          <w:b/>
          <w:sz w:val="20"/>
          <w:szCs w:val="20"/>
        </w:rPr>
        <w:t>b)</w:t>
      </w:r>
      <w:r w:rsidR="007A72A8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79072" behindDoc="0" locked="0" layoutInCell="1" allowOverlap="1" wp14:anchorId="3F414324" wp14:editId="7A9E1883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12b 1H-1.jpg"/>
                    <pic:cNvPicPr/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6B1F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5F5D6F16" w14:textId="0EB86A28" w:rsidR="00126B1F" w:rsidRPr="000C4801" w:rsidRDefault="00126B1F" w:rsidP="00126B1F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</w:p>
    <w:p w14:paraId="36AA7B8B" w14:textId="062B1FAE" w:rsidR="0082149F" w:rsidRPr="000C4801" w:rsidRDefault="00A9109B" w:rsidP="00126B1F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mc:AlternateContent>
          <mc:Choice Requires="wps">
            <w:drawing>
              <wp:anchor distT="0" distB="0" distL="114300" distR="114300" simplePos="0" relativeHeight="252046336" behindDoc="0" locked="0" layoutInCell="1" allowOverlap="1" wp14:anchorId="3F6B0E2F" wp14:editId="3561D04E">
                <wp:simplePos x="0" y="0"/>
                <wp:positionH relativeFrom="column">
                  <wp:posOffset>548640</wp:posOffset>
                </wp:positionH>
                <wp:positionV relativeFrom="paragraph">
                  <wp:posOffset>437515</wp:posOffset>
                </wp:positionV>
                <wp:extent cx="274320" cy="175260"/>
                <wp:effectExtent l="0" t="0" r="11430" b="15240"/>
                <wp:wrapNone/>
                <wp:docPr id="351" name="Rectangle 3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5069E811" id="Rectangle 351" o:spid="_x0000_s1026" style="position:absolute;margin-left:43.2pt;margin-top:34.45pt;width:21.6pt;height:13.8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" fillcolor="white [3212]" strokecolor="white [3212]" strokeweight="1.5pt"/>
            </w:pict>
          </mc:Fallback>
        </mc:AlternateContent>
      </w:r>
      <w:r w:rsidR="002E60CA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85216" behindDoc="0" locked="0" layoutInCell="1" allowOverlap="1" wp14:anchorId="382FFC85" wp14:editId="43102B79">
            <wp:simplePos x="0" y="0"/>
            <wp:positionH relativeFrom="column">
              <wp:posOffset>760194</wp:posOffset>
            </wp:positionH>
            <wp:positionV relativeFrom="paragraph">
              <wp:posOffset>1436543</wp:posOffset>
            </wp:positionV>
            <wp:extent cx="1602195" cy="790864"/>
            <wp:effectExtent l="0" t="0" r="0" b="9525"/>
            <wp:wrapThrough wrapText="bothSides">
              <wp:wrapPolygon edited="0">
                <wp:start x="16181" y="0"/>
                <wp:lineTo x="9503" y="7807"/>
                <wp:lineTo x="7962" y="8328"/>
                <wp:lineTo x="4109" y="14053"/>
                <wp:lineTo x="4109" y="16655"/>
                <wp:lineTo x="0" y="16655"/>
                <wp:lineTo x="0" y="19778"/>
                <wp:lineTo x="2312" y="21340"/>
                <wp:lineTo x="4109" y="21340"/>
                <wp:lineTo x="11815" y="20819"/>
                <wp:lineTo x="21317" y="18737"/>
                <wp:lineTo x="21317" y="13012"/>
                <wp:lineTo x="20804" y="7807"/>
                <wp:lineTo x="18235" y="1561"/>
                <wp:lineTo x="17208" y="0"/>
                <wp:lineTo x="16181" y="0"/>
              </wp:wrapPolygon>
            </wp:wrapThrough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95" cy="7908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2149F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80096" behindDoc="0" locked="0" layoutInCell="1" allowOverlap="1" wp14:anchorId="328A6D0C" wp14:editId="2CD3CA36">
            <wp:simplePos x="0" y="0"/>
            <wp:positionH relativeFrom="margin">
              <wp:align>center</wp:align>
            </wp:positionH>
            <wp:positionV relativeFrom="page">
              <wp:posOffset>5595620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12b 13C-1.jpg"/>
                    <pic:cNvPicPr/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8518E64" w14:textId="0F02AC33" w:rsidR="0082149F" w:rsidRPr="000C4801" w:rsidRDefault="0082149F" w:rsidP="00126B1F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Fonts w:ascii="Times New Roman" w:hAnsi="Times New Roman" w:cs="Times New Roman"/>
          <w:b/>
          <w:sz w:val="20"/>
          <w:szCs w:val="20"/>
        </w:rPr>
        <w:t xml:space="preserve"> S51</w:t>
      </w:r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0C4801">
        <w:rPr>
          <w:rFonts w:ascii="Times New Roman" w:hAnsi="Times New Roman" w:cs="Times New Roman"/>
          <w:sz w:val="20"/>
          <w:szCs w:val="20"/>
        </w:rPr>
        <w:t xml:space="preserve">C NMR Spectrum of 4-methoxy-N-(8-oxo-9-phenyl-5,6,7,8-tetrahydroacridin-2-yl) </w:t>
      </w:r>
      <w:proofErr w:type="spellStart"/>
      <w:r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Pr="000C4801">
        <w:rPr>
          <w:rFonts w:ascii="Times New Roman" w:hAnsi="Times New Roman" w:cs="Times New Roman"/>
          <w:b/>
          <w:sz w:val="20"/>
          <w:szCs w:val="20"/>
        </w:rPr>
        <w:t xml:space="preserve">b) </w:t>
      </w:r>
    </w:p>
    <w:p w14:paraId="048F2C5E" w14:textId="4405152E" w:rsidR="0082149F" w:rsidRPr="000C4801" w:rsidRDefault="00A9109B" w:rsidP="00126B1F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48384" behindDoc="0" locked="0" layoutInCell="1" allowOverlap="1" wp14:anchorId="677FC5E6" wp14:editId="337090DA">
                <wp:simplePos x="0" y="0"/>
                <wp:positionH relativeFrom="column">
                  <wp:posOffset>541020</wp:posOffset>
                </wp:positionH>
                <wp:positionV relativeFrom="paragraph">
                  <wp:posOffset>320040</wp:posOffset>
                </wp:positionV>
                <wp:extent cx="274320" cy="175260"/>
                <wp:effectExtent l="0" t="0" r="11430" b="15240"/>
                <wp:wrapNone/>
                <wp:docPr id="352" name="Rectangle 3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7FF0C511" id="Rectangle 352" o:spid="_x0000_s1026" style="position:absolute;margin-left:42.6pt;margin-top:25.2pt;width:21.6pt;height:13.8pt;z-index:252048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" fillcolor="white [3212]" strokecolor="white [3212]" strokeweight="1.5pt"/>
            </w:pict>
          </mc:Fallback>
        </mc:AlternateContent>
      </w:r>
      <w:r w:rsidR="002C63BA" w:rsidRPr="00514F50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mc:AlternateContent>
          <mc:Choice Requires="wps">
            <w:drawing>
              <wp:anchor distT="45720" distB="45720" distL="114300" distR="114300" simplePos="0" relativeHeight="251891712" behindDoc="0" locked="0" layoutInCell="1" allowOverlap="1" wp14:anchorId="7CD0881D" wp14:editId="35F64874">
                <wp:simplePos x="0" y="0"/>
                <wp:positionH relativeFrom="column">
                  <wp:posOffset>3116580</wp:posOffset>
                </wp:positionH>
                <wp:positionV relativeFrom="paragraph">
                  <wp:posOffset>5776595</wp:posOffset>
                </wp:positionV>
                <wp:extent cx="1981200" cy="515620"/>
                <wp:effectExtent l="0" t="0" r="19050" b="17780"/>
                <wp:wrapThrough wrapText="bothSides">
                  <wp:wrapPolygon edited="0">
                    <wp:start x="0" y="0"/>
                    <wp:lineTo x="0" y="21547"/>
                    <wp:lineTo x="21600" y="21547"/>
                    <wp:lineTo x="21600" y="0"/>
                    <wp:lineTo x="0" y="0"/>
                  </wp:wrapPolygon>
                </wp:wrapThrough>
                <wp:docPr id="19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515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FD4C4A" w14:textId="3DC32FB3" w:rsidR="00A13E01" w:rsidRPr="00514F50" w:rsidRDefault="00A13E01" w:rsidP="002C63BA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Calculated Exact Mass = 4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9.1378</w:t>
                            </w:r>
                          </w:p>
                          <w:p w14:paraId="1E649A5C" w14:textId="1BD5C650" w:rsidR="00A13E01" w:rsidRPr="00514F50" w:rsidRDefault="00A13E01" w:rsidP="002C63BA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[M+H] = 4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9.138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D0881D" id="_x0000_s1041" type="#_x0000_t202" style="position:absolute;left:0;text-align:left;margin-left:245.4pt;margin-top:454.85pt;width:156pt;height:40.6pt;z-index:2518917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">
                <v:textbox>
                  <w:txbxContent>
                    <w:p w14:paraId="66FD4C4A" w14:textId="3DC32FB3" w:rsidR="00A13E01" w:rsidRPr="00514F50" w:rsidRDefault="00A13E01" w:rsidP="002C63BA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Calculated Exact Mass = 4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59.1378</w:t>
                      </w:r>
                    </w:p>
                    <w:p w14:paraId="1E649A5C" w14:textId="1BD5C650" w:rsidR="00A13E01" w:rsidRPr="00514F50" w:rsidRDefault="00A13E01" w:rsidP="002C63BA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[M+H] = 4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59.1380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F5477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89312" behindDoc="0" locked="0" layoutInCell="1" allowOverlap="1" wp14:anchorId="2AD2A178" wp14:editId="683A66BE">
            <wp:simplePos x="0" y="0"/>
            <wp:positionH relativeFrom="column">
              <wp:posOffset>3268980</wp:posOffset>
            </wp:positionH>
            <wp:positionV relativeFrom="paragraph">
              <wp:posOffset>4937125</wp:posOffset>
            </wp:positionV>
            <wp:extent cx="1601470" cy="790575"/>
            <wp:effectExtent l="0" t="0" r="0" b="9525"/>
            <wp:wrapThrough wrapText="bothSides">
              <wp:wrapPolygon edited="0">
                <wp:start x="16187" y="0"/>
                <wp:lineTo x="9507" y="7807"/>
                <wp:lineTo x="7965" y="8328"/>
                <wp:lineTo x="4111" y="14053"/>
                <wp:lineTo x="4111" y="16655"/>
                <wp:lineTo x="0" y="16655"/>
                <wp:lineTo x="0" y="19778"/>
                <wp:lineTo x="2312" y="21340"/>
                <wp:lineTo x="4111" y="21340"/>
                <wp:lineTo x="11819" y="20819"/>
                <wp:lineTo x="21326" y="18737"/>
                <wp:lineTo x="21326" y="13012"/>
                <wp:lineTo x="20812" y="7807"/>
                <wp:lineTo x="18243" y="1561"/>
                <wp:lineTo x="17215" y="0"/>
                <wp:lineTo x="16187" y="0"/>
              </wp:wrapPolygon>
            </wp:wrapThrough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1470" cy="79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477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87264" behindDoc="0" locked="0" layoutInCell="1" allowOverlap="1" wp14:anchorId="3E1D9515" wp14:editId="7E58DA8B">
            <wp:simplePos x="0" y="0"/>
            <wp:positionH relativeFrom="column">
              <wp:posOffset>2311400</wp:posOffset>
            </wp:positionH>
            <wp:positionV relativeFrom="paragraph">
              <wp:posOffset>1236980</wp:posOffset>
            </wp:positionV>
            <wp:extent cx="1601470" cy="790575"/>
            <wp:effectExtent l="0" t="0" r="0" b="9525"/>
            <wp:wrapThrough wrapText="bothSides">
              <wp:wrapPolygon edited="0">
                <wp:start x="16187" y="0"/>
                <wp:lineTo x="9507" y="7807"/>
                <wp:lineTo x="7965" y="8328"/>
                <wp:lineTo x="4111" y="14053"/>
                <wp:lineTo x="4111" y="16655"/>
                <wp:lineTo x="0" y="16655"/>
                <wp:lineTo x="0" y="19778"/>
                <wp:lineTo x="2312" y="21340"/>
                <wp:lineTo x="4111" y="21340"/>
                <wp:lineTo x="11819" y="20819"/>
                <wp:lineTo x="21326" y="18737"/>
                <wp:lineTo x="21326" y="13012"/>
                <wp:lineTo x="20812" y="7807"/>
                <wp:lineTo x="18243" y="1561"/>
                <wp:lineTo x="17215" y="0"/>
                <wp:lineTo x="16187" y="0"/>
              </wp:wrapPolygon>
            </wp:wrapThrough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1470" cy="79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2149F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82144" behindDoc="0" locked="0" layoutInCell="1" allowOverlap="1" wp14:anchorId="1113CF6A" wp14:editId="01D903A9">
            <wp:simplePos x="0" y="0"/>
            <wp:positionH relativeFrom="margin">
              <wp:align>center</wp:align>
            </wp:positionH>
            <wp:positionV relativeFrom="page">
              <wp:posOffset>5120640</wp:posOffset>
            </wp:positionV>
            <wp:extent cx="5210175" cy="4025900"/>
            <wp:effectExtent l="19050" t="19050" r="28575" b="12700"/>
            <wp:wrapThrough wrapText="bothSides">
              <wp:wrapPolygon edited="0">
                <wp:start x="-79" y="-102"/>
                <wp:lineTo x="-79" y="21566"/>
                <wp:lineTo x="21639" y="21566"/>
                <wp:lineTo x="21639" y="-102"/>
                <wp:lineTo x="-79" y="-102"/>
              </wp:wrapPolygon>
            </wp:wrapThrough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12B-1.jpg"/>
                    <pic:cNvPicPr/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402590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2149F"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Fonts w:ascii="Times New Roman" w:hAnsi="Times New Roman" w:cs="Times New Roman"/>
          <w:b/>
          <w:sz w:val="20"/>
          <w:szCs w:val="20"/>
        </w:rPr>
        <w:t xml:space="preserve"> S52</w:t>
      </w:r>
      <w:r w:rsidR="0082149F" w:rsidRPr="000C4801">
        <w:rPr>
          <w:rFonts w:ascii="Times New Roman" w:hAnsi="Times New Roman" w:cs="Times New Roman"/>
          <w:sz w:val="20"/>
          <w:szCs w:val="20"/>
        </w:rPr>
        <w:t xml:space="preserve"> DEPT-135 NMR Spectrum of 4-methoxy-N-(8-oxo-9-phenyl-5,6,7,8-tetrahydroacridin-2-yl) </w:t>
      </w:r>
      <w:proofErr w:type="spellStart"/>
      <w:r w:rsidR="0082149F"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82149F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82149F"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="0082149F" w:rsidRPr="000C4801">
        <w:rPr>
          <w:rFonts w:ascii="Times New Roman" w:hAnsi="Times New Roman" w:cs="Times New Roman"/>
          <w:b/>
          <w:sz w:val="20"/>
          <w:szCs w:val="20"/>
        </w:rPr>
        <w:t>b)</w:t>
      </w:r>
      <w:r w:rsidR="0082149F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81120" behindDoc="0" locked="0" layoutInCell="1" allowOverlap="1" wp14:anchorId="0B4E64D9" wp14:editId="698B5311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12b DEPT-135-1.jpg"/>
                    <pic:cNvPicPr/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2149F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68016146" w14:textId="130A2D98" w:rsidR="0082149F" w:rsidRPr="000C4801" w:rsidRDefault="0082149F" w:rsidP="00126B1F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b/>
          <w:sz w:val="20"/>
          <w:szCs w:val="20"/>
        </w:rPr>
        <w:t xml:space="preserve"> Fig</w:t>
      </w:r>
      <w:r w:rsidR="00D517FA">
        <w:rPr>
          <w:rFonts w:ascii="Times New Roman" w:hAnsi="Times New Roman" w:cs="Times New Roman"/>
          <w:b/>
          <w:sz w:val="20"/>
          <w:szCs w:val="20"/>
        </w:rPr>
        <w:t xml:space="preserve"> S53</w:t>
      </w:r>
      <w:r w:rsidRPr="000C4801">
        <w:rPr>
          <w:rFonts w:ascii="Times New Roman" w:hAnsi="Times New Roman" w:cs="Times New Roman"/>
          <w:sz w:val="20"/>
          <w:szCs w:val="20"/>
        </w:rPr>
        <w:t xml:space="preserve"> HMRS Spectrum of 4-methoxy-N-(8-oxo-9-phenyl-5,6,7,8-tetrahydroacridin-2-yl) </w:t>
      </w:r>
      <w:proofErr w:type="spellStart"/>
      <w:r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Pr="000C4801">
        <w:rPr>
          <w:rFonts w:ascii="Times New Roman" w:hAnsi="Times New Roman" w:cs="Times New Roman"/>
          <w:b/>
          <w:sz w:val="20"/>
          <w:szCs w:val="20"/>
        </w:rPr>
        <w:t xml:space="preserve">b) </w:t>
      </w:r>
    </w:p>
    <w:p w14:paraId="53CD43AB" w14:textId="77485142" w:rsidR="00126B1F" w:rsidRPr="000C4801" w:rsidRDefault="00A9109B" w:rsidP="00126B1F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50432" behindDoc="0" locked="0" layoutInCell="1" allowOverlap="1" wp14:anchorId="28DE7944" wp14:editId="5053002B">
                <wp:simplePos x="0" y="0"/>
                <wp:positionH relativeFrom="column">
                  <wp:posOffset>548640</wp:posOffset>
                </wp:positionH>
                <wp:positionV relativeFrom="paragraph">
                  <wp:posOffset>274320</wp:posOffset>
                </wp:positionV>
                <wp:extent cx="274320" cy="175260"/>
                <wp:effectExtent l="0" t="0" r="11430" b="15240"/>
                <wp:wrapNone/>
                <wp:docPr id="353" name="Rectangle 3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70A9C02B" id="Rectangle 353" o:spid="_x0000_s1026" style="position:absolute;margin-left:43.2pt;margin-top:21.6pt;width:21.6pt;height:13.8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" fillcolor="white [3212]" strokecolor="white [3212]" strokeweight="1.5pt"/>
            </w:pict>
          </mc:Fallback>
        </mc:AlternateContent>
      </w:r>
      <w:r w:rsidR="00B3759D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92384" behindDoc="0" locked="0" layoutInCell="1" allowOverlap="1" wp14:anchorId="638FE541" wp14:editId="2FFD5481">
            <wp:simplePos x="0" y="0"/>
            <wp:positionH relativeFrom="column">
              <wp:posOffset>2128520</wp:posOffset>
            </wp:positionH>
            <wp:positionV relativeFrom="paragraph">
              <wp:posOffset>1198880</wp:posOffset>
            </wp:positionV>
            <wp:extent cx="1263015" cy="752475"/>
            <wp:effectExtent l="0" t="0" r="0" b="9525"/>
            <wp:wrapThrough wrapText="bothSides">
              <wp:wrapPolygon edited="0">
                <wp:start x="14009" y="0"/>
                <wp:lineTo x="3258" y="9296"/>
                <wp:lineTo x="0" y="14765"/>
                <wp:lineTo x="0" y="19139"/>
                <wp:lineTo x="1303" y="21327"/>
                <wp:lineTo x="2932" y="21327"/>
                <wp:lineTo x="8145" y="20780"/>
                <wp:lineTo x="20851" y="18592"/>
                <wp:lineTo x="21176" y="16952"/>
                <wp:lineTo x="21176" y="13124"/>
                <wp:lineTo x="20199" y="8749"/>
                <wp:lineTo x="19222" y="6015"/>
                <wp:lineTo x="16290" y="0"/>
                <wp:lineTo x="14009" y="0"/>
              </wp:wrapPolygon>
            </wp:wrapThrough>
            <wp:docPr id="34" name="Picture 33">
              <a:extLst xmlns:a="http://schemas.openxmlformats.org/drawingml/2006/main">
                <a:ext uri="{FF2B5EF4-FFF2-40B4-BE49-F238E27FC236}">
                  <a16:creationId xmlns:a16="http://schemas.microsoft.com/office/drawing/2014/main" id="{CA34325F-3583-4E1C-87EA-4067A34F67D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3">
                      <a:extLst>
                        <a:ext uri="{FF2B5EF4-FFF2-40B4-BE49-F238E27FC236}">
                          <a16:creationId xmlns:a16="http://schemas.microsoft.com/office/drawing/2014/main" id="{CA34325F-3583-4E1C-87EA-4067A34F67D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301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60CA"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Fonts w:ascii="Times New Roman" w:hAnsi="Times New Roman" w:cs="Times New Roman"/>
          <w:b/>
          <w:sz w:val="20"/>
          <w:szCs w:val="20"/>
        </w:rPr>
        <w:t xml:space="preserve"> S54</w:t>
      </w:r>
      <w:r w:rsidR="002E60CA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2E60CA" w:rsidRPr="000C4801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60CA" w:rsidRPr="000C4801">
        <w:rPr>
          <w:rFonts w:ascii="Times New Roman" w:hAnsi="Times New Roman" w:cs="Times New Roman"/>
          <w:sz w:val="20"/>
          <w:szCs w:val="20"/>
        </w:rPr>
        <w:t xml:space="preserve">H NMR Spectrum of N-(8-oxo-9-phenyl-5,6,7,8-tetrahydroacridin-2-yl) </w:t>
      </w:r>
      <w:proofErr w:type="spellStart"/>
      <w:r w:rsidR="002E60CA"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2E60CA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2E60CA"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="002E60CA" w:rsidRPr="000C4801">
        <w:rPr>
          <w:rFonts w:ascii="Times New Roman" w:hAnsi="Times New Roman" w:cs="Times New Roman"/>
          <w:b/>
          <w:sz w:val="20"/>
          <w:szCs w:val="20"/>
        </w:rPr>
        <w:t>c)</w:t>
      </w:r>
      <w:r w:rsidR="002E60CA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90336" behindDoc="0" locked="0" layoutInCell="1" allowOverlap="1" wp14:anchorId="7B699486" wp14:editId="2B1C3898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12C 1H-1.jpg"/>
                    <pic:cNvPicPr/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60CA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126B1F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3D321D9D" w14:textId="07498F13" w:rsidR="002E60CA" w:rsidRPr="000C4801" w:rsidRDefault="00A9109B" w:rsidP="00126B1F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mc:AlternateContent>
          <mc:Choice Requires="wps">
            <w:drawing>
              <wp:anchor distT="0" distB="0" distL="114300" distR="114300" simplePos="0" relativeHeight="252052480" behindDoc="0" locked="0" layoutInCell="1" allowOverlap="1" wp14:anchorId="26879E61" wp14:editId="78224F4B">
                <wp:simplePos x="0" y="0"/>
                <wp:positionH relativeFrom="column">
                  <wp:posOffset>487680</wp:posOffset>
                </wp:positionH>
                <wp:positionV relativeFrom="paragraph">
                  <wp:posOffset>679450</wp:posOffset>
                </wp:positionV>
                <wp:extent cx="274320" cy="175260"/>
                <wp:effectExtent l="0" t="0" r="11430" b="15240"/>
                <wp:wrapNone/>
                <wp:docPr id="354" name="Rectangle 3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26B31383" id="Rectangle 354" o:spid="_x0000_s1026" style="position:absolute;margin-left:38.4pt;margin-top:53.5pt;width:21.6pt;height:13.8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" fillcolor="white [3212]" strokecolor="white [3212]" strokeweight="1.5pt"/>
            </w:pict>
          </mc:Fallback>
        </mc:AlternateContent>
      </w:r>
      <w:r w:rsidR="00B3759D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94432" behindDoc="0" locked="0" layoutInCell="1" allowOverlap="1" wp14:anchorId="582C233F" wp14:editId="6F419DC8">
            <wp:simplePos x="0" y="0"/>
            <wp:positionH relativeFrom="column">
              <wp:posOffset>1128689</wp:posOffset>
            </wp:positionH>
            <wp:positionV relativeFrom="paragraph">
              <wp:posOffset>1602294</wp:posOffset>
            </wp:positionV>
            <wp:extent cx="1263177" cy="753078"/>
            <wp:effectExtent l="0" t="0" r="0" b="9525"/>
            <wp:wrapThrough wrapText="bothSides">
              <wp:wrapPolygon edited="0">
                <wp:start x="14009" y="0"/>
                <wp:lineTo x="3258" y="9296"/>
                <wp:lineTo x="0" y="14765"/>
                <wp:lineTo x="0" y="19139"/>
                <wp:lineTo x="1303" y="21327"/>
                <wp:lineTo x="2932" y="21327"/>
                <wp:lineTo x="8145" y="20780"/>
                <wp:lineTo x="20851" y="18592"/>
                <wp:lineTo x="21176" y="16952"/>
                <wp:lineTo x="21176" y="13124"/>
                <wp:lineTo x="20199" y="8749"/>
                <wp:lineTo x="19222" y="6015"/>
                <wp:lineTo x="16290" y="0"/>
                <wp:lineTo x="14009" y="0"/>
              </wp:wrapPolygon>
            </wp:wrapThrough>
            <wp:docPr id="271" name="Picture 33">
              <a:extLst xmlns:a="http://schemas.openxmlformats.org/drawingml/2006/main">
                <a:ext uri="{FF2B5EF4-FFF2-40B4-BE49-F238E27FC236}">
                  <a16:creationId xmlns:a16="http://schemas.microsoft.com/office/drawing/2014/main" id="{CA34325F-3583-4E1C-87EA-4067A34F67D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3">
                      <a:extLst>
                        <a:ext uri="{FF2B5EF4-FFF2-40B4-BE49-F238E27FC236}">
                          <a16:creationId xmlns:a16="http://schemas.microsoft.com/office/drawing/2014/main" id="{CA34325F-3583-4E1C-87EA-4067A34F67D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3177" cy="7530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93784E4" w14:textId="66C74FB4" w:rsidR="002E60CA" w:rsidRPr="000C4801" w:rsidRDefault="002E60CA" w:rsidP="002E60CA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91360" behindDoc="0" locked="0" layoutInCell="1" allowOverlap="1" wp14:anchorId="7DCF7D84" wp14:editId="10B933B2">
            <wp:simplePos x="0" y="0"/>
            <wp:positionH relativeFrom="column">
              <wp:posOffset>260350</wp:posOffset>
            </wp:positionH>
            <wp:positionV relativeFrom="page">
              <wp:posOffset>5406390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" name="12C 13C-1.jpg"/>
                    <pic:cNvPicPr/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D517FA">
        <w:rPr>
          <w:rFonts w:ascii="Times New Roman" w:hAnsi="Times New Roman" w:cs="Times New Roman"/>
          <w:b/>
          <w:sz w:val="20"/>
          <w:szCs w:val="20"/>
        </w:rPr>
        <w:t xml:space="preserve"> S55</w:t>
      </w:r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0C4801">
        <w:rPr>
          <w:rFonts w:ascii="Times New Roman" w:hAnsi="Times New Roman" w:cs="Times New Roman"/>
          <w:sz w:val="20"/>
          <w:szCs w:val="20"/>
        </w:rPr>
        <w:t xml:space="preserve">C NMR Spectrum of N-(8-oxo-9-phenyl-5,6,7,8-tetrahydroacridin-2-yl) </w:t>
      </w:r>
      <w:proofErr w:type="spellStart"/>
      <w:r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Pr="000C4801">
        <w:rPr>
          <w:rFonts w:ascii="Times New Roman" w:hAnsi="Times New Roman" w:cs="Times New Roman"/>
          <w:b/>
          <w:sz w:val="20"/>
          <w:szCs w:val="20"/>
        </w:rPr>
        <w:t xml:space="preserve">c) </w:t>
      </w:r>
    </w:p>
    <w:p w14:paraId="22DFC284" w14:textId="3A6DD937" w:rsidR="002E60CA" w:rsidRPr="000C4801" w:rsidRDefault="002E60CA" w:rsidP="00126B1F">
      <w:pPr>
        <w:jc w:val="center"/>
        <w:rPr>
          <w:rFonts w:ascii="Times New Roman" w:hAnsi="Times New Roman" w:cs="Times New Roman"/>
          <w:b/>
          <w:sz w:val="20"/>
          <w:szCs w:val="20"/>
        </w:rPr>
      </w:pPr>
    </w:p>
    <w:p w14:paraId="0A8903C6" w14:textId="2420926A" w:rsidR="00C8321A" w:rsidRPr="000C4801" w:rsidRDefault="00A9109B" w:rsidP="00126B1F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54528" behindDoc="0" locked="0" layoutInCell="1" allowOverlap="1" wp14:anchorId="109DAD66" wp14:editId="3132FA50">
                <wp:simplePos x="0" y="0"/>
                <wp:positionH relativeFrom="column">
                  <wp:posOffset>502920</wp:posOffset>
                </wp:positionH>
                <wp:positionV relativeFrom="paragraph">
                  <wp:posOffset>259080</wp:posOffset>
                </wp:positionV>
                <wp:extent cx="274320" cy="175260"/>
                <wp:effectExtent l="0" t="0" r="11430" b="15240"/>
                <wp:wrapNone/>
                <wp:docPr id="355" name="Rectangle 3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0084CBA0" id="Rectangle 355" o:spid="_x0000_s1026" style="position:absolute;margin-left:39.6pt;margin-top:20.4pt;width:21.6pt;height:13.8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" fillcolor="white [3212]" strokecolor="white [3212]" strokeweight="1.5pt"/>
            </w:pict>
          </mc:Fallback>
        </mc:AlternateContent>
      </w:r>
      <w:r w:rsidR="00F5477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864064" behindDoc="0" locked="0" layoutInCell="1" allowOverlap="1" wp14:anchorId="6924B4BF" wp14:editId="1B5C7CA3">
            <wp:simplePos x="0" y="0"/>
            <wp:positionH relativeFrom="margin">
              <wp:align>center</wp:align>
            </wp:positionH>
            <wp:positionV relativeFrom="paragraph">
              <wp:posOffset>1249680</wp:posOffset>
            </wp:positionV>
            <wp:extent cx="1263015" cy="752475"/>
            <wp:effectExtent l="0" t="0" r="0" b="9525"/>
            <wp:wrapThrough wrapText="bothSides">
              <wp:wrapPolygon edited="0">
                <wp:start x="14009" y="0"/>
                <wp:lineTo x="3258" y="9296"/>
                <wp:lineTo x="0" y="14765"/>
                <wp:lineTo x="0" y="19139"/>
                <wp:lineTo x="1303" y="21327"/>
                <wp:lineTo x="2932" y="21327"/>
                <wp:lineTo x="8145" y="20780"/>
                <wp:lineTo x="20851" y="18592"/>
                <wp:lineTo x="21176" y="16952"/>
                <wp:lineTo x="21176" y="13124"/>
                <wp:lineTo x="20199" y="8749"/>
                <wp:lineTo x="19222" y="6015"/>
                <wp:lineTo x="16290" y="0"/>
                <wp:lineTo x="14009" y="0"/>
              </wp:wrapPolygon>
            </wp:wrapThrough>
            <wp:docPr id="319" name="Picture 33">
              <a:extLst xmlns:a="http://schemas.openxmlformats.org/drawingml/2006/main">
                <a:ext uri="{FF2B5EF4-FFF2-40B4-BE49-F238E27FC236}">
                  <a16:creationId xmlns:a16="http://schemas.microsoft.com/office/drawing/2014/main" id="{CA34325F-3583-4E1C-87EA-4067A34F67D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3">
                      <a:extLst>
                        <a:ext uri="{FF2B5EF4-FFF2-40B4-BE49-F238E27FC236}">
                          <a16:creationId xmlns:a16="http://schemas.microsoft.com/office/drawing/2014/main" id="{CA34325F-3583-4E1C-87EA-4067A34F67D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301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2413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801600" behindDoc="0" locked="0" layoutInCell="1" allowOverlap="1" wp14:anchorId="3F6FD014" wp14:editId="423AA732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12C DEPT-135-1.jpg"/>
                    <pic:cNvPicPr/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6215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98528" behindDoc="0" locked="0" layoutInCell="1" allowOverlap="1" wp14:anchorId="7CADD60E" wp14:editId="01EE8543">
            <wp:simplePos x="0" y="0"/>
            <wp:positionH relativeFrom="column">
              <wp:posOffset>919480</wp:posOffset>
            </wp:positionH>
            <wp:positionV relativeFrom="paragraph">
              <wp:posOffset>1125220</wp:posOffset>
            </wp:positionV>
            <wp:extent cx="1528445" cy="911225"/>
            <wp:effectExtent l="0" t="0" r="0" b="3175"/>
            <wp:wrapThrough wrapText="bothSides">
              <wp:wrapPolygon edited="0">
                <wp:start x="14268" y="0"/>
                <wp:lineTo x="6461" y="7677"/>
                <wp:lineTo x="4038" y="8580"/>
                <wp:lineTo x="0" y="13095"/>
                <wp:lineTo x="0" y="18514"/>
                <wp:lineTo x="538" y="20772"/>
                <wp:lineTo x="1615" y="21224"/>
                <wp:lineTo x="2692" y="21224"/>
                <wp:lineTo x="13461" y="20772"/>
                <wp:lineTo x="21268" y="18514"/>
                <wp:lineTo x="21268" y="13095"/>
                <wp:lineTo x="19922" y="7225"/>
                <wp:lineTo x="16961" y="1355"/>
                <wp:lineTo x="16153" y="0"/>
                <wp:lineTo x="14268" y="0"/>
              </wp:wrapPolygon>
            </wp:wrapThrough>
            <wp:docPr id="275" name="Picture 33">
              <a:extLst xmlns:a="http://schemas.openxmlformats.org/drawingml/2006/main">
                <a:ext uri="{FF2B5EF4-FFF2-40B4-BE49-F238E27FC236}">
                  <a16:creationId xmlns:a16="http://schemas.microsoft.com/office/drawing/2014/main" id="{CA34325F-3583-4E1C-87EA-4067A34F67D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3">
                      <a:extLst>
                        <a:ext uri="{FF2B5EF4-FFF2-40B4-BE49-F238E27FC236}">
                          <a16:creationId xmlns:a16="http://schemas.microsoft.com/office/drawing/2014/main" id="{CA34325F-3583-4E1C-87EA-4067A34F67D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8445" cy="911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321A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796480" behindDoc="0" locked="0" layoutInCell="1" allowOverlap="1" wp14:anchorId="0109EAD7" wp14:editId="18C9BFEC">
            <wp:simplePos x="0" y="0"/>
            <wp:positionH relativeFrom="column">
              <wp:posOffset>260350</wp:posOffset>
            </wp:positionH>
            <wp:positionV relativeFrom="page">
              <wp:posOffset>5183505</wp:posOffset>
            </wp:positionV>
            <wp:extent cx="5210175" cy="4025900"/>
            <wp:effectExtent l="19050" t="19050" r="28575" b="12700"/>
            <wp:wrapThrough wrapText="bothSides">
              <wp:wrapPolygon edited="0">
                <wp:start x="-79" y="-102"/>
                <wp:lineTo x="-79" y="21566"/>
                <wp:lineTo x="21639" y="21566"/>
                <wp:lineTo x="21639" y="-102"/>
                <wp:lineTo x="-79" y="-102"/>
              </wp:wrapPolygon>
            </wp:wrapThrough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12C-1.jpg"/>
                    <pic:cNvPicPr/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402590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759D"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0838F0">
        <w:rPr>
          <w:rFonts w:ascii="Times New Roman" w:hAnsi="Times New Roman" w:cs="Times New Roman"/>
          <w:b/>
          <w:sz w:val="20"/>
          <w:szCs w:val="20"/>
        </w:rPr>
        <w:t xml:space="preserve"> S56</w:t>
      </w:r>
      <w:r w:rsidR="00B3759D" w:rsidRPr="000C4801">
        <w:rPr>
          <w:rFonts w:ascii="Times New Roman" w:hAnsi="Times New Roman" w:cs="Times New Roman"/>
          <w:sz w:val="20"/>
          <w:szCs w:val="20"/>
        </w:rPr>
        <w:t xml:space="preserve"> DEPT-135</w:t>
      </w:r>
      <w:r w:rsidR="00C8321A" w:rsidRPr="000C4801">
        <w:rPr>
          <w:rFonts w:ascii="Times New Roman" w:hAnsi="Times New Roman" w:cs="Times New Roman"/>
          <w:sz w:val="20"/>
          <w:szCs w:val="20"/>
        </w:rPr>
        <w:t xml:space="preserve"> NMR</w:t>
      </w:r>
      <w:r w:rsidR="00B3759D" w:rsidRPr="000C4801">
        <w:rPr>
          <w:rFonts w:ascii="Times New Roman" w:hAnsi="Times New Roman" w:cs="Times New Roman"/>
          <w:sz w:val="20"/>
          <w:szCs w:val="20"/>
        </w:rPr>
        <w:t xml:space="preserve"> Spectrum of N-(8-oxo-9-phenyl-5,6,7,8-tetrahydroacridin-2-yl) </w:t>
      </w:r>
      <w:proofErr w:type="spellStart"/>
      <w:r w:rsidR="00B3759D"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B3759D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B3759D"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="00B3759D" w:rsidRPr="000C4801">
        <w:rPr>
          <w:rFonts w:ascii="Times New Roman" w:hAnsi="Times New Roman" w:cs="Times New Roman"/>
          <w:b/>
          <w:sz w:val="20"/>
          <w:szCs w:val="20"/>
        </w:rPr>
        <w:t>c)</w:t>
      </w:r>
    </w:p>
    <w:p w14:paraId="2332E8ED" w14:textId="2EA21716" w:rsidR="002E60CA" w:rsidRPr="000C4801" w:rsidRDefault="002C63BA" w:rsidP="00126B1F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514F50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mc:AlternateContent>
          <mc:Choice Requires="wps">
            <w:drawing>
              <wp:anchor distT="45720" distB="45720" distL="114300" distR="114300" simplePos="0" relativeHeight="251893760" behindDoc="0" locked="0" layoutInCell="1" allowOverlap="1" wp14:anchorId="05394D57" wp14:editId="4516CB3C">
                <wp:simplePos x="0" y="0"/>
                <wp:positionH relativeFrom="column">
                  <wp:posOffset>3199765</wp:posOffset>
                </wp:positionH>
                <wp:positionV relativeFrom="paragraph">
                  <wp:posOffset>1611630</wp:posOffset>
                </wp:positionV>
                <wp:extent cx="1981200" cy="515620"/>
                <wp:effectExtent l="0" t="0" r="19050" b="17780"/>
                <wp:wrapThrough wrapText="bothSides">
                  <wp:wrapPolygon edited="0">
                    <wp:start x="0" y="0"/>
                    <wp:lineTo x="0" y="21547"/>
                    <wp:lineTo x="21600" y="21547"/>
                    <wp:lineTo x="21600" y="0"/>
                    <wp:lineTo x="0" y="0"/>
                  </wp:wrapPolygon>
                </wp:wrapThrough>
                <wp:docPr id="20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515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B88590" w14:textId="70DB6698" w:rsidR="00A13E01" w:rsidRPr="00514F50" w:rsidRDefault="00A13E01" w:rsidP="002C63BA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Calculated Exact Mass =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429.1272</w:t>
                            </w:r>
                          </w:p>
                          <w:p w14:paraId="51E8BE67" w14:textId="250DBE85" w:rsidR="00A13E01" w:rsidRPr="00514F50" w:rsidRDefault="00A13E01" w:rsidP="002C63BA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[M+H] =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429.127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394D57" id="_x0000_s1042" type="#_x0000_t202" style="position:absolute;left:0;text-align:left;margin-left:251.95pt;margin-top:126.9pt;width:156pt;height:40.6pt;z-index:2518937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">
                <v:textbox>
                  <w:txbxContent>
                    <w:p w14:paraId="50B88590" w14:textId="70DB6698" w:rsidR="00A13E01" w:rsidRPr="00514F50" w:rsidRDefault="00A13E01" w:rsidP="002C63BA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Calculated Exact Mass = 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429.1272</w:t>
                      </w:r>
                    </w:p>
                    <w:p w14:paraId="51E8BE67" w14:textId="250DBE85" w:rsidR="00A13E01" w:rsidRPr="00514F50" w:rsidRDefault="00A13E01" w:rsidP="002C63BA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[M+H] = 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429.1275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E06215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800576" behindDoc="0" locked="0" layoutInCell="1" allowOverlap="1" wp14:anchorId="4201C2CB" wp14:editId="5E214F57">
            <wp:simplePos x="0" y="0"/>
            <wp:positionH relativeFrom="column">
              <wp:posOffset>3537244</wp:posOffset>
            </wp:positionH>
            <wp:positionV relativeFrom="paragraph">
              <wp:posOffset>852359</wp:posOffset>
            </wp:positionV>
            <wp:extent cx="1263177" cy="753078"/>
            <wp:effectExtent l="0" t="0" r="0" b="9525"/>
            <wp:wrapThrough wrapText="bothSides">
              <wp:wrapPolygon edited="0">
                <wp:start x="14009" y="0"/>
                <wp:lineTo x="3258" y="9296"/>
                <wp:lineTo x="0" y="14765"/>
                <wp:lineTo x="0" y="19139"/>
                <wp:lineTo x="1303" y="21327"/>
                <wp:lineTo x="2932" y="21327"/>
                <wp:lineTo x="8145" y="20780"/>
                <wp:lineTo x="20851" y="18592"/>
                <wp:lineTo x="21176" y="16952"/>
                <wp:lineTo x="21176" y="13124"/>
                <wp:lineTo x="20199" y="8749"/>
                <wp:lineTo x="19222" y="6015"/>
                <wp:lineTo x="16290" y="0"/>
                <wp:lineTo x="14009" y="0"/>
              </wp:wrapPolygon>
            </wp:wrapThrough>
            <wp:docPr id="276" name="Picture 33">
              <a:extLst xmlns:a="http://schemas.openxmlformats.org/drawingml/2006/main">
                <a:ext uri="{FF2B5EF4-FFF2-40B4-BE49-F238E27FC236}">
                  <a16:creationId xmlns:a16="http://schemas.microsoft.com/office/drawing/2014/main" id="{CA34325F-3583-4E1C-87EA-4067A34F67D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3">
                      <a:extLst>
                        <a:ext uri="{FF2B5EF4-FFF2-40B4-BE49-F238E27FC236}">
                          <a16:creationId xmlns:a16="http://schemas.microsoft.com/office/drawing/2014/main" id="{CA34325F-3583-4E1C-87EA-4067A34F67D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3177" cy="7530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A490C4F" w14:textId="145E3205" w:rsidR="002E60CA" w:rsidRPr="000C4801" w:rsidRDefault="00C8321A" w:rsidP="00126B1F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0838F0">
        <w:rPr>
          <w:rFonts w:ascii="Times New Roman" w:hAnsi="Times New Roman" w:cs="Times New Roman"/>
          <w:b/>
          <w:sz w:val="20"/>
          <w:szCs w:val="20"/>
        </w:rPr>
        <w:t xml:space="preserve"> S57</w:t>
      </w:r>
      <w:r w:rsidRPr="000C4801">
        <w:rPr>
          <w:rFonts w:ascii="Times New Roman" w:hAnsi="Times New Roman" w:cs="Times New Roman"/>
          <w:sz w:val="20"/>
          <w:szCs w:val="20"/>
        </w:rPr>
        <w:t xml:space="preserve"> HRMS Spectrum of N-(8-oxo-9-phenyl-5,6,7,8-tetrahydroacridin-2-yl) </w:t>
      </w:r>
      <w:proofErr w:type="spellStart"/>
      <w:r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Pr="000C4801">
        <w:rPr>
          <w:rFonts w:ascii="Times New Roman" w:hAnsi="Times New Roman" w:cs="Times New Roman"/>
          <w:b/>
          <w:sz w:val="20"/>
          <w:szCs w:val="20"/>
        </w:rPr>
        <w:t>c)</w:t>
      </w:r>
    </w:p>
    <w:p w14:paraId="50658931" w14:textId="5C458A32" w:rsidR="00B32413" w:rsidRPr="000C4801" w:rsidRDefault="00A9109B" w:rsidP="00126B1F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56576" behindDoc="0" locked="0" layoutInCell="1" allowOverlap="1" wp14:anchorId="6D970BD2" wp14:editId="3660E582">
                <wp:simplePos x="0" y="0"/>
                <wp:positionH relativeFrom="column">
                  <wp:posOffset>457200</wp:posOffset>
                </wp:positionH>
                <wp:positionV relativeFrom="paragraph">
                  <wp:posOffset>259080</wp:posOffset>
                </wp:positionV>
                <wp:extent cx="274320" cy="175260"/>
                <wp:effectExtent l="0" t="0" r="11430" b="15240"/>
                <wp:wrapNone/>
                <wp:docPr id="356" name="Rectangle 3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3661884F" id="Rectangle 356" o:spid="_x0000_s1026" style="position:absolute;margin-left:36pt;margin-top:20.4pt;width:21.6pt;height:13.8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" fillcolor="white [3212]" strokecolor="white [3212]" strokeweight="1.5pt"/>
            </w:pict>
          </mc:Fallback>
        </mc:AlternateContent>
      </w:r>
      <w:r w:rsidR="00682378" w:rsidRPr="000838F0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64416" behindDoc="0" locked="0" layoutInCell="1" allowOverlap="1" wp14:anchorId="2EC1E1F5" wp14:editId="7A101FEB">
            <wp:simplePos x="0" y="0"/>
            <wp:positionH relativeFrom="column">
              <wp:posOffset>1082040</wp:posOffset>
            </wp:positionH>
            <wp:positionV relativeFrom="paragraph">
              <wp:posOffset>1219200</wp:posOffset>
            </wp:positionV>
            <wp:extent cx="1486535" cy="752475"/>
            <wp:effectExtent l="0" t="0" r="0" b="9525"/>
            <wp:wrapThrough wrapText="bothSides">
              <wp:wrapPolygon edited="0">
                <wp:start x="15224" y="0"/>
                <wp:lineTo x="0" y="13671"/>
                <wp:lineTo x="0" y="19139"/>
                <wp:lineTo x="1107" y="21327"/>
                <wp:lineTo x="5536" y="21327"/>
                <wp:lineTo x="10242" y="20780"/>
                <wp:lineTo x="21037" y="18592"/>
                <wp:lineTo x="21314" y="16952"/>
                <wp:lineTo x="21314" y="13124"/>
                <wp:lineTo x="20484" y="8749"/>
                <wp:lineTo x="19653" y="6015"/>
                <wp:lineTo x="17162" y="0"/>
                <wp:lineTo x="15224" y="0"/>
              </wp:wrapPolygon>
            </wp:wrapThrough>
            <wp:docPr id="339" name="Picture 35">
              <a:extLst xmlns:a="http://schemas.openxmlformats.org/drawingml/2006/main">
                <a:ext uri="{FF2B5EF4-FFF2-40B4-BE49-F238E27FC236}">
                  <a16:creationId xmlns:a16="http://schemas.microsoft.com/office/drawing/2014/main" id="{E7EB2C5E-38FE-4E8F-BC12-75D4FF64D9B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5">
                      <a:extLst>
                        <a:ext uri="{FF2B5EF4-FFF2-40B4-BE49-F238E27FC236}">
                          <a16:creationId xmlns:a16="http://schemas.microsoft.com/office/drawing/2014/main" id="{E7EB2C5E-38FE-4E8F-BC12-75D4FF64D9B3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653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E95F821" w14:textId="0C4E8E74" w:rsidR="00B32413" w:rsidRPr="000C4801" w:rsidRDefault="00A9109B" w:rsidP="00126B1F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mc:AlternateContent>
          <mc:Choice Requires="wps">
            <w:drawing>
              <wp:anchor distT="0" distB="0" distL="114300" distR="114300" simplePos="0" relativeHeight="252058624" behindDoc="0" locked="0" layoutInCell="1" allowOverlap="1" wp14:anchorId="59E43C96" wp14:editId="3AC60075">
                <wp:simplePos x="0" y="0"/>
                <wp:positionH relativeFrom="column">
                  <wp:posOffset>579120</wp:posOffset>
                </wp:positionH>
                <wp:positionV relativeFrom="paragraph">
                  <wp:posOffset>709930</wp:posOffset>
                </wp:positionV>
                <wp:extent cx="274320" cy="175260"/>
                <wp:effectExtent l="0" t="0" r="11430" b="15240"/>
                <wp:wrapNone/>
                <wp:docPr id="357" name="Rectangle 3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3D50964D" id="Rectangle 357" o:spid="_x0000_s1026" style="position:absolute;margin-left:45.6pt;margin-top:55.9pt;width:21.6pt;height:13.8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" fillcolor="white [3212]" strokecolor="white [3212]" strokeweight="1.5pt"/>
            </w:pict>
          </mc:Fallback>
        </mc:AlternateContent>
      </w:r>
      <w:r w:rsidR="00173B4D" w:rsidRPr="000838F0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806720" behindDoc="0" locked="0" layoutInCell="1" allowOverlap="1" wp14:anchorId="76F8D6BB" wp14:editId="1C1A0246">
            <wp:simplePos x="0" y="0"/>
            <wp:positionH relativeFrom="column">
              <wp:posOffset>1147445</wp:posOffset>
            </wp:positionH>
            <wp:positionV relativeFrom="paragraph">
              <wp:posOffset>1724025</wp:posOffset>
            </wp:positionV>
            <wp:extent cx="1486535" cy="752475"/>
            <wp:effectExtent l="0" t="0" r="0" b="9525"/>
            <wp:wrapThrough wrapText="bothSides">
              <wp:wrapPolygon edited="0">
                <wp:start x="15224" y="0"/>
                <wp:lineTo x="0" y="13671"/>
                <wp:lineTo x="0" y="19139"/>
                <wp:lineTo x="1107" y="21327"/>
                <wp:lineTo x="5536" y="21327"/>
                <wp:lineTo x="10242" y="20780"/>
                <wp:lineTo x="21037" y="18592"/>
                <wp:lineTo x="21314" y="16952"/>
                <wp:lineTo x="21314" y="13124"/>
                <wp:lineTo x="20484" y="8749"/>
                <wp:lineTo x="19653" y="6015"/>
                <wp:lineTo x="17162" y="0"/>
                <wp:lineTo x="15224" y="0"/>
              </wp:wrapPolygon>
            </wp:wrapThrough>
            <wp:docPr id="36" name="Picture 35">
              <a:extLst xmlns:a="http://schemas.openxmlformats.org/drawingml/2006/main">
                <a:ext uri="{FF2B5EF4-FFF2-40B4-BE49-F238E27FC236}">
                  <a16:creationId xmlns:a16="http://schemas.microsoft.com/office/drawing/2014/main" id="{E7EB2C5E-38FE-4E8F-BC12-75D4FF64D9B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5">
                      <a:extLst>
                        <a:ext uri="{FF2B5EF4-FFF2-40B4-BE49-F238E27FC236}">
                          <a16:creationId xmlns:a16="http://schemas.microsoft.com/office/drawing/2014/main" id="{E7EB2C5E-38FE-4E8F-BC12-75D4FF64D9B3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653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2441" w:rsidRPr="000838F0">
        <w:rPr>
          <w:rFonts w:ascii="Times New Roman" w:hAnsi="Times New Roman" w:cs="Times New Roman"/>
          <w:b/>
          <w:sz w:val="20"/>
          <w:szCs w:val="20"/>
        </w:rPr>
        <w:t>Fig</w:t>
      </w:r>
      <w:r w:rsidR="000838F0">
        <w:rPr>
          <w:rFonts w:ascii="Times New Roman" w:hAnsi="Times New Roman" w:cs="Times New Roman"/>
          <w:sz w:val="20"/>
          <w:szCs w:val="20"/>
        </w:rPr>
        <w:t xml:space="preserve"> </w:t>
      </w:r>
      <w:r w:rsidR="000838F0" w:rsidRPr="000838F0">
        <w:rPr>
          <w:rFonts w:ascii="Times New Roman" w:hAnsi="Times New Roman" w:cs="Times New Roman"/>
          <w:b/>
          <w:sz w:val="20"/>
          <w:szCs w:val="20"/>
        </w:rPr>
        <w:t>S58</w:t>
      </w:r>
      <w:r w:rsidR="00D62441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D62441" w:rsidRPr="000C4801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D62441" w:rsidRPr="000C4801">
        <w:rPr>
          <w:rFonts w:ascii="Times New Roman" w:hAnsi="Times New Roman" w:cs="Times New Roman"/>
          <w:sz w:val="20"/>
          <w:szCs w:val="20"/>
        </w:rPr>
        <w:t xml:space="preserve">H NMR Spectrum of N-(8-oxo-9-phenyl-5,6,7,8-tetrahydroacridin-2-yl) naphthalene-2-sulfonamide </w:t>
      </w:r>
      <w:r w:rsidR="00D62441"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="00D62441" w:rsidRPr="000C4801">
        <w:rPr>
          <w:rFonts w:ascii="Times New Roman" w:hAnsi="Times New Roman" w:cs="Times New Roman"/>
          <w:b/>
          <w:sz w:val="20"/>
          <w:szCs w:val="20"/>
        </w:rPr>
        <w:t>d)</w:t>
      </w:r>
      <w:r w:rsidR="00B32413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802624" behindDoc="0" locked="0" layoutInCell="1" allowOverlap="1" wp14:anchorId="18EE0053" wp14:editId="4B1CC7B4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" name="12d 1H-1.jpg"/>
                    <pic:cNvPicPr/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2441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53FF88DA" w14:textId="4FFBDCB3" w:rsidR="00BE5B0C" w:rsidRPr="000C4801" w:rsidRDefault="00D62441" w:rsidP="000838F0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838F0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803648" behindDoc="0" locked="0" layoutInCell="1" allowOverlap="1" wp14:anchorId="7A7AA56B" wp14:editId="3B53D10B">
            <wp:simplePos x="0" y="0"/>
            <wp:positionH relativeFrom="column">
              <wp:posOffset>260350</wp:posOffset>
            </wp:positionH>
            <wp:positionV relativeFrom="page">
              <wp:posOffset>5434965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" name="12d 13C-1.jpg"/>
                    <pic:cNvPicPr/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838F0">
        <w:rPr>
          <w:rFonts w:ascii="Times New Roman" w:hAnsi="Times New Roman" w:cs="Times New Roman"/>
          <w:b/>
          <w:sz w:val="20"/>
          <w:szCs w:val="20"/>
        </w:rPr>
        <w:t>Fig</w:t>
      </w:r>
      <w:r w:rsidR="000838F0">
        <w:rPr>
          <w:rFonts w:ascii="Times New Roman" w:hAnsi="Times New Roman" w:cs="Times New Roman"/>
          <w:b/>
          <w:sz w:val="20"/>
          <w:szCs w:val="20"/>
        </w:rPr>
        <w:t xml:space="preserve"> S59</w:t>
      </w:r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0C4801">
        <w:rPr>
          <w:rFonts w:ascii="Times New Roman" w:hAnsi="Times New Roman" w:cs="Times New Roman"/>
          <w:sz w:val="20"/>
          <w:szCs w:val="20"/>
        </w:rPr>
        <w:t xml:space="preserve">C NMR Spectrum of N-(8-oxo-9-phenyl-5,6,7,8-tetrahydroacridin-2-yl) naphthalene-2-sulfonamide </w:t>
      </w:r>
      <w:r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Pr="000C4801">
        <w:rPr>
          <w:rFonts w:ascii="Times New Roman" w:hAnsi="Times New Roman" w:cs="Times New Roman"/>
          <w:b/>
          <w:sz w:val="20"/>
          <w:szCs w:val="20"/>
        </w:rPr>
        <w:t>d)</w:t>
      </w:r>
    </w:p>
    <w:p w14:paraId="4BF61BED" w14:textId="73B70845" w:rsidR="00D62441" w:rsidRPr="000C4801" w:rsidRDefault="00A9109B" w:rsidP="00126B1F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60672" behindDoc="0" locked="0" layoutInCell="1" allowOverlap="1" wp14:anchorId="4FC537ED" wp14:editId="197AC5FF">
                <wp:simplePos x="0" y="0"/>
                <wp:positionH relativeFrom="column">
                  <wp:posOffset>556260</wp:posOffset>
                </wp:positionH>
                <wp:positionV relativeFrom="paragraph">
                  <wp:posOffset>320040</wp:posOffset>
                </wp:positionV>
                <wp:extent cx="274320" cy="175260"/>
                <wp:effectExtent l="0" t="0" r="11430" b="15240"/>
                <wp:wrapNone/>
                <wp:docPr id="358" name="Rectangle 3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749D2DD6" id="Rectangle 358" o:spid="_x0000_s1026" style="position:absolute;margin-left:43.8pt;margin-top:25.2pt;width:21.6pt;height:13.8pt;z-index:252060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" fillcolor="white [3212]" strokecolor="white [3212]" strokeweight="1.5pt"/>
            </w:pict>
          </mc:Fallback>
        </mc:AlternateContent>
      </w:r>
      <w:r w:rsidR="002C63BA" w:rsidRPr="00514F50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mc:AlternateContent>
          <mc:Choice Requires="wps">
            <w:drawing>
              <wp:anchor distT="45720" distB="45720" distL="114300" distR="114300" simplePos="0" relativeHeight="251895808" behindDoc="0" locked="0" layoutInCell="1" allowOverlap="1" wp14:anchorId="2E384A96" wp14:editId="0F0FFFC8">
                <wp:simplePos x="0" y="0"/>
                <wp:positionH relativeFrom="column">
                  <wp:posOffset>3068320</wp:posOffset>
                </wp:positionH>
                <wp:positionV relativeFrom="paragraph">
                  <wp:posOffset>5790565</wp:posOffset>
                </wp:positionV>
                <wp:extent cx="1981200" cy="515620"/>
                <wp:effectExtent l="0" t="0" r="19050" b="17780"/>
                <wp:wrapThrough wrapText="bothSides">
                  <wp:wrapPolygon edited="0">
                    <wp:start x="0" y="0"/>
                    <wp:lineTo x="0" y="21547"/>
                    <wp:lineTo x="21600" y="21547"/>
                    <wp:lineTo x="21600" y="0"/>
                    <wp:lineTo x="0" y="0"/>
                  </wp:wrapPolygon>
                </wp:wrapThrough>
                <wp:docPr id="2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515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DD9BFC" w14:textId="69B70D47" w:rsidR="00A13E01" w:rsidRPr="00514F50" w:rsidRDefault="00A13E01" w:rsidP="002C63BA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Calculated Exact Mass =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479.1429</w:t>
                            </w:r>
                          </w:p>
                          <w:p w14:paraId="58B5D814" w14:textId="441853BE" w:rsidR="00A13E01" w:rsidRPr="00514F50" w:rsidRDefault="00A13E01" w:rsidP="002C63BA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[M+H] =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479.143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384A96" id="_x0000_s1043" type="#_x0000_t202" style="position:absolute;left:0;text-align:left;margin-left:241.6pt;margin-top:455.95pt;width:156pt;height:40.6pt;z-index:2518958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">
                <v:textbox>
                  <w:txbxContent>
                    <w:p w14:paraId="28DD9BFC" w14:textId="69B70D47" w:rsidR="00A13E01" w:rsidRPr="00514F50" w:rsidRDefault="00A13E01" w:rsidP="002C63BA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Calculated Exact Mass = 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479.1429</w:t>
                      </w:r>
                    </w:p>
                    <w:p w14:paraId="58B5D814" w14:textId="441853BE" w:rsidR="00A13E01" w:rsidRPr="00514F50" w:rsidRDefault="00A13E01" w:rsidP="002C63BA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[M+H] = 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479.1430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F5477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812864" behindDoc="0" locked="0" layoutInCell="1" allowOverlap="1" wp14:anchorId="4CA2D2E4" wp14:editId="4CA0C1F4">
            <wp:simplePos x="0" y="0"/>
            <wp:positionH relativeFrom="column">
              <wp:posOffset>3349625</wp:posOffset>
            </wp:positionH>
            <wp:positionV relativeFrom="paragraph">
              <wp:posOffset>4943475</wp:posOffset>
            </wp:positionV>
            <wp:extent cx="1485900" cy="752475"/>
            <wp:effectExtent l="0" t="0" r="0" b="0"/>
            <wp:wrapThrough wrapText="bothSides">
              <wp:wrapPolygon edited="0">
                <wp:start x="14954" y="0"/>
                <wp:lineTo x="6092" y="8749"/>
                <wp:lineTo x="0" y="13124"/>
                <wp:lineTo x="0" y="19139"/>
                <wp:lineTo x="1108" y="20780"/>
                <wp:lineTo x="5538" y="20780"/>
                <wp:lineTo x="20769" y="19139"/>
                <wp:lineTo x="21323" y="16405"/>
                <wp:lineTo x="21323" y="12577"/>
                <wp:lineTo x="20492" y="8203"/>
                <wp:lineTo x="18277" y="2187"/>
                <wp:lineTo x="17169" y="0"/>
                <wp:lineTo x="14954" y="0"/>
              </wp:wrapPolygon>
            </wp:wrapThrough>
            <wp:docPr id="284" name="Picture 35">
              <a:extLst xmlns:a="http://schemas.openxmlformats.org/drawingml/2006/main">
                <a:ext uri="{FF2B5EF4-FFF2-40B4-BE49-F238E27FC236}">
                  <a16:creationId xmlns:a16="http://schemas.microsoft.com/office/drawing/2014/main" id="{E7EB2C5E-38FE-4E8F-BC12-75D4FF64D9B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5">
                      <a:extLst>
                        <a:ext uri="{FF2B5EF4-FFF2-40B4-BE49-F238E27FC236}">
                          <a16:creationId xmlns:a16="http://schemas.microsoft.com/office/drawing/2014/main" id="{E7EB2C5E-38FE-4E8F-BC12-75D4FF64D9B3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477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810816" behindDoc="0" locked="0" layoutInCell="1" allowOverlap="1" wp14:anchorId="4CA2885F" wp14:editId="17BFFC98">
            <wp:simplePos x="0" y="0"/>
            <wp:positionH relativeFrom="column">
              <wp:posOffset>2039014</wp:posOffset>
            </wp:positionH>
            <wp:positionV relativeFrom="paragraph">
              <wp:posOffset>1131108</wp:posOffset>
            </wp:positionV>
            <wp:extent cx="1486477" cy="752764"/>
            <wp:effectExtent l="0" t="0" r="0" b="0"/>
            <wp:wrapThrough wrapText="bothSides">
              <wp:wrapPolygon edited="0">
                <wp:start x="14954" y="0"/>
                <wp:lineTo x="6092" y="8749"/>
                <wp:lineTo x="0" y="13124"/>
                <wp:lineTo x="0" y="19139"/>
                <wp:lineTo x="1108" y="20780"/>
                <wp:lineTo x="5538" y="20780"/>
                <wp:lineTo x="20769" y="19139"/>
                <wp:lineTo x="21323" y="16405"/>
                <wp:lineTo x="21323" y="12577"/>
                <wp:lineTo x="20492" y="8203"/>
                <wp:lineTo x="18277" y="2187"/>
                <wp:lineTo x="17169" y="0"/>
                <wp:lineTo x="14954" y="0"/>
              </wp:wrapPolygon>
            </wp:wrapThrough>
            <wp:docPr id="283" name="Picture 35">
              <a:extLst xmlns:a="http://schemas.openxmlformats.org/drawingml/2006/main">
                <a:ext uri="{FF2B5EF4-FFF2-40B4-BE49-F238E27FC236}">
                  <a16:creationId xmlns:a16="http://schemas.microsoft.com/office/drawing/2014/main" id="{E7EB2C5E-38FE-4E8F-BC12-75D4FF64D9B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5">
                      <a:extLst>
                        <a:ext uri="{FF2B5EF4-FFF2-40B4-BE49-F238E27FC236}">
                          <a16:creationId xmlns:a16="http://schemas.microsoft.com/office/drawing/2014/main" id="{E7EB2C5E-38FE-4E8F-BC12-75D4FF64D9B3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6477" cy="7527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4F22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805696" behindDoc="0" locked="0" layoutInCell="1" allowOverlap="1" wp14:anchorId="07DB6006" wp14:editId="418E5936">
            <wp:simplePos x="0" y="0"/>
            <wp:positionH relativeFrom="margin">
              <wp:align>center</wp:align>
            </wp:positionH>
            <wp:positionV relativeFrom="page">
              <wp:posOffset>5145405</wp:posOffset>
            </wp:positionV>
            <wp:extent cx="5210175" cy="4025900"/>
            <wp:effectExtent l="19050" t="19050" r="28575" b="12700"/>
            <wp:wrapThrough wrapText="bothSides">
              <wp:wrapPolygon edited="0">
                <wp:start x="-79" y="-102"/>
                <wp:lineTo x="-79" y="21566"/>
                <wp:lineTo x="21639" y="21566"/>
                <wp:lineTo x="21639" y="-102"/>
                <wp:lineTo x="-79" y="-102"/>
              </wp:wrapPolygon>
            </wp:wrapThrough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" name="12D-1.jpg"/>
                    <pic:cNvPicPr/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402590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E5B0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804672" behindDoc="0" locked="0" layoutInCell="1" allowOverlap="1" wp14:anchorId="3B7C4515" wp14:editId="43D8FC71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12d DEPT-135-1.jpg"/>
                    <pic:cNvPicPr/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2441" w:rsidRPr="000C480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BE5B0C" w:rsidRPr="000838F0">
        <w:rPr>
          <w:rFonts w:ascii="Times New Roman" w:hAnsi="Times New Roman" w:cs="Times New Roman"/>
          <w:b/>
          <w:sz w:val="20"/>
          <w:szCs w:val="20"/>
        </w:rPr>
        <w:t>Fig</w:t>
      </w:r>
      <w:r w:rsidR="000838F0">
        <w:rPr>
          <w:rFonts w:ascii="Times New Roman" w:hAnsi="Times New Roman" w:cs="Times New Roman"/>
          <w:sz w:val="20"/>
          <w:szCs w:val="20"/>
        </w:rPr>
        <w:t xml:space="preserve"> </w:t>
      </w:r>
      <w:r w:rsidR="000838F0">
        <w:rPr>
          <w:rFonts w:ascii="Times New Roman" w:hAnsi="Times New Roman" w:cs="Times New Roman"/>
          <w:b/>
          <w:sz w:val="20"/>
          <w:szCs w:val="20"/>
        </w:rPr>
        <w:t>S60</w:t>
      </w:r>
      <w:r w:rsidR="00BE5B0C" w:rsidRPr="000C4801">
        <w:rPr>
          <w:rFonts w:ascii="Times New Roman" w:hAnsi="Times New Roman" w:cs="Times New Roman"/>
          <w:sz w:val="20"/>
          <w:szCs w:val="20"/>
        </w:rPr>
        <w:t xml:space="preserve"> DEPT-135 NMR Spectrum of N-(8-oxo-9-phenyl-5,6,7,8-tetrahydroacridin-2-yl) naphthalene-2-sulfonamide </w:t>
      </w:r>
      <w:r w:rsidR="00BE5B0C"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="00BE5B0C" w:rsidRPr="000C4801">
        <w:rPr>
          <w:rFonts w:ascii="Times New Roman" w:hAnsi="Times New Roman" w:cs="Times New Roman"/>
          <w:b/>
          <w:sz w:val="20"/>
          <w:szCs w:val="20"/>
        </w:rPr>
        <w:t xml:space="preserve">d) </w:t>
      </w:r>
    </w:p>
    <w:p w14:paraId="26344F7A" w14:textId="4C320A70" w:rsidR="000838F0" w:rsidRDefault="00E64F22" w:rsidP="00E64F22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838F0">
        <w:rPr>
          <w:rFonts w:ascii="Times New Roman" w:hAnsi="Times New Roman" w:cs="Times New Roman"/>
          <w:b/>
          <w:sz w:val="20"/>
          <w:szCs w:val="20"/>
        </w:rPr>
        <w:t>Fig</w:t>
      </w:r>
      <w:r w:rsidR="000838F0">
        <w:rPr>
          <w:rFonts w:ascii="Times New Roman" w:hAnsi="Times New Roman" w:cs="Times New Roman"/>
          <w:sz w:val="20"/>
          <w:szCs w:val="20"/>
        </w:rPr>
        <w:t xml:space="preserve"> </w:t>
      </w:r>
      <w:r w:rsidR="000838F0">
        <w:rPr>
          <w:rFonts w:ascii="Times New Roman" w:hAnsi="Times New Roman" w:cs="Times New Roman"/>
          <w:b/>
          <w:sz w:val="20"/>
          <w:szCs w:val="20"/>
        </w:rPr>
        <w:t>S61</w:t>
      </w:r>
      <w:r w:rsidRPr="000C4801">
        <w:rPr>
          <w:rFonts w:ascii="Times New Roman" w:hAnsi="Times New Roman" w:cs="Times New Roman"/>
          <w:sz w:val="20"/>
          <w:szCs w:val="20"/>
        </w:rPr>
        <w:t xml:space="preserve"> HRMS Spectrum of N-(8-oxo-9-phenyl-5,6,7,8-tetrahydroacridin-2-yl) naphthalene-2-sulfonamide </w:t>
      </w:r>
      <w:r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Pr="000C4801">
        <w:rPr>
          <w:rFonts w:ascii="Times New Roman" w:hAnsi="Times New Roman" w:cs="Times New Roman"/>
          <w:b/>
          <w:sz w:val="20"/>
          <w:szCs w:val="20"/>
        </w:rPr>
        <w:t>d)</w:t>
      </w:r>
    </w:p>
    <w:p w14:paraId="6B7819F3" w14:textId="50E0FE71" w:rsidR="000838F0" w:rsidRDefault="00A9109B" w:rsidP="000857ED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62720" behindDoc="0" locked="0" layoutInCell="1" allowOverlap="1" wp14:anchorId="2A97DF6B" wp14:editId="06676865">
                <wp:simplePos x="0" y="0"/>
                <wp:positionH relativeFrom="column">
                  <wp:posOffset>525780</wp:posOffset>
                </wp:positionH>
                <wp:positionV relativeFrom="paragraph">
                  <wp:posOffset>297180</wp:posOffset>
                </wp:positionV>
                <wp:extent cx="274320" cy="175260"/>
                <wp:effectExtent l="0" t="0" r="11430" b="15240"/>
                <wp:wrapNone/>
                <wp:docPr id="359" name="Rectangle 3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7DBBB457" id="Rectangle 359" o:spid="_x0000_s1026" style="position:absolute;margin-left:41.4pt;margin-top:23.4pt;width:21.6pt;height:13.8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" fillcolor="white [3212]" strokecolor="white [3212]" strokeweight="1.5pt"/>
            </w:pict>
          </mc:Fallback>
        </mc:AlternateContent>
      </w:r>
      <w:r w:rsidR="000857ED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17312" behindDoc="0" locked="0" layoutInCell="1" allowOverlap="1" wp14:anchorId="58AF1D9A" wp14:editId="48C473A8">
            <wp:simplePos x="0" y="0"/>
            <wp:positionH relativeFrom="margin">
              <wp:posOffset>964565</wp:posOffset>
            </wp:positionH>
            <wp:positionV relativeFrom="paragraph">
              <wp:posOffset>1243965</wp:posOffset>
            </wp:positionV>
            <wp:extent cx="1460500" cy="790575"/>
            <wp:effectExtent l="0" t="0" r="6350" b="9525"/>
            <wp:wrapThrough wrapText="bothSides">
              <wp:wrapPolygon edited="0">
                <wp:start x="14932" y="0"/>
                <wp:lineTo x="5917" y="8328"/>
                <wp:lineTo x="3099" y="13533"/>
                <wp:lineTo x="2536" y="15094"/>
                <wp:lineTo x="2536" y="17176"/>
                <wp:lineTo x="0" y="17696"/>
                <wp:lineTo x="0" y="21340"/>
                <wp:lineTo x="1972" y="21340"/>
                <wp:lineTo x="7043" y="20299"/>
                <wp:lineTo x="21130" y="18217"/>
                <wp:lineTo x="21412" y="16135"/>
                <wp:lineTo x="21412" y="12492"/>
                <wp:lineTo x="20567" y="8328"/>
                <wp:lineTo x="19722" y="5725"/>
                <wp:lineTo x="17186" y="0"/>
                <wp:lineTo x="14932" y="0"/>
              </wp:wrapPolygon>
            </wp:wrapThrough>
            <wp:docPr id="290" name="Picture 37">
              <a:extLst xmlns:a="http://schemas.openxmlformats.org/drawingml/2006/main">
                <a:ext uri="{FF2B5EF4-FFF2-40B4-BE49-F238E27FC236}">
                  <a16:creationId xmlns:a16="http://schemas.microsoft.com/office/drawing/2014/main" id="{45752367-173F-408D-92D2-384FB046CD0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7">
                      <a:extLst>
                        <a:ext uri="{FF2B5EF4-FFF2-40B4-BE49-F238E27FC236}">
                          <a16:creationId xmlns:a16="http://schemas.microsoft.com/office/drawing/2014/main" id="{45752367-173F-408D-92D2-384FB046CD0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857ED"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682378">
        <w:rPr>
          <w:rFonts w:ascii="Times New Roman" w:hAnsi="Times New Roman" w:cs="Times New Roman"/>
          <w:b/>
          <w:sz w:val="20"/>
          <w:szCs w:val="20"/>
        </w:rPr>
        <w:t xml:space="preserve"> S66</w:t>
      </w:r>
      <w:r w:rsidR="000857ED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0857ED" w:rsidRPr="000C4801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0857ED" w:rsidRPr="000C4801">
        <w:rPr>
          <w:rFonts w:ascii="Times New Roman" w:hAnsi="Times New Roman" w:cs="Times New Roman"/>
          <w:sz w:val="20"/>
          <w:szCs w:val="20"/>
        </w:rPr>
        <w:t xml:space="preserve">H NMR Spectrum of 4-chloro-N-(8-oxo-9-phenyl-5,6,7,8-tetrahydroacridin-2-yl) </w:t>
      </w:r>
      <w:proofErr w:type="spellStart"/>
      <w:r w:rsidR="000857ED"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0857ED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0857ED"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="000857ED" w:rsidRPr="000C4801">
        <w:rPr>
          <w:rFonts w:ascii="Times New Roman" w:hAnsi="Times New Roman" w:cs="Times New Roman"/>
          <w:b/>
          <w:sz w:val="20"/>
          <w:szCs w:val="20"/>
        </w:rPr>
        <w:t>f)</w:t>
      </w:r>
      <w:r w:rsidR="000857E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0838F0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11168" behindDoc="0" locked="0" layoutInCell="1" allowOverlap="1" wp14:anchorId="4129045C" wp14:editId="3C7B699E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09540" cy="3684270"/>
            <wp:effectExtent l="19050" t="19050" r="10160" b="11430"/>
            <wp:wrapThrough wrapText="bothSides">
              <wp:wrapPolygon edited="0">
                <wp:start x="-79" y="-112"/>
                <wp:lineTo x="-79" y="21555"/>
                <wp:lineTo x="21563" y="21555"/>
                <wp:lineTo x="21563" y="-112"/>
                <wp:lineTo x="-79" y="-112"/>
              </wp:wrapPolygon>
            </wp:wrapThrough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12f 1H-1.jpg"/>
                    <pic:cNvPicPr/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9540" cy="368427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857ED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682D4C23" w14:textId="6F071E7A" w:rsidR="000838F0" w:rsidRDefault="00A9109B" w:rsidP="000838F0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mc:AlternateContent>
          <mc:Choice Requires="wps">
            <w:drawing>
              <wp:anchor distT="0" distB="0" distL="114300" distR="114300" simplePos="0" relativeHeight="252064768" behindDoc="0" locked="0" layoutInCell="1" allowOverlap="1" wp14:anchorId="0D348610" wp14:editId="58C5EB9E">
                <wp:simplePos x="0" y="0"/>
                <wp:positionH relativeFrom="column">
                  <wp:posOffset>563880</wp:posOffset>
                </wp:positionH>
                <wp:positionV relativeFrom="paragraph">
                  <wp:posOffset>693420</wp:posOffset>
                </wp:positionV>
                <wp:extent cx="274320" cy="175260"/>
                <wp:effectExtent l="0" t="0" r="11430" b="15240"/>
                <wp:wrapNone/>
                <wp:docPr id="360" name="Rectangle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763E5FE6" id="Rectangle 360" o:spid="_x0000_s1026" style="position:absolute;margin-left:44.4pt;margin-top:54.6pt;width:21.6pt;height:13.8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" fillcolor="white [3212]" strokecolor="white [3212]" strokeweight="1.5pt"/>
            </w:pict>
          </mc:Fallback>
        </mc:AlternateContent>
      </w:r>
      <w:r w:rsidR="000857ED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19360" behindDoc="0" locked="0" layoutInCell="1" allowOverlap="1" wp14:anchorId="177499C1" wp14:editId="64479EF6">
            <wp:simplePos x="0" y="0"/>
            <wp:positionH relativeFrom="margin">
              <wp:posOffset>583565</wp:posOffset>
            </wp:positionH>
            <wp:positionV relativeFrom="paragraph">
              <wp:posOffset>1647190</wp:posOffset>
            </wp:positionV>
            <wp:extent cx="1460500" cy="790575"/>
            <wp:effectExtent l="0" t="0" r="6350" b="9525"/>
            <wp:wrapThrough wrapText="bothSides">
              <wp:wrapPolygon edited="0">
                <wp:start x="14932" y="0"/>
                <wp:lineTo x="5917" y="8328"/>
                <wp:lineTo x="3099" y="13533"/>
                <wp:lineTo x="2536" y="15094"/>
                <wp:lineTo x="2536" y="17176"/>
                <wp:lineTo x="0" y="17696"/>
                <wp:lineTo x="0" y="21340"/>
                <wp:lineTo x="1972" y="21340"/>
                <wp:lineTo x="7043" y="20299"/>
                <wp:lineTo x="21130" y="18217"/>
                <wp:lineTo x="21412" y="16135"/>
                <wp:lineTo x="21412" y="12492"/>
                <wp:lineTo x="20567" y="8328"/>
                <wp:lineTo x="19722" y="5725"/>
                <wp:lineTo x="17186" y="0"/>
                <wp:lineTo x="14932" y="0"/>
              </wp:wrapPolygon>
            </wp:wrapThrough>
            <wp:docPr id="322" name="Picture 37">
              <a:extLst xmlns:a="http://schemas.openxmlformats.org/drawingml/2006/main">
                <a:ext uri="{FF2B5EF4-FFF2-40B4-BE49-F238E27FC236}">
                  <a16:creationId xmlns:a16="http://schemas.microsoft.com/office/drawing/2014/main" id="{45752367-173F-408D-92D2-384FB046CD0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7">
                      <a:extLst>
                        <a:ext uri="{FF2B5EF4-FFF2-40B4-BE49-F238E27FC236}">
                          <a16:creationId xmlns:a16="http://schemas.microsoft.com/office/drawing/2014/main" id="{45752367-173F-408D-92D2-384FB046CD0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DE826A4" w14:textId="2B5ECDBA" w:rsidR="000838F0" w:rsidRDefault="000857ED" w:rsidP="000857ED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12192" behindDoc="0" locked="0" layoutInCell="1" allowOverlap="1" wp14:anchorId="40632652" wp14:editId="5FC73B6D">
            <wp:simplePos x="0" y="0"/>
            <wp:positionH relativeFrom="margin">
              <wp:posOffset>265430</wp:posOffset>
            </wp:positionH>
            <wp:positionV relativeFrom="page">
              <wp:posOffset>5548630</wp:posOffset>
            </wp:positionV>
            <wp:extent cx="5209540" cy="3684270"/>
            <wp:effectExtent l="19050" t="19050" r="10160" b="11430"/>
            <wp:wrapThrough wrapText="bothSides">
              <wp:wrapPolygon edited="0">
                <wp:start x="-79" y="-112"/>
                <wp:lineTo x="-79" y="21555"/>
                <wp:lineTo x="21563" y="21555"/>
                <wp:lineTo x="21563" y="-112"/>
                <wp:lineTo x="-79" y="-112"/>
              </wp:wrapPolygon>
            </wp:wrapThrough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12f 13C-1.jpg"/>
                    <pic:cNvPicPr/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9540" cy="368427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682378">
        <w:rPr>
          <w:rFonts w:ascii="Times New Roman" w:hAnsi="Times New Roman" w:cs="Times New Roman"/>
          <w:b/>
          <w:sz w:val="20"/>
          <w:szCs w:val="20"/>
        </w:rPr>
        <w:t xml:space="preserve"> S67</w:t>
      </w:r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0C4801">
        <w:rPr>
          <w:rFonts w:ascii="Times New Roman" w:hAnsi="Times New Roman" w:cs="Times New Roman"/>
          <w:sz w:val="20"/>
          <w:szCs w:val="20"/>
        </w:rPr>
        <w:t xml:space="preserve">C NMR Spectrum of 4-chloro-N-(8-oxo-9-phenyl-5,6,7,8-tetrahydroacridin-2-yl) </w:t>
      </w:r>
      <w:proofErr w:type="spellStart"/>
      <w:r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Pr="000C4801">
        <w:rPr>
          <w:rFonts w:ascii="Times New Roman" w:hAnsi="Times New Roman" w:cs="Times New Roman"/>
          <w:b/>
          <w:sz w:val="20"/>
          <w:szCs w:val="20"/>
        </w:rPr>
        <w:t xml:space="preserve">f) 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43316849" w14:textId="7C04C0C9" w:rsidR="000838F0" w:rsidRDefault="00A9109B" w:rsidP="000857ED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66816" behindDoc="0" locked="0" layoutInCell="1" allowOverlap="1" wp14:anchorId="097A8D26" wp14:editId="7E874579">
                <wp:simplePos x="0" y="0"/>
                <wp:positionH relativeFrom="column">
                  <wp:posOffset>487680</wp:posOffset>
                </wp:positionH>
                <wp:positionV relativeFrom="paragraph">
                  <wp:posOffset>304800</wp:posOffset>
                </wp:positionV>
                <wp:extent cx="274320" cy="175260"/>
                <wp:effectExtent l="0" t="0" r="11430" b="15240"/>
                <wp:wrapNone/>
                <wp:docPr id="361" name="Rectangle 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16E2F416" id="Rectangle 361" o:spid="_x0000_s1026" style="position:absolute;margin-left:38.4pt;margin-top:24pt;width:21.6pt;height:13.8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" fillcolor="white [3212]" strokecolor="white [3212]" strokeweight="1.5pt"/>
            </w:pict>
          </mc:Fallback>
        </mc:AlternateContent>
      </w:r>
      <w:r w:rsidR="000857ED" w:rsidRPr="00514F50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mc:AlternateContent>
          <mc:Choice Requires="wps">
            <w:drawing>
              <wp:anchor distT="45720" distB="45720" distL="114300" distR="114300" simplePos="0" relativeHeight="251925504" behindDoc="0" locked="0" layoutInCell="1" allowOverlap="1" wp14:anchorId="1EBC35A7" wp14:editId="0EC6217A">
                <wp:simplePos x="0" y="0"/>
                <wp:positionH relativeFrom="column">
                  <wp:posOffset>3310255</wp:posOffset>
                </wp:positionH>
                <wp:positionV relativeFrom="paragraph">
                  <wp:posOffset>5824855</wp:posOffset>
                </wp:positionV>
                <wp:extent cx="1981200" cy="515620"/>
                <wp:effectExtent l="0" t="0" r="19050" b="17780"/>
                <wp:wrapThrough wrapText="bothSides">
                  <wp:wrapPolygon edited="0">
                    <wp:start x="0" y="0"/>
                    <wp:lineTo x="0" y="21547"/>
                    <wp:lineTo x="21600" y="21547"/>
                    <wp:lineTo x="21600" y="0"/>
                    <wp:lineTo x="0" y="0"/>
                  </wp:wrapPolygon>
                </wp:wrapThrough>
                <wp:docPr id="2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515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FFCA13" w14:textId="77777777" w:rsidR="00A13E01" w:rsidRPr="00514F50" w:rsidRDefault="00A13E01" w:rsidP="000857ED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Calculated Exact Mass =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463.0883</w:t>
                            </w:r>
                          </w:p>
                          <w:p w14:paraId="0DF81665" w14:textId="77777777" w:rsidR="00A13E01" w:rsidRPr="00514F50" w:rsidRDefault="00A13E01" w:rsidP="000857ED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[M+H] = 4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63.088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BC35A7" id="_x0000_s1044" type="#_x0000_t202" style="position:absolute;left:0;text-align:left;margin-left:260.65pt;margin-top:458.65pt;width:156pt;height:40.6pt;z-index:251925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">
                <v:textbox>
                  <w:txbxContent>
                    <w:p w14:paraId="36FFCA13" w14:textId="77777777" w:rsidR="00A13E01" w:rsidRPr="00514F50" w:rsidRDefault="00A13E01" w:rsidP="000857ED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Calculated Exact Mass = 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463.0883</w:t>
                      </w:r>
                    </w:p>
                    <w:p w14:paraId="0DF81665" w14:textId="77777777" w:rsidR="00A13E01" w:rsidRPr="00514F50" w:rsidRDefault="00A13E01" w:rsidP="000857ED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[M+H] = 4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63.0886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0857ED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23456" behindDoc="0" locked="0" layoutInCell="1" allowOverlap="1" wp14:anchorId="23EDABC4" wp14:editId="0F815A8F">
            <wp:simplePos x="0" y="0"/>
            <wp:positionH relativeFrom="margin">
              <wp:posOffset>3394710</wp:posOffset>
            </wp:positionH>
            <wp:positionV relativeFrom="paragraph">
              <wp:posOffset>4918710</wp:posOffset>
            </wp:positionV>
            <wp:extent cx="1460500" cy="790575"/>
            <wp:effectExtent l="0" t="0" r="6350" b="9525"/>
            <wp:wrapThrough wrapText="bothSides">
              <wp:wrapPolygon edited="0">
                <wp:start x="14932" y="0"/>
                <wp:lineTo x="5917" y="8328"/>
                <wp:lineTo x="3099" y="13533"/>
                <wp:lineTo x="2536" y="15094"/>
                <wp:lineTo x="2536" y="17176"/>
                <wp:lineTo x="0" y="17696"/>
                <wp:lineTo x="0" y="21340"/>
                <wp:lineTo x="1972" y="21340"/>
                <wp:lineTo x="7043" y="20299"/>
                <wp:lineTo x="21130" y="18217"/>
                <wp:lineTo x="21412" y="16135"/>
                <wp:lineTo x="21412" y="12492"/>
                <wp:lineTo x="20567" y="8328"/>
                <wp:lineTo x="19722" y="5725"/>
                <wp:lineTo x="17186" y="0"/>
                <wp:lineTo x="14932" y="0"/>
              </wp:wrapPolygon>
            </wp:wrapThrough>
            <wp:docPr id="324" name="Picture 37">
              <a:extLst xmlns:a="http://schemas.openxmlformats.org/drawingml/2006/main">
                <a:ext uri="{FF2B5EF4-FFF2-40B4-BE49-F238E27FC236}">
                  <a16:creationId xmlns:a16="http://schemas.microsoft.com/office/drawing/2014/main" id="{45752367-173F-408D-92D2-384FB046CD0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7">
                      <a:extLst>
                        <a:ext uri="{FF2B5EF4-FFF2-40B4-BE49-F238E27FC236}">
                          <a16:creationId xmlns:a16="http://schemas.microsoft.com/office/drawing/2014/main" id="{45752367-173F-408D-92D2-384FB046CD0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857ED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21408" behindDoc="0" locked="0" layoutInCell="1" allowOverlap="1" wp14:anchorId="5DCE7DC4" wp14:editId="5511083C">
            <wp:simplePos x="0" y="0"/>
            <wp:positionH relativeFrom="margin">
              <wp:posOffset>1964055</wp:posOffset>
            </wp:positionH>
            <wp:positionV relativeFrom="paragraph">
              <wp:posOffset>1218565</wp:posOffset>
            </wp:positionV>
            <wp:extent cx="1460500" cy="790575"/>
            <wp:effectExtent l="0" t="0" r="6350" b="9525"/>
            <wp:wrapThrough wrapText="bothSides">
              <wp:wrapPolygon edited="0">
                <wp:start x="14932" y="0"/>
                <wp:lineTo x="5917" y="8328"/>
                <wp:lineTo x="3099" y="13533"/>
                <wp:lineTo x="2536" y="15094"/>
                <wp:lineTo x="2536" y="17176"/>
                <wp:lineTo x="0" y="17696"/>
                <wp:lineTo x="0" y="21340"/>
                <wp:lineTo x="1972" y="21340"/>
                <wp:lineTo x="7043" y="20299"/>
                <wp:lineTo x="21130" y="18217"/>
                <wp:lineTo x="21412" y="16135"/>
                <wp:lineTo x="21412" y="12492"/>
                <wp:lineTo x="20567" y="8328"/>
                <wp:lineTo x="19722" y="5725"/>
                <wp:lineTo x="17186" y="0"/>
                <wp:lineTo x="14932" y="0"/>
              </wp:wrapPolygon>
            </wp:wrapThrough>
            <wp:docPr id="323" name="Picture 37">
              <a:extLst xmlns:a="http://schemas.openxmlformats.org/drawingml/2006/main">
                <a:ext uri="{FF2B5EF4-FFF2-40B4-BE49-F238E27FC236}">
                  <a16:creationId xmlns:a16="http://schemas.microsoft.com/office/drawing/2014/main" id="{45752367-173F-408D-92D2-384FB046CD0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7">
                      <a:extLst>
                        <a:ext uri="{FF2B5EF4-FFF2-40B4-BE49-F238E27FC236}">
                          <a16:creationId xmlns:a16="http://schemas.microsoft.com/office/drawing/2014/main" id="{45752367-173F-408D-92D2-384FB046CD0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857ED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15264" behindDoc="0" locked="0" layoutInCell="1" allowOverlap="1" wp14:anchorId="73902340" wp14:editId="23175FCE">
            <wp:simplePos x="0" y="0"/>
            <wp:positionH relativeFrom="margin">
              <wp:align>center</wp:align>
            </wp:positionH>
            <wp:positionV relativeFrom="margin">
              <wp:posOffset>4228465</wp:posOffset>
            </wp:positionV>
            <wp:extent cx="5210175" cy="4025900"/>
            <wp:effectExtent l="19050" t="19050" r="28575" b="12700"/>
            <wp:wrapThrough wrapText="bothSides">
              <wp:wrapPolygon edited="0">
                <wp:start x="-79" y="-102"/>
                <wp:lineTo x="-79" y="21566"/>
                <wp:lineTo x="21639" y="21566"/>
                <wp:lineTo x="21639" y="-102"/>
                <wp:lineTo x="-79" y="-102"/>
              </wp:wrapPolygon>
            </wp:wrapThrough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" name="12F-1.jpg"/>
                    <pic:cNvPicPr/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402590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857ED"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682378">
        <w:rPr>
          <w:rFonts w:ascii="Times New Roman" w:hAnsi="Times New Roman" w:cs="Times New Roman"/>
          <w:b/>
          <w:sz w:val="20"/>
          <w:szCs w:val="20"/>
        </w:rPr>
        <w:t xml:space="preserve"> S68</w:t>
      </w:r>
      <w:r w:rsidR="000857ED" w:rsidRPr="000C4801">
        <w:rPr>
          <w:rFonts w:ascii="Times New Roman" w:hAnsi="Times New Roman" w:cs="Times New Roman"/>
          <w:sz w:val="20"/>
          <w:szCs w:val="20"/>
        </w:rPr>
        <w:t xml:space="preserve"> DEPT-135 NMR Spectrum of 4-chloro-N-(8-oxo-9-phenyl-5,6,7,8-tetrahydroacridin-2-yl) </w:t>
      </w:r>
      <w:proofErr w:type="spellStart"/>
      <w:r w:rsidR="000857ED"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0857ED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0857ED"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="000857ED" w:rsidRPr="000C4801">
        <w:rPr>
          <w:rFonts w:ascii="Times New Roman" w:hAnsi="Times New Roman" w:cs="Times New Roman"/>
          <w:b/>
          <w:sz w:val="20"/>
          <w:szCs w:val="20"/>
        </w:rPr>
        <w:t xml:space="preserve">f) </w:t>
      </w:r>
      <w:r w:rsidR="000838F0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13216" behindDoc="0" locked="0" layoutInCell="1" allowOverlap="1" wp14:anchorId="7DA81150" wp14:editId="037244E3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" name="12f DEPT-135-1.jpg"/>
                    <pic:cNvPicPr/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9AF39FC" w14:textId="0E285CE0" w:rsidR="000857ED" w:rsidRDefault="000857ED" w:rsidP="000857ED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682378">
        <w:rPr>
          <w:rFonts w:ascii="Times New Roman" w:hAnsi="Times New Roman" w:cs="Times New Roman"/>
          <w:b/>
          <w:sz w:val="20"/>
          <w:szCs w:val="20"/>
        </w:rPr>
        <w:t xml:space="preserve"> S69</w:t>
      </w:r>
      <w:r w:rsidRPr="000C4801">
        <w:rPr>
          <w:rFonts w:ascii="Times New Roman" w:hAnsi="Times New Roman" w:cs="Times New Roman"/>
          <w:sz w:val="20"/>
          <w:szCs w:val="20"/>
        </w:rPr>
        <w:t xml:space="preserve"> HRMS Spectrum of </w:t>
      </w:r>
      <w:proofErr w:type="spellStart"/>
      <w:r w:rsidRPr="000C4801">
        <w:rPr>
          <w:rFonts w:ascii="Times New Roman" w:hAnsi="Times New Roman" w:cs="Times New Roman"/>
          <w:sz w:val="20"/>
          <w:szCs w:val="20"/>
        </w:rPr>
        <w:t>of</w:t>
      </w:r>
      <w:proofErr w:type="spellEnd"/>
      <w:r w:rsidRPr="000C4801">
        <w:rPr>
          <w:rFonts w:ascii="Times New Roman" w:hAnsi="Times New Roman" w:cs="Times New Roman"/>
          <w:sz w:val="20"/>
          <w:szCs w:val="20"/>
        </w:rPr>
        <w:t xml:space="preserve"> 4-chloro-N-(8-oxo-9-phenyl-5,6,7,8-tetrahydroacridin-2-yl) </w:t>
      </w:r>
      <w:proofErr w:type="spellStart"/>
      <w:r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Pr="000C4801">
        <w:rPr>
          <w:rFonts w:ascii="Times New Roman" w:hAnsi="Times New Roman" w:cs="Times New Roman"/>
          <w:b/>
          <w:sz w:val="20"/>
          <w:szCs w:val="20"/>
        </w:rPr>
        <w:t xml:space="preserve">f) 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389F94CD" w14:textId="50454428" w:rsidR="000857ED" w:rsidRDefault="00A9109B" w:rsidP="000838F0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70912" behindDoc="0" locked="0" layoutInCell="1" allowOverlap="1" wp14:anchorId="505EE6BC" wp14:editId="22468DF0">
                <wp:simplePos x="0" y="0"/>
                <wp:positionH relativeFrom="column">
                  <wp:posOffset>487680</wp:posOffset>
                </wp:positionH>
                <wp:positionV relativeFrom="paragraph">
                  <wp:posOffset>4671060</wp:posOffset>
                </wp:positionV>
                <wp:extent cx="274320" cy="175260"/>
                <wp:effectExtent l="0" t="0" r="11430" b="15240"/>
                <wp:wrapNone/>
                <wp:docPr id="363" name="Rectangle 3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0AD454E6" id="Rectangle 363" o:spid="_x0000_s1026" style="position:absolute;margin-left:38.4pt;margin-top:367.8pt;width:21.6pt;height:13.8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" fillcolor="white [3212]" strokecolor="white [3212]" strokeweight="1.5pt"/>
            </w:pict>
          </mc:Fallback>
        </mc:AlternateContent>
      </w: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mc:AlternateContent>
          <mc:Choice Requires="wps">
            <w:drawing>
              <wp:anchor distT="0" distB="0" distL="114300" distR="114300" simplePos="0" relativeHeight="252068864" behindDoc="0" locked="0" layoutInCell="1" allowOverlap="1" wp14:anchorId="44276DFE" wp14:editId="0603A19B">
                <wp:simplePos x="0" y="0"/>
                <wp:positionH relativeFrom="column">
                  <wp:posOffset>518160</wp:posOffset>
                </wp:positionH>
                <wp:positionV relativeFrom="paragraph">
                  <wp:posOffset>320040</wp:posOffset>
                </wp:positionV>
                <wp:extent cx="274320" cy="175260"/>
                <wp:effectExtent l="0" t="0" r="11430" b="15240"/>
                <wp:wrapNone/>
                <wp:docPr id="362" name="Rectangle 3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7886BE20" id="Rectangle 362" o:spid="_x0000_s1026" style="position:absolute;margin-left:40.8pt;margin-top:25.2pt;width:21.6pt;height:13.8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" fillcolor="white [3212]" strokecolor="white [3212]" strokeweight="1.5pt"/>
            </w:pict>
          </mc:Fallback>
        </mc:AlternateContent>
      </w:r>
      <w:r w:rsidR="009942B8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31648" behindDoc="0" locked="0" layoutInCell="1" allowOverlap="1" wp14:anchorId="6008359C" wp14:editId="34934FB0">
            <wp:simplePos x="0" y="0"/>
            <wp:positionH relativeFrom="margin">
              <wp:posOffset>946785</wp:posOffset>
            </wp:positionH>
            <wp:positionV relativeFrom="paragraph">
              <wp:posOffset>5551170</wp:posOffset>
            </wp:positionV>
            <wp:extent cx="1465580" cy="790575"/>
            <wp:effectExtent l="0" t="0" r="1270" b="9525"/>
            <wp:wrapThrough wrapText="bothSides">
              <wp:wrapPolygon edited="0">
                <wp:start x="15161" y="0"/>
                <wp:lineTo x="5896" y="8328"/>
                <wp:lineTo x="3088" y="13533"/>
                <wp:lineTo x="2527" y="15094"/>
                <wp:lineTo x="2527" y="17176"/>
                <wp:lineTo x="0" y="17696"/>
                <wp:lineTo x="0" y="21340"/>
                <wp:lineTo x="1965" y="21340"/>
                <wp:lineTo x="8423" y="20299"/>
                <wp:lineTo x="21057" y="18217"/>
                <wp:lineTo x="21338" y="16135"/>
                <wp:lineTo x="21338" y="12492"/>
                <wp:lineTo x="20496" y="8328"/>
                <wp:lineTo x="19653" y="5725"/>
                <wp:lineTo x="17127" y="0"/>
                <wp:lineTo x="15161" y="0"/>
              </wp:wrapPolygon>
            </wp:wrapThrough>
            <wp:docPr id="328" name="Picture 39">
              <a:extLst xmlns:a="http://schemas.openxmlformats.org/drawingml/2006/main">
                <a:ext uri="{FF2B5EF4-FFF2-40B4-BE49-F238E27FC236}">
                  <a16:creationId xmlns:a16="http://schemas.microsoft.com/office/drawing/2014/main" id="{6FD4C96E-4235-4632-B286-1A0B60E594D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39">
                      <a:extLst>
                        <a:ext uri="{FF2B5EF4-FFF2-40B4-BE49-F238E27FC236}">
                          <a16:creationId xmlns:a16="http://schemas.microsoft.com/office/drawing/2014/main" id="{6FD4C96E-4235-4632-B286-1A0B60E594D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558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942B8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29600" behindDoc="0" locked="0" layoutInCell="1" allowOverlap="1" wp14:anchorId="037FA75E" wp14:editId="2F1D7291">
            <wp:simplePos x="0" y="0"/>
            <wp:positionH relativeFrom="margin">
              <wp:posOffset>1633855</wp:posOffset>
            </wp:positionH>
            <wp:positionV relativeFrom="paragraph">
              <wp:posOffset>1210310</wp:posOffset>
            </wp:positionV>
            <wp:extent cx="1465580" cy="790575"/>
            <wp:effectExtent l="0" t="0" r="1270" b="9525"/>
            <wp:wrapThrough wrapText="bothSides">
              <wp:wrapPolygon edited="0">
                <wp:start x="15161" y="0"/>
                <wp:lineTo x="5896" y="8328"/>
                <wp:lineTo x="3088" y="13533"/>
                <wp:lineTo x="2527" y="15094"/>
                <wp:lineTo x="2527" y="17176"/>
                <wp:lineTo x="0" y="17696"/>
                <wp:lineTo x="0" y="21340"/>
                <wp:lineTo x="1965" y="21340"/>
                <wp:lineTo x="8423" y="20299"/>
                <wp:lineTo x="21057" y="18217"/>
                <wp:lineTo x="21338" y="16135"/>
                <wp:lineTo x="21338" y="12492"/>
                <wp:lineTo x="20496" y="8328"/>
                <wp:lineTo x="19653" y="5725"/>
                <wp:lineTo x="17127" y="0"/>
                <wp:lineTo x="15161" y="0"/>
              </wp:wrapPolygon>
            </wp:wrapThrough>
            <wp:docPr id="327" name="Picture 39">
              <a:extLst xmlns:a="http://schemas.openxmlformats.org/drawingml/2006/main">
                <a:ext uri="{FF2B5EF4-FFF2-40B4-BE49-F238E27FC236}">
                  <a16:creationId xmlns:a16="http://schemas.microsoft.com/office/drawing/2014/main" id="{6FD4C96E-4235-4632-B286-1A0B60E594D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39">
                      <a:extLst>
                        <a:ext uri="{FF2B5EF4-FFF2-40B4-BE49-F238E27FC236}">
                          <a16:creationId xmlns:a16="http://schemas.microsoft.com/office/drawing/2014/main" id="{6FD4C96E-4235-4632-B286-1A0B60E594D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558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857ED"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682378">
        <w:rPr>
          <w:rFonts w:ascii="Times New Roman" w:hAnsi="Times New Roman" w:cs="Times New Roman"/>
          <w:b/>
          <w:sz w:val="20"/>
          <w:szCs w:val="20"/>
        </w:rPr>
        <w:t xml:space="preserve"> S70</w:t>
      </w:r>
      <w:r w:rsidR="000857ED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0857ED" w:rsidRPr="000C4801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0857ED" w:rsidRPr="000C4801">
        <w:rPr>
          <w:rFonts w:ascii="Times New Roman" w:hAnsi="Times New Roman" w:cs="Times New Roman"/>
          <w:sz w:val="20"/>
          <w:szCs w:val="20"/>
        </w:rPr>
        <w:t xml:space="preserve">H NMR Spectrum of 4-bromo-N-(8-oxo-9-phenyl-5,6,7,8-tetrahydroacridin-2-yl) </w:t>
      </w:r>
      <w:proofErr w:type="spellStart"/>
      <w:r w:rsidR="000857ED"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0857ED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0857ED"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="000857ED" w:rsidRPr="000C4801">
        <w:rPr>
          <w:rFonts w:ascii="Times New Roman" w:hAnsi="Times New Roman" w:cs="Times New Roman"/>
          <w:b/>
          <w:sz w:val="20"/>
          <w:szCs w:val="20"/>
        </w:rPr>
        <w:t xml:space="preserve">g) </w:t>
      </w:r>
      <w:r w:rsidR="000857ED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26528" behindDoc="0" locked="0" layoutInCell="1" allowOverlap="1" wp14:anchorId="28C24B84" wp14:editId="38A5F698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" name="12g 1H.tiff"/>
                    <pic:cNvPicPr/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857ED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7B6E1AFE" w14:textId="5411F733" w:rsidR="000838F0" w:rsidRDefault="000857ED" w:rsidP="000838F0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682378">
        <w:rPr>
          <w:rFonts w:ascii="Times New Roman" w:hAnsi="Times New Roman" w:cs="Times New Roman"/>
          <w:b/>
          <w:sz w:val="20"/>
          <w:szCs w:val="20"/>
        </w:rPr>
        <w:t xml:space="preserve"> S71</w:t>
      </w:r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0C4801">
        <w:rPr>
          <w:rFonts w:ascii="Times New Roman" w:hAnsi="Times New Roman" w:cs="Times New Roman"/>
          <w:sz w:val="20"/>
          <w:szCs w:val="20"/>
        </w:rPr>
        <w:t xml:space="preserve">C NMR Spectrum of 4-bromo-N-(8-oxo-9-phenyl-5,6,7,8-tetrahydroacridin-2-yl) </w:t>
      </w:r>
      <w:proofErr w:type="spellStart"/>
      <w:r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b/>
          <w:sz w:val="20"/>
          <w:szCs w:val="20"/>
        </w:rPr>
        <w:t>(1</w:t>
      </w:r>
      <w:r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27552" behindDoc="0" locked="0" layoutInCell="1" allowOverlap="1" wp14:anchorId="65FEBEC0" wp14:editId="44D2E2A0">
            <wp:simplePos x="0" y="0"/>
            <wp:positionH relativeFrom="margin">
              <wp:align>center</wp:align>
            </wp:positionH>
            <wp:positionV relativeFrom="page">
              <wp:posOffset>5280660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" name="12g 13C.tiff"/>
                    <pic:cNvPicPr/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>
        <w:rPr>
          <w:rFonts w:ascii="Times New Roman" w:hAnsi="Times New Roman" w:cs="Times New Roman"/>
          <w:b/>
          <w:sz w:val="20"/>
          <w:szCs w:val="20"/>
        </w:rPr>
        <w:t>g)</w:t>
      </w:r>
      <w:r w:rsidR="000838F0">
        <w:rPr>
          <w:rFonts w:ascii="Times New Roman" w:hAnsi="Times New Roman" w:cs="Times New Roman"/>
          <w:b/>
          <w:sz w:val="20"/>
          <w:szCs w:val="20"/>
        </w:rPr>
        <w:br w:type="page"/>
      </w:r>
    </w:p>
    <w:p w14:paraId="209A0C7A" w14:textId="39641AA0" w:rsidR="00F54DAD" w:rsidRPr="000C4801" w:rsidRDefault="00A9109B" w:rsidP="000857ED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72960" behindDoc="0" locked="0" layoutInCell="1" allowOverlap="1" wp14:anchorId="68261B93" wp14:editId="4B7E089A">
                <wp:simplePos x="0" y="0"/>
                <wp:positionH relativeFrom="column">
                  <wp:posOffset>533400</wp:posOffset>
                </wp:positionH>
                <wp:positionV relativeFrom="paragraph">
                  <wp:posOffset>289560</wp:posOffset>
                </wp:positionV>
                <wp:extent cx="274320" cy="175260"/>
                <wp:effectExtent l="0" t="0" r="11430" b="15240"/>
                <wp:wrapNone/>
                <wp:docPr id="364" name="Rectangle 3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3FF0C4BA" id="Rectangle 364" o:spid="_x0000_s1026" style="position:absolute;margin-left:42pt;margin-top:22.8pt;width:21.6pt;height:13.8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" fillcolor="white [3212]" strokecolor="white [3212]" strokeweight="1.5pt"/>
            </w:pict>
          </mc:Fallback>
        </mc:AlternateContent>
      </w:r>
      <w:r w:rsidR="001A1A4C" w:rsidRPr="00514F50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mc:AlternateContent>
          <mc:Choice Requires="wps">
            <w:drawing>
              <wp:anchor distT="45720" distB="45720" distL="114300" distR="114300" simplePos="0" relativeHeight="251937792" behindDoc="0" locked="0" layoutInCell="1" allowOverlap="1" wp14:anchorId="45B78242" wp14:editId="45CE3D82">
                <wp:simplePos x="0" y="0"/>
                <wp:positionH relativeFrom="column">
                  <wp:posOffset>3028950</wp:posOffset>
                </wp:positionH>
                <wp:positionV relativeFrom="paragraph">
                  <wp:posOffset>6076950</wp:posOffset>
                </wp:positionV>
                <wp:extent cx="2000250" cy="515620"/>
                <wp:effectExtent l="0" t="0" r="19050" b="17780"/>
                <wp:wrapThrough wrapText="bothSides">
                  <wp:wrapPolygon edited="0">
                    <wp:start x="0" y="0"/>
                    <wp:lineTo x="0" y="21547"/>
                    <wp:lineTo x="21600" y="21547"/>
                    <wp:lineTo x="21600" y="0"/>
                    <wp:lineTo x="0" y="0"/>
                  </wp:wrapPolygon>
                </wp:wrapThrough>
                <wp:docPr id="3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0250" cy="515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1097CD" w14:textId="77777777" w:rsidR="00A13E01" w:rsidRPr="00514F50" w:rsidRDefault="00A13E01" w:rsidP="001A1A4C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Calculated Exact Mass =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07.0378</w:t>
                            </w:r>
                          </w:p>
                          <w:p w14:paraId="479C90E7" w14:textId="77777777" w:rsidR="00A13E01" w:rsidRPr="00514F50" w:rsidRDefault="00A13E01" w:rsidP="001A1A4C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[M+H] =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07.037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B78242" id="_x0000_s1045" type="#_x0000_t202" style="position:absolute;left:0;text-align:left;margin-left:238.5pt;margin-top:478.5pt;width:157.5pt;height:40.6pt;z-index:2519377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">
                <v:textbox>
                  <w:txbxContent>
                    <w:p w14:paraId="701097CD" w14:textId="77777777" w:rsidR="00A13E01" w:rsidRPr="00514F50" w:rsidRDefault="00A13E01" w:rsidP="001A1A4C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Calculated Exact Mass = 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507.0378</w:t>
                      </w:r>
                    </w:p>
                    <w:p w14:paraId="479C90E7" w14:textId="77777777" w:rsidR="00A13E01" w:rsidRPr="00514F50" w:rsidRDefault="00A13E01" w:rsidP="001A1A4C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[M+H] = 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507.0375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1A1A4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35744" behindDoc="0" locked="0" layoutInCell="1" allowOverlap="1" wp14:anchorId="14FF1844" wp14:editId="0675CB9A">
            <wp:simplePos x="0" y="0"/>
            <wp:positionH relativeFrom="margin">
              <wp:posOffset>3273425</wp:posOffset>
            </wp:positionH>
            <wp:positionV relativeFrom="paragraph">
              <wp:posOffset>5199380</wp:posOffset>
            </wp:positionV>
            <wp:extent cx="1465580" cy="790575"/>
            <wp:effectExtent l="0" t="0" r="1270" b="9525"/>
            <wp:wrapThrough wrapText="bothSides">
              <wp:wrapPolygon edited="0">
                <wp:start x="15161" y="0"/>
                <wp:lineTo x="5896" y="8328"/>
                <wp:lineTo x="3088" y="13533"/>
                <wp:lineTo x="2527" y="15094"/>
                <wp:lineTo x="2527" y="17176"/>
                <wp:lineTo x="0" y="17696"/>
                <wp:lineTo x="0" y="21340"/>
                <wp:lineTo x="1965" y="21340"/>
                <wp:lineTo x="8423" y="20299"/>
                <wp:lineTo x="21057" y="18217"/>
                <wp:lineTo x="21338" y="16135"/>
                <wp:lineTo x="21338" y="12492"/>
                <wp:lineTo x="20496" y="8328"/>
                <wp:lineTo x="19653" y="5725"/>
                <wp:lineTo x="17127" y="0"/>
                <wp:lineTo x="15161" y="0"/>
              </wp:wrapPolygon>
            </wp:wrapThrough>
            <wp:docPr id="331" name="Picture 39">
              <a:extLst xmlns:a="http://schemas.openxmlformats.org/drawingml/2006/main">
                <a:ext uri="{FF2B5EF4-FFF2-40B4-BE49-F238E27FC236}">
                  <a16:creationId xmlns:a16="http://schemas.microsoft.com/office/drawing/2014/main" id="{6FD4C96E-4235-4632-B286-1A0B60E594D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39">
                      <a:extLst>
                        <a:ext uri="{FF2B5EF4-FFF2-40B4-BE49-F238E27FC236}">
                          <a16:creationId xmlns:a16="http://schemas.microsoft.com/office/drawing/2014/main" id="{6FD4C96E-4235-4632-B286-1A0B60E594D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558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C5410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834368" behindDoc="0" locked="0" layoutInCell="1" allowOverlap="1" wp14:anchorId="069CB387" wp14:editId="2136D6EE">
            <wp:simplePos x="0" y="0"/>
            <wp:positionH relativeFrom="margin">
              <wp:posOffset>2131957</wp:posOffset>
            </wp:positionH>
            <wp:positionV relativeFrom="paragraph">
              <wp:posOffset>1342563</wp:posOffset>
            </wp:positionV>
            <wp:extent cx="1465748" cy="790864"/>
            <wp:effectExtent l="0" t="0" r="1270" b="9525"/>
            <wp:wrapThrough wrapText="bothSides">
              <wp:wrapPolygon edited="0">
                <wp:start x="15161" y="0"/>
                <wp:lineTo x="5896" y="8328"/>
                <wp:lineTo x="3088" y="13533"/>
                <wp:lineTo x="2527" y="15094"/>
                <wp:lineTo x="2527" y="17176"/>
                <wp:lineTo x="0" y="17696"/>
                <wp:lineTo x="0" y="21340"/>
                <wp:lineTo x="1965" y="21340"/>
                <wp:lineTo x="8423" y="20299"/>
                <wp:lineTo x="21057" y="18217"/>
                <wp:lineTo x="21338" y="16135"/>
                <wp:lineTo x="21338" y="12492"/>
                <wp:lineTo x="20496" y="8328"/>
                <wp:lineTo x="19653" y="5725"/>
                <wp:lineTo x="17127" y="0"/>
                <wp:lineTo x="15161" y="0"/>
              </wp:wrapPolygon>
            </wp:wrapThrough>
            <wp:docPr id="300" name="Picture 39">
              <a:extLst xmlns:a="http://schemas.openxmlformats.org/drawingml/2006/main">
                <a:ext uri="{FF2B5EF4-FFF2-40B4-BE49-F238E27FC236}">
                  <a16:creationId xmlns:a16="http://schemas.microsoft.com/office/drawing/2014/main" id="{6FD4C96E-4235-4632-B286-1A0B60E594D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39">
                      <a:extLst>
                        <a:ext uri="{FF2B5EF4-FFF2-40B4-BE49-F238E27FC236}">
                          <a16:creationId xmlns:a16="http://schemas.microsoft.com/office/drawing/2014/main" id="{6FD4C96E-4235-4632-B286-1A0B60E594D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5748" cy="7908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4DAD"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682378">
        <w:rPr>
          <w:rFonts w:ascii="Times New Roman" w:hAnsi="Times New Roman" w:cs="Times New Roman"/>
          <w:b/>
          <w:sz w:val="20"/>
          <w:szCs w:val="20"/>
        </w:rPr>
        <w:t xml:space="preserve"> S72</w:t>
      </w:r>
      <w:r w:rsidR="00F54DAD" w:rsidRPr="000C4801">
        <w:rPr>
          <w:rFonts w:ascii="Times New Roman" w:hAnsi="Times New Roman" w:cs="Times New Roman"/>
          <w:sz w:val="20"/>
          <w:szCs w:val="20"/>
        </w:rPr>
        <w:t xml:space="preserve"> DEPT-135 NMR Spectrum of 4-bromo-N-(8-oxo-9-phenyl-5,6,7,8-tetrahydroacridin-2-yl) </w:t>
      </w:r>
      <w:proofErr w:type="spellStart"/>
      <w:r w:rsidR="00F54DAD"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F54DAD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F54DAD"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="00F54DAD" w:rsidRPr="000C4801">
        <w:rPr>
          <w:rFonts w:ascii="Times New Roman" w:hAnsi="Times New Roman" w:cs="Times New Roman"/>
          <w:b/>
          <w:sz w:val="20"/>
          <w:szCs w:val="20"/>
        </w:rPr>
        <w:t xml:space="preserve">g) </w:t>
      </w:r>
      <w:r w:rsidR="00F54DAD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827200" behindDoc="0" locked="0" layoutInCell="1" allowOverlap="1" wp14:anchorId="2AD16600" wp14:editId="32C8BBE5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12g DEPT-135.tiff"/>
                    <pic:cNvPicPr/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25F114D" w14:textId="7E1C1CBE" w:rsidR="005D5F90" w:rsidRPr="000C4801" w:rsidRDefault="001A1A4C" w:rsidP="001A1A4C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33696" behindDoc="0" locked="0" layoutInCell="1" allowOverlap="1" wp14:anchorId="1C598B95" wp14:editId="1E851CEC">
            <wp:simplePos x="0" y="0"/>
            <wp:positionH relativeFrom="margin">
              <wp:align>center</wp:align>
            </wp:positionH>
            <wp:positionV relativeFrom="page">
              <wp:posOffset>5265420</wp:posOffset>
            </wp:positionV>
            <wp:extent cx="5210175" cy="4025900"/>
            <wp:effectExtent l="19050" t="19050" r="28575" b="12700"/>
            <wp:wrapThrough wrapText="bothSides">
              <wp:wrapPolygon edited="0">
                <wp:start x="-79" y="-102"/>
                <wp:lineTo x="-79" y="21566"/>
                <wp:lineTo x="21639" y="21566"/>
                <wp:lineTo x="21639" y="-102"/>
                <wp:lineTo x="-79" y="-102"/>
              </wp:wrapPolygon>
            </wp:wrapThrough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12G-1.jpg"/>
                    <pic:cNvPicPr/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402590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682378">
        <w:rPr>
          <w:rFonts w:ascii="Times New Roman" w:hAnsi="Times New Roman" w:cs="Times New Roman"/>
          <w:b/>
          <w:sz w:val="20"/>
          <w:szCs w:val="20"/>
        </w:rPr>
        <w:t xml:space="preserve"> S73</w:t>
      </w:r>
      <w:r w:rsidRPr="000C4801">
        <w:rPr>
          <w:rFonts w:ascii="Times New Roman" w:hAnsi="Times New Roman" w:cs="Times New Roman"/>
          <w:sz w:val="20"/>
          <w:szCs w:val="20"/>
        </w:rPr>
        <w:t xml:space="preserve"> HMRS Spectrum of 4-bromo-N-(8-oxo-9-phenyl-5,6,7,8-tetrahydroacridin-2-yl) </w:t>
      </w:r>
      <w:proofErr w:type="spellStart"/>
      <w:r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Pr="000C4801">
        <w:rPr>
          <w:rFonts w:ascii="Times New Roman" w:hAnsi="Times New Roman" w:cs="Times New Roman"/>
          <w:b/>
          <w:sz w:val="20"/>
          <w:szCs w:val="20"/>
        </w:rPr>
        <w:t xml:space="preserve">g)  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2FEC084F" w14:textId="7C60943D" w:rsidR="008C5410" w:rsidRDefault="00A9109B" w:rsidP="00F11ED0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75008" behindDoc="0" locked="0" layoutInCell="1" allowOverlap="1" wp14:anchorId="15313DFB" wp14:editId="72CB7392">
                <wp:simplePos x="0" y="0"/>
                <wp:positionH relativeFrom="column">
                  <wp:posOffset>495300</wp:posOffset>
                </wp:positionH>
                <wp:positionV relativeFrom="paragraph">
                  <wp:posOffset>259080</wp:posOffset>
                </wp:positionV>
                <wp:extent cx="274320" cy="175260"/>
                <wp:effectExtent l="0" t="0" r="11430" b="15240"/>
                <wp:wrapNone/>
                <wp:docPr id="365" name="Rectangle 3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1046E448" id="Rectangle 365" o:spid="_x0000_s1026" style="position:absolute;margin-left:39pt;margin-top:20.4pt;width:21.6pt;height:13.8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" fillcolor="white [3212]" strokecolor="white [3212]" strokeweight="1.5pt"/>
            </w:pict>
          </mc:Fallback>
        </mc:AlternateContent>
      </w:r>
      <w:r w:rsidR="001A1A4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41888" behindDoc="0" locked="0" layoutInCell="1" allowOverlap="1" wp14:anchorId="1C2D4375" wp14:editId="0B1A7FC1">
            <wp:simplePos x="0" y="0"/>
            <wp:positionH relativeFrom="margin">
              <wp:align>center</wp:align>
            </wp:positionH>
            <wp:positionV relativeFrom="paragraph">
              <wp:posOffset>1343025</wp:posOffset>
            </wp:positionV>
            <wp:extent cx="1390650" cy="790575"/>
            <wp:effectExtent l="0" t="0" r="0" b="9525"/>
            <wp:wrapThrough wrapText="bothSides">
              <wp:wrapPolygon edited="0">
                <wp:start x="14795" y="0"/>
                <wp:lineTo x="5030" y="8328"/>
                <wp:lineTo x="2071" y="13533"/>
                <wp:lineTo x="1479" y="15094"/>
                <wp:lineTo x="1479" y="17176"/>
                <wp:lineTo x="0" y="17696"/>
                <wp:lineTo x="0" y="21340"/>
                <wp:lineTo x="1184" y="21340"/>
                <wp:lineTo x="21008" y="18217"/>
                <wp:lineTo x="21304" y="16135"/>
                <wp:lineTo x="21304" y="12492"/>
                <wp:lineTo x="20416" y="8328"/>
                <wp:lineTo x="19529" y="5725"/>
                <wp:lineTo x="16866" y="0"/>
                <wp:lineTo x="14795" y="0"/>
              </wp:wrapPolygon>
            </wp:wrapThrough>
            <wp:docPr id="307" name="Picture 41">
              <a:extLst xmlns:a="http://schemas.openxmlformats.org/drawingml/2006/main">
                <a:ext uri="{FF2B5EF4-FFF2-40B4-BE49-F238E27FC236}">
                  <a16:creationId xmlns:a16="http://schemas.microsoft.com/office/drawing/2014/main" id="{8CF7D821-16ED-41EB-BA0D-B33479E6C57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1">
                      <a:extLst>
                        <a:ext uri="{FF2B5EF4-FFF2-40B4-BE49-F238E27FC236}">
                          <a16:creationId xmlns:a16="http://schemas.microsoft.com/office/drawing/2014/main" id="{8CF7D821-16ED-41EB-BA0D-B33479E6C57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A1A4C"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682378">
        <w:rPr>
          <w:rFonts w:ascii="Times New Roman" w:hAnsi="Times New Roman" w:cs="Times New Roman"/>
          <w:b/>
          <w:sz w:val="20"/>
          <w:szCs w:val="20"/>
        </w:rPr>
        <w:t xml:space="preserve"> S78</w:t>
      </w:r>
      <w:r w:rsidR="001A1A4C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1A1A4C" w:rsidRPr="000C4801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1A1A4C" w:rsidRPr="000C4801">
        <w:rPr>
          <w:rFonts w:ascii="Times New Roman" w:hAnsi="Times New Roman" w:cs="Times New Roman"/>
          <w:sz w:val="20"/>
          <w:szCs w:val="20"/>
        </w:rPr>
        <w:t xml:space="preserve">H NMR Spectrum of 4-iodo-N-(8-oxo-9-phenyl-5,6,7,8-tetrahydroacridin-2-yl) </w:t>
      </w:r>
      <w:proofErr w:type="spellStart"/>
      <w:r w:rsidR="001A1A4C"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1A1A4C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1A1A4C"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="001A1A4C" w:rsidRPr="000C4801">
        <w:rPr>
          <w:rFonts w:ascii="Times New Roman" w:hAnsi="Times New Roman" w:cs="Times New Roman"/>
          <w:b/>
          <w:sz w:val="20"/>
          <w:szCs w:val="20"/>
        </w:rPr>
        <w:t>i)</w:t>
      </w:r>
      <w:r w:rsidR="001A1A4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39840" behindDoc="0" locked="0" layoutInCell="1" allowOverlap="1" wp14:anchorId="15AD6877" wp14:editId="09F62670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" name="12i 1H.tiff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1685507" w14:textId="659BB2F2" w:rsidR="00F11ED0" w:rsidRPr="000C4801" w:rsidRDefault="00A9109B" w:rsidP="001A1A4C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mc:AlternateContent>
          <mc:Choice Requires="wps">
            <w:drawing>
              <wp:anchor distT="0" distB="0" distL="114300" distR="114300" simplePos="0" relativeHeight="252077056" behindDoc="0" locked="0" layoutInCell="1" allowOverlap="1" wp14:anchorId="2E1C4E41" wp14:editId="5025AFB2">
                <wp:simplePos x="0" y="0"/>
                <wp:positionH relativeFrom="column">
                  <wp:posOffset>510540</wp:posOffset>
                </wp:positionH>
                <wp:positionV relativeFrom="paragraph">
                  <wp:posOffset>571500</wp:posOffset>
                </wp:positionV>
                <wp:extent cx="274320" cy="175260"/>
                <wp:effectExtent l="0" t="0" r="11430" b="15240"/>
                <wp:wrapNone/>
                <wp:docPr id="366" name="Rectangle 3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5927F819" id="Rectangle 366" o:spid="_x0000_s1026" style="position:absolute;margin-left:40.2pt;margin-top:45pt;width:21.6pt;height:13.8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" fillcolor="white [3212]" strokecolor="white [3212]" strokeweight="1.5pt"/>
            </w:pict>
          </mc:Fallback>
        </mc:AlternateContent>
      </w:r>
    </w:p>
    <w:p w14:paraId="6F87F044" w14:textId="5C8140B1" w:rsidR="00E54C23" w:rsidRPr="000C4801" w:rsidRDefault="006030BD" w:rsidP="00740A2D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849728" behindDoc="0" locked="0" layoutInCell="1" allowOverlap="1" wp14:anchorId="0E81BF86" wp14:editId="197AA94E">
            <wp:simplePos x="0" y="0"/>
            <wp:positionH relativeFrom="column">
              <wp:posOffset>462915</wp:posOffset>
            </wp:positionH>
            <wp:positionV relativeFrom="paragraph">
              <wp:posOffset>1211580</wp:posOffset>
            </wp:positionV>
            <wp:extent cx="1390650" cy="790575"/>
            <wp:effectExtent l="0" t="0" r="0" b="0"/>
            <wp:wrapThrough wrapText="bothSides">
              <wp:wrapPolygon edited="0">
                <wp:start x="14499" y="0"/>
                <wp:lineTo x="5030" y="8848"/>
                <wp:lineTo x="2071" y="13012"/>
                <wp:lineTo x="1479" y="14573"/>
                <wp:lineTo x="1479" y="17176"/>
                <wp:lineTo x="0" y="17696"/>
                <wp:lineTo x="0" y="20819"/>
                <wp:lineTo x="1184" y="20819"/>
                <wp:lineTo x="20712" y="18217"/>
                <wp:lineTo x="21304" y="15614"/>
                <wp:lineTo x="21304" y="12492"/>
                <wp:lineTo x="20416" y="8328"/>
                <wp:lineTo x="16866" y="0"/>
                <wp:lineTo x="14499" y="0"/>
              </wp:wrapPolygon>
            </wp:wrapThrough>
            <wp:docPr id="308" name="Picture 41">
              <a:extLst xmlns:a="http://schemas.openxmlformats.org/drawingml/2006/main">
                <a:ext uri="{FF2B5EF4-FFF2-40B4-BE49-F238E27FC236}">
                  <a16:creationId xmlns:a16="http://schemas.microsoft.com/office/drawing/2014/main" id="{8CF7D821-16ED-41EB-BA0D-B33479E6C57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1">
                      <a:extLst>
                        <a:ext uri="{FF2B5EF4-FFF2-40B4-BE49-F238E27FC236}">
                          <a16:creationId xmlns:a16="http://schemas.microsoft.com/office/drawing/2014/main" id="{8CF7D821-16ED-41EB-BA0D-B33479E6C57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97F13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844608" behindDoc="0" locked="0" layoutInCell="1" allowOverlap="1" wp14:anchorId="7BD92401" wp14:editId="56AB2C20">
            <wp:simplePos x="0" y="0"/>
            <wp:positionH relativeFrom="margin">
              <wp:posOffset>257175</wp:posOffset>
            </wp:positionH>
            <wp:positionV relativeFrom="paragraph">
              <wp:posOffset>19050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12i 13C.tiff"/>
                    <pic:cNvPicPr/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ED0"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682378">
        <w:rPr>
          <w:rFonts w:ascii="Times New Roman" w:hAnsi="Times New Roman" w:cs="Times New Roman"/>
          <w:b/>
          <w:sz w:val="20"/>
          <w:szCs w:val="20"/>
        </w:rPr>
        <w:t xml:space="preserve"> S79</w:t>
      </w:r>
      <w:r w:rsidR="00F11ED0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F11ED0" w:rsidRPr="000C4801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F11ED0" w:rsidRPr="000C4801">
        <w:rPr>
          <w:rFonts w:ascii="Times New Roman" w:hAnsi="Times New Roman" w:cs="Times New Roman"/>
          <w:sz w:val="20"/>
          <w:szCs w:val="20"/>
        </w:rPr>
        <w:t>C NMR Spectrum of 4-iodo-N-(8-oxo-9-phenyl</w:t>
      </w:r>
      <w:bookmarkStart w:id="3" w:name="_GoBack"/>
      <w:bookmarkEnd w:id="3"/>
      <w:r w:rsidR="00F11ED0" w:rsidRPr="000C4801">
        <w:rPr>
          <w:rFonts w:ascii="Times New Roman" w:hAnsi="Times New Roman" w:cs="Times New Roman"/>
          <w:sz w:val="20"/>
          <w:szCs w:val="20"/>
        </w:rPr>
        <w:t xml:space="preserve">-5,6,7,8-tetrahydroacridin-2-yl) </w:t>
      </w:r>
      <w:proofErr w:type="spellStart"/>
      <w:r w:rsidR="00F11ED0"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F11ED0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F11ED0"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="00F11ED0" w:rsidRPr="000C4801">
        <w:rPr>
          <w:rFonts w:ascii="Times New Roman" w:hAnsi="Times New Roman" w:cs="Times New Roman"/>
          <w:b/>
          <w:sz w:val="20"/>
          <w:szCs w:val="20"/>
        </w:rPr>
        <w:t>i)</w:t>
      </w:r>
    </w:p>
    <w:p w14:paraId="452046D8" w14:textId="5B3E6195" w:rsidR="000252F2" w:rsidRDefault="00A9109B" w:rsidP="000252F2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79104" behindDoc="0" locked="0" layoutInCell="1" allowOverlap="1" wp14:anchorId="03326A26" wp14:editId="726F26A9">
                <wp:simplePos x="0" y="0"/>
                <wp:positionH relativeFrom="column">
                  <wp:posOffset>518160</wp:posOffset>
                </wp:positionH>
                <wp:positionV relativeFrom="paragraph">
                  <wp:posOffset>320040</wp:posOffset>
                </wp:positionV>
                <wp:extent cx="274320" cy="175260"/>
                <wp:effectExtent l="0" t="0" r="11430" b="15240"/>
                <wp:wrapNone/>
                <wp:docPr id="367" name="Rectangle 3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53E5F465" id="Rectangle 367" o:spid="_x0000_s1026" style="position:absolute;margin-left:40.8pt;margin-top:25.2pt;width:21.6pt;height:13.8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" fillcolor="white [3212]" strokecolor="white [3212]" strokeweight="1.5pt"/>
            </w:pict>
          </mc:Fallback>
        </mc:AlternateContent>
      </w:r>
      <w:r w:rsidR="000252F2" w:rsidRPr="00514F50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mc:AlternateContent>
          <mc:Choice Requires="wps">
            <w:drawing>
              <wp:anchor distT="45720" distB="45720" distL="114300" distR="114300" simplePos="0" relativeHeight="251948032" behindDoc="0" locked="0" layoutInCell="1" allowOverlap="1" wp14:anchorId="347A4918" wp14:editId="4F96B791">
                <wp:simplePos x="0" y="0"/>
                <wp:positionH relativeFrom="column">
                  <wp:posOffset>3093720</wp:posOffset>
                </wp:positionH>
                <wp:positionV relativeFrom="paragraph">
                  <wp:posOffset>5746750</wp:posOffset>
                </wp:positionV>
                <wp:extent cx="1981200" cy="515620"/>
                <wp:effectExtent l="0" t="0" r="19050" b="17780"/>
                <wp:wrapThrough wrapText="bothSides">
                  <wp:wrapPolygon edited="0">
                    <wp:start x="0" y="0"/>
                    <wp:lineTo x="0" y="21547"/>
                    <wp:lineTo x="21600" y="21547"/>
                    <wp:lineTo x="21600" y="0"/>
                    <wp:lineTo x="0" y="0"/>
                  </wp:wrapPolygon>
                </wp:wrapThrough>
                <wp:docPr id="2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515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0FF6C7" w14:textId="77777777" w:rsidR="00A13E01" w:rsidRPr="00514F50" w:rsidRDefault="00A13E01" w:rsidP="001A1A4C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Calculated Exact Mass =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55.0239</w:t>
                            </w:r>
                          </w:p>
                          <w:p w14:paraId="147ADE9A" w14:textId="77777777" w:rsidR="00A13E01" w:rsidRPr="00514F50" w:rsidRDefault="00A13E01" w:rsidP="001A1A4C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[M+H] =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55.024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7A4918" id="_x0000_s1046" type="#_x0000_t202" style="position:absolute;left:0;text-align:left;margin-left:243.6pt;margin-top:452.5pt;width:156pt;height:40.6pt;z-index:2519480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">
                <v:textbox>
                  <w:txbxContent>
                    <w:p w14:paraId="190FF6C7" w14:textId="77777777" w:rsidR="00A13E01" w:rsidRPr="00514F50" w:rsidRDefault="00A13E01" w:rsidP="001A1A4C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Calculated Exact Mass = 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555.0239</w:t>
                      </w:r>
                    </w:p>
                    <w:p w14:paraId="147ADE9A" w14:textId="77777777" w:rsidR="00A13E01" w:rsidRPr="00514F50" w:rsidRDefault="00A13E01" w:rsidP="001A1A4C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[M+H] = 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555.0241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0252F2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45984" behindDoc="0" locked="0" layoutInCell="1" allowOverlap="1" wp14:anchorId="156B0A3B" wp14:editId="4BA854B7">
            <wp:simplePos x="0" y="0"/>
            <wp:positionH relativeFrom="margin">
              <wp:posOffset>3303270</wp:posOffset>
            </wp:positionH>
            <wp:positionV relativeFrom="paragraph">
              <wp:posOffset>4862195</wp:posOffset>
            </wp:positionV>
            <wp:extent cx="1390650" cy="790575"/>
            <wp:effectExtent l="0" t="0" r="0" b="9525"/>
            <wp:wrapThrough wrapText="bothSides">
              <wp:wrapPolygon edited="0">
                <wp:start x="14795" y="0"/>
                <wp:lineTo x="5030" y="8328"/>
                <wp:lineTo x="2071" y="13533"/>
                <wp:lineTo x="1479" y="15094"/>
                <wp:lineTo x="1479" y="17176"/>
                <wp:lineTo x="0" y="17696"/>
                <wp:lineTo x="0" y="21340"/>
                <wp:lineTo x="1184" y="21340"/>
                <wp:lineTo x="21008" y="18217"/>
                <wp:lineTo x="21304" y="16135"/>
                <wp:lineTo x="21304" y="12492"/>
                <wp:lineTo x="20416" y="8328"/>
                <wp:lineTo x="19529" y="5725"/>
                <wp:lineTo x="16866" y="0"/>
                <wp:lineTo x="14795" y="0"/>
              </wp:wrapPolygon>
            </wp:wrapThrough>
            <wp:docPr id="310" name="Picture 41">
              <a:extLst xmlns:a="http://schemas.openxmlformats.org/drawingml/2006/main">
                <a:ext uri="{FF2B5EF4-FFF2-40B4-BE49-F238E27FC236}">
                  <a16:creationId xmlns:a16="http://schemas.microsoft.com/office/drawing/2014/main" id="{8CF7D821-16ED-41EB-BA0D-B33479E6C57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1">
                      <a:extLst>
                        <a:ext uri="{FF2B5EF4-FFF2-40B4-BE49-F238E27FC236}">
                          <a16:creationId xmlns:a16="http://schemas.microsoft.com/office/drawing/2014/main" id="{8CF7D821-16ED-41EB-BA0D-B33479E6C57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252F2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845632" behindDoc="0" locked="0" layoutInCell="1" allowOverlap="1" wp14:anchorId="72A4F49F" wp14:editId="35C3B9BE">
            <wp:simplePos x="0" y="0"/>
            <wp:positionH relativeFrom="margin">
              <wp:align>center</wp:align>
            </wp:positionH>
            <wp:positionV relativeFrom="paragraph">
              <wp:posOffset>19050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12i DEPT-135.tiff"/>
                    <pic:cNvPicPr/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A1A4C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43936" behindDoc="0" locked="0" layoutInCell="1" allowOverlap="1" wp14:anchorId="751EBD06" wp14:editId="5DDE89A1">
            <wp:simplePos x="0" y="0"/>
            <wp:positionH relativeFrom="margin">
              <wp:align>center</wp:align>
            </wp:positionH>
            <wp:positionV relativeFrom="paragraph">
              <wp:posOffset>1282700</wp:posOffset>
            </wp:positionV>
            <wp:extent cx="1390650" cy="790575"/>
            <wp:effectExtent l="0" t="0" r="0" b="9525"/>
            <wp:wrapThrough wrapText="bothSides">
              <wp:wrapPolygon edited="0">
                <wp:start x="14795" y="0"/>
                <wp:lineTo x="5030" y="8328"/>
                <wp:lineTo x="2071" y="13533"/>
                <wp:lineTo x="1479" y="15094"/>
                <wp:lineTo x="1479" y="17176"/>
                <wp:lineTo x="0" y="17696"/>
                <wp:lineTo x="0" y="21340"/>
                <wp:lineTo x="1184" y="21340"/>
                <wp:lineTo x="21008" y="18217"/>
                <wp:lineTo x="21304" y="16135"/>
                <wp:lineTo x="21304" y="12492"/>
                <wp:lineTo x="20416" y="8328"/>
                <wp:lineTo x="19529" y="5725"/>
                <wp:lineTo x="16866" y="0"/>
                <wp:lineTo x="14795" y="0"/>
              </wp:wrapPolygon>
            </wp:wrapThrough>
            <wp:docPr id="309" name="Picture 41">
              <a:extLst xmlns:a="http://schemas.openxmlformats.org/drawingml/2006/main">
                <a:ext uri="{FF2B5EF4-FFF2-40B4-BE49-F238E27FC236}">
                  <a16:creationId xmlns:a16="http://schemas.microsoft.com/office/drawing/2014/main" id="{8CF7D821-16ED-41EB-BA0D-B33479E6C57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1">
                      <a:extLst>
                        <a:ext uri="{FF2B5EF4-FFF2-40B4-BE49-F238E27FC236}">
                          <a16:creationId xmlns:a16="http://schemas.microsoft.com/office/drawing/2014/main" id="{8CF7D821-16ED-41EB-BA0D-B33479E6C57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ED0"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682378">
        <w:rPr>
          <w:rFonts w:ascii="Times New Roman" w:hAnsi="Times New Roman" w:cs="Times New Roman"/>
          <w:b/>
          <w:sz w:val="20"/>
          <w:szCs w:val="20"/>
        </w:rPr>
        <w:t xml:space="preserve"> S80</w:t>
      </w:r>
      <w:r w:rsidR="00F11ED0" w:rsidRPr="000C4801">
        <w:rPr>
          <w:rFonts w:ascii="Times New Roman" w:hAnsi="Times New Roman" w:cs="Times New Roman"/>
          <w:sz w:val="20"/>
          <w:szCs w:val="20"/>
        </w:rPr>
        <w:t xml:space="preserve"> DEPT-135 NMR Spectrum of 4-iodo-N-(8-oxo-9-phenyl-5,6,7,8-tetrahydroacridin-2-yl) </w:t>
      </w:r>
      <w:proofErr w:type="spellStart"/>
      <w:r w:rsidR="00F11ED0"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F11ED0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F11ED0"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="00F11ED0" w:rsidRPr="000C4801">
        <w:rPr>
          <w:rFonts w:ascii="Times New Roman" w:hAnsi="Times New Roman" w:cs="Times New Roman"/>
          <w:b/>
          <w:sz w:val="20"/>
          <w:szCs w:val="20"/>
        </w:rPr>
        <w:t>i)</w:t>
      </w:r>
    </w:p>
    <w:p w14:paraId="14502A86" w14:textId="0E247F34" w:rsidR="001A1A4C" w:rsidRPr="000252F2" w:rsidRDefault="000252F2" w:rsidP="000252F2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682378">
        <w:rPr>
          <w:rFonts w:ascii="Times New Roman" w:hAnsi="Times New Roman" w:cs="Times New Roman"/>
          <w:b/>
          <w:sz w:val="20"/>
          <w:szCs w:val="20"/>
        </w:rPr>
        <w:t xml:space="preserve"> S81</w:t>
      </w:r>
      <w:r w:rsidRPr="000C4801">
        <w:rPr>
          <w:rFonts w:ascii="Times New Roman" w:hAnsi="Times New Roman" w:cs="Times New Roman"/>
          <w:sz w:val="20"/>
          <w:szCs w:val="20"/>
        </w:rPr>
        <w:t xml:space="preserve"> HRMS Spectrum of 4-iodo-N-(8-oxo-9-phenyl-5,6,7,8-tetrahydroacridin-2-yl) </w:t>
      </w:r>
      <w:proofErr w:type="spellStart"/>
      <w:r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Pr="000C4801">
        <w:rPr>
          <w:rFonts w:ascii="Times New Roman" w:hAnsi="Times New Roman" w:cs="Times New Roman"/>
          <w:b/>
          <w:sz w:val="20"/>
          <w:szCs w:val="20"/>
        </w:rPr>
        <w:t xml:space="preserve">i) 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656189" behindDoc="0" locked="0" layoutInCell="1" allowOverlap="1" wp14:anchorId="39CD8503" wp14:editId="79F50265">
            <wp:simplePos x="0" y="0"/>
            <wp:positionH relativeFrom="margin">
              <wp:align>center</wp:align>
            </wp:positionH>
            <wp:positionV relativeFrom="paragraph">
              <wp:posOffset>95250</wp:posOffset>
            </wp:positionV>
            <wp:extent cx="5208905" cy="4024630"/>
            <wp:effectExtent l="19050" t="19050" r="10795" b="13970"/>
            <wp:wrapThrough wrapText="bothSides">
              <wp:wrapPolygon edited="0">
                <wp:start x="-79" y="-102"/>
                <wp:lineTo x="-79" y="21573"/>
                <wp:lineTo x="21566" y="21573"/>
                <wp:lineTo x="21566" y="-102"/>
                <wp:lineTo x="-79" y="-102"/>
              </wp:wrapPolygon>
            </wp:wrapThrough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12I-1.jpg"/>
                    <pic:cNvPicPr/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8905" cy="402463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F33358C" w14:textId="308931A1" w:rsidR="000252F2" w:rsidRDefault="00A9109B" w:rsidP="00740A2D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81152" behindDoc="0" locked="0" layoutInCell="1" allowOverlap="1" wp14:anchorId="1A41B7BF" wp14:editId="6F1BF35D">
                <wp:simplePos x="0" y="0"/>
                <wp:positionH relativeFrom="column">
                  <wp:posOffset>495300</wp:posOffset>
                </wp:positionH>
                <wp:positionV relativeFrom="paragraph">
                  <wp:posOffset>411480</wp:posOffset>
                </wp:positionV>
                <wp:extent cx="274320" cy="175260"/>
                <wp:effectExtent l="0" t="0" r="11430" b="15240"/>
                <wp:wrapNone/>
                <wp:docPr id="368" name="Rectangle 3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52668E2B" id="Rectangle 368" o:spid="_x0000_s1026" style="position:absolute;margin-left:39pt;margin-top:32.4pt;width:21.6pt;height:13.8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" fillcolor="white [3212]" strokecolor="white [3212]" strokeweight="1.5pt"/>
            </w:pict>
          </mc:Fallback>
        </mc:AlternateContent>
      </w:r>
      <w:r w:rsidR="00A000FF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62368" behindDoc="0" locked="0" layoutInCell="1" allowOverlap="1" wp14:anchorId="7924DD15" wp14:editId="7F50355D">
            <wp:simplePos x="0" y="0"/>
            <wp:positionH relativeFrom="margin">
              <wp:posOffset>1569720</wp:posOffset>
            </wp:positionH>
            <wp:positionV relativeFrom="paragraph">
              <wp:posOffset>1417320</wp:posOffset>
            </wp:positionV>
            <wp:extent cx="1481455" cy="790575"/>
            <wp:effectExtent l="0" t="0" r="4445" b="9525"/>
            <wp:wrapThrough wrapText="bothSides">
              <wp:wrapPolygon edited="0">
                <wp:start x="15276" y="0"/>
                <wp:lineTo x="6111" y="8328"/>
                <wp:lineTo x="3333" y="13533"/>
                <wp:lineTo x="2778" y="15094"/>
                <wp:lineTo x="2778" y="17176"/>
                <wp:lineTo x="0" y="17696"/>
                <wp:lineTo x="0" y="21340"/>
                <wp:lineTo x="2500" y="21340"/>
                <wp:lineTo x="21109" y="18217"/>
                <wp:lineTo x="21387" y="16135"/>
                <wp:lineTo x="21387" y="12492"/>
                <wp:lineTo x="20554" y="8328"/>
                <wp:lineTo x="19721" y="5725"/>
                <wp:lineTo x="17221" y="0"/>
                <wp:lineTo x="15276" y="0"/>
              </wp:wrapPolygon>
            </wp:wrapThrough>
            <wp:docPr id="338" name="Picture 43">
              <a:extLst xmlns:a="http://schemas.openxmlformats.org/drawingml/2006/main">
                <a:ext uri="{FF2B5EF4-FFF2-40B4-BE49-F238E27FC236}">
                  <a16:creationId xmlns:a16="http://schemas.microsoft.com/office/drawing/2014/main" id="{FBDDFAF9-0568-4676-820D-2B46BC308E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43">
                      <a:extLst>
                        <a:ext uri="{FF2B5EF4-FFF2-40B4-BE49-F238E27FC236}">
                          <a16:creationId xmlns:a16="http://schemas.microsoft.com/office/drawing/2014/main" id="{FBDDFAF9-0568-4676-820D-2B46BC308E7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145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252F2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854848" behindDoc="0" locked="0" layoutInCell="1" allowOverlap="1" wp14:anchorId="48B7781D" wp14:editId="28792B32">
            <wp:simplePos x="0" y="0"/>
            <wp:positionH relativeFrom="margin">
              <wp:posOffset>254000</wp:posOffset>
            </wp:positionH>
            <wp:positionV relativeFrom="page">
              <wp:posOffset>1049867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" name="12j 1H.tiff"/>
                    <pic:cNvPicPr/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030BD"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682378">
        <w:rPr>
          <w:rFonts w:ascii="Times New Roman" w:hAnsi="Times New Roman" w:cs="Times New Roman"/>
          <w:b/>
          <w:sz w:val="20"/>
          <w:szCs w:val="20"/>
        </w:rPr>
        <w:t xml:space="preserve"> S82</w:t>
      </w:r>
      <w:r w:rsidR="006030BD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6030BD" w:rsidRPr="000C4801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6030BD" w:rsidRPr="000C4801">
        <w:rPr>
          <w:rFonts w:ascii="Times New Roman" w:hAnsi="Times New Roman" w:cs="Times New Roman"/>
          <w:sz w:val="20"/>
          <w:szCs w:val="20"/>
        </w:rPr>
        <w:t xml:space="preserve">H NMR Spectrum of 4-cyano-N-(8-oxo-9-phenyl-5,6,7,8-tetrahydroacridin-2-yl) </w:t>
      </w:r>
      <w:proofErr w:type="spellStart"/>
      <w:r w:rsidR="006030BD"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6030BD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6030BD"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="006030BD" w:rsidRPr="000C4801">
        <w:rPr>
          <w:rFonts w:ascii="Times New Roman" w:hAnsi="Times New Roman" w:cs="Times New Roman"/>
          <w:b/>
          <w:sz w:val="20"/>
          <w:szCs w:val="20"/>
        </w:rPr>
        <w:t>j)</w:t>
      </w:r>
    </w:p>
    <w:p w14:paraId="45CA28E2" w14:textId="6DE52226" w:rsidR="000252F2" w:rsidRDefault="00A9109B" w:rsidP="000252F2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mc:AlternateContent>
          <mc:Choice Requires="wps">
            <w:drawing>
              <wp:anchor distT="0" distB="0" distL="114300" distR="114300" simplePos="0" relativeHeight="252083200" behindDoc="0" locked="0" layoutInCell="1" allowOverlap="1" wp14:anchorId="0A5BF83B" wp14:editId="6525920D">
                <wp:simplePos x="0" y="0"/>
                <wp:positionH relativeFrom="column">
                  <wp:posOffset>518160</wp:posOffset>
                </wp:positionH>
                <wp:positionV relativeFrom="paragraph">
                  <wp:posOffset>532130</wp:posOffset>
                </wp:positionV>
                <wp:extent cx="274320" cy="175260"/>
                <wp:effectExtent l="0" t="0" r="11430" b="15240"/>
                <wp:wrapNone/>
                <wp:docPr id="369" name="Rectangle 3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2A5D50CD" id="Rectangle 369" o:spid="_x0000_s1026" style="position:absolute;margin-left:40.8pt;margin-top:41.9pt;width:21.6pt;height:13.8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" fillcolor="white [3212]" strokecolor="white [3212]" strokeweight="1.5pt"/>
            </w:pict>
          </mc:Fallback>
        </mc:AlternateContent>
      </w:r>
      <w:r w:rsidR="00A000FF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60320" behindDoc="0" locked="0" layoutInCell="1" allowOverlap="1" wp14:anchorId="6FBEF7B3" wp14:editId="3154DE48">
            <wp:simplePos x="0" y="0"/>
            <wp:positionH relativeFrom="margin">
              <wp:posOffset>975360</wp:posOffset>
            </wp:positionH>
            <wp:positionV relativeFrom="paragraph">
              <wp:posOffset>1440180</wp:posOffset>
            </wp:positionV>
            <wp:extent cx="1481455" cy="790575"/>
            <wp:effectExtent l="0" t="0" r="4445" b="9525"/>
            <wp:wrapThrough wrapText="bothSides">
              <wp:wrapPolygon edited="0">
                <wp:start x="15276" y="0"/>
                <wp:lineTo x="6111" y="8328"/>
                <wp:lineTo x="3333" y="13533"/>
                <wp:lineTo x="2778" y="15094"/>
                <wp:lineTo x="2778" y="17176"/>
                <wp:lineTo x="0" y="17696"/>
                <wp:lineTo x="0" y="21340"/>
                <wp:lineTo x="2500" y="21340"/>
                <wp:lineTo x="21109" y="18217"/>
                <wp:lineTo x="21387" y="16135"/>
                <wp:lineTo x="21387" y="12492"/>
                <wp:lineTo x="20554" y="8328"/>
                <wp:lineTo x="19721" y="5725"/>
                <wp:lineTo x="17221" y="0"/>
                <wp:lineTo x="15276" y="0"/>
              </wp:wrapPolygon>
            </wp:wrapThrough>
            <wp:docPr id="337" name="Picture 43">
              <a:extLst xmlns:a="http://schemas.openxmlformats.org/drawingml/2006/main">
                <a:ext uri="{FF2B5EF4-FFF2-40B4-BE49-F238E27FC236}">
                  <a16:creationId xmlns:a16="http://schemas.microsoft.com/office/drawing/2014/main" id="{FBDDFAF9-0568-4676-820D-2B46BC308E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43">
                      <a:extLst>
                        <a:ext uri="{FF2B5EF4-FFF2-40B4-BE49-F238E27FC236}">
                          <a16:creationId xmlns:a16="http://schemas.microsoft.com/office/drawing/2014/main" id="{FBDDFAF9-0568-4676-820D-2B46BC308E7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145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252F2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50080" behindDoc="0" locked="0" layoutInCell="1" allowOverlap="1" wp14:anchorId="0BD9EB3D" wp14:editId="0C22470D">
            <wp:simplePos x="0" y="0"/>
            <wp:positionH relativeFrom="margin">
              <wp:align>center</wp:align>
            </wp:positionH>
            <wp:positionV relativeFrom="paragraph">
              <wp:posOffset>269875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12j 13C.tiff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B5E8BB3" w14:textId="63E38092" w:rsidR="00BF292B" w:rsidRPr="000252F2" w:rsidRDefault="000252F2" w:rsidP="000252F2">
      <w:pPr>
        <w:jc w:val="center"/>
        <w:rPr>
          <w:rFonts w:ascii="Times New Roman" w:hAnsi="Times New Roman" w:cs="Times New Roman"/>
          <w:sz w:val="20"/>
          <w:szCs w:val="20"/>
        </w:rPr>
      </w:pPr>
      <w:r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682378">
        <w:rPr>
          <w:rFonts w:ascii="Times New Roman" w:hAnsi="Times New Roman" w:cs="Times New Roman"/>
          <w:b/>
          <w:sz w:val="20"/>
          <w:szCs w:val="20"/>
        </w:rPr>
        <w:t xml:space="preserve"> S83</w:t>
      </w:r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0C4801">
        <w:rPr>
          <w:rFonts w:ascii="Times New Roman" w:hAnsi="Times New Roman" w:cs="Times New Roman"/>
          <w:sz w:val="20"/>
          <w:szCs w:val="20"/>
        </w:rPr>
        <w:t xml:space="preserve">C NMR Spectrum of 4-cyano-N-(8-oxo-9-phenyl-5,6,7,8-tetrahydroacridin-2-yl) </w:t>
      </w:r>
      <w:proofErr w:type="spellStart"/>
      <w:r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Pr="000C4801">
        <w:rPr>
          <w:rFonts w:ascii="Times New Roman" w:hAnsi="Times New Roman" w:cs="Times New Roman"/>
          <w:b/>
          <w:sz w:val="20"/>
          <w:szCs w:val="20"/>
        </w:rPr>
        <w:t xml:space="preserve">j) 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14:paraId="7D1128F3" w14:textId="1FB663DB" w:rsidR="006030BD" w:rsidRPr="000C4801" w:rsidRDefault="00A9109B" w:rsidP="000252F2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0"/>
          <w:lang w:eastAsia="en-IN"/>
        </w:rPr>
        <w:lastRenderedPageBreak/>
        <mc:AlternateContent>
          <mc:Choice Requires="wps">
            <w:drawing>
              <wp:anchor distT="0" distB="0" distL="114300" distR="114300" simplePos="0" relativeHeight="252085248" behindDoc="0" locked="0" layoutInCell="1" allowOverlap="1" wp14:anchorId="4EE85BCF" wp14:editId="4DA894F1">
                <wp:simplePos x="0" y="0"/>
                <wp:positionH relativeFrom="column">
                  <wp:posOffset>548640</wp:posOffset>
                </wp:positionH>
                <wp:positionV relativeFrom="paragraph">
                  <wp:posOffset>281940</wp:posOffset>
                </wp:positionV>
                <wp:extent cx="274320" cy="175260"/>
                <wp:effectExtent l="0" t="0" r="11430" b="15240"/>
                <wp:wrapNone/>
                <wp:docPr id="370" name="Rectangle 3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" cy="175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3DD7F967" id="Rectangle 370" o:spid="_x0000_s1026" style="position:absolute;margin-left:43.2pt;margin-top:22.2pt;width:21.6pt;height:13.8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" fillcolor="white [3212]" strokecolor="white [3212]" strokeweight="1.5pt"/>
            </w:pict>
          </mc:Fallback>
        </mc:AlternateContent>
      </w:r>
      <w:r w:rsidR="00472F29" w:rsidRPr="00514F50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mc:AlternateContent>
          <mc:Choice Requires="wps">
            <w:drawing>
              <wp:anchor distT="45720" distB="45720" distL="114300" distR="114300" simplePos="0" relativeHeight="251958272" behindDoc="0" locked="0" layoutInCell="1" allowOverlap="1" wp14:anchorId="48E39459" wp14:editId="3E96E1A2">
                <wp:simplePos x="0" y="0"/>
                <wp:positionH relativeFrom="column">
                  <wp:posOffset>3108960</wp:posOffset>
                </wp:positionH>
                <wp:positionV relativeFrom="paragraph">
                  <wp:posOffset>6025515</wp:posOffset>
                </wp:positionV>
                <wp:extent cx="1981200" cy="515620"/>
                <wp:effectExtent l="0" t="0" r="19050" b="17780"/>
                <wp:wrapThrough wrapText="bothSides">
                  <wp:wrapPolygon edited="0">
                    <wp:start x="0" y="0"/>
                    <wp:lineTo x="0" y="21547"/>
                    <wp:lineTo x="21600" y="21547"/>
                    <wp:lineTo x="21600" y="0"/>
                    <wp:lineTo x="0" y="0"/>
                  </wp:wrapPolygon>
                </wp:wrapThrough>
                <wp:docPr id="2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515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2485CD6" w14:textId="77777777" w:rsidR="00A13E01" w:rsidRPr="00514F50" w:rsidRDefault="00A13E01" w:rsidP="00472F29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Calculated Exact Mass =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454.1225</w:t>
                            </w:r>
                          </w:p>
                          <w:p w14:paraId="7D1E3EA0" w14:textId="77777777" w:rsidR="00A13E01" w:rsidRPr="00514F50" w:rsidRDefault="00A13E01" w:rsidP="00472F29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514F50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[M+H] = 4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4.122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E39459" id="_x0000_s1047" type="#_x0000_t202" style="position:absolute;left:0;text-align:left;margin-left:244.8pt;margin-top:474.45pt;width:156pt;height:40.6pt;z-index:2519582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">
                <v:textbox>
                  <w:txbxContent>
                    <w:p w14:paraId="12485CD6" w14:textId="77777777" w:rsidR="00A13E01" w:rsidRPr="00514F50" w:rsidRDefault="00A13E01" w:rsidP="00472F29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Calculated Exact Mass = 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454.1225</w:t>
                      </w:r>
                    </w:p>
                    <w:p w14:paraId="7D1E3EA0" w14:textId="77777777" w:rsidR="00A13E01" w:rsidRPr="00514F50" w:rsidRDefault="00A13E01" w:rsidP="00472F29">
                      <w:pPr>
                        <w:spacing w:line="240" w:lineRule="auto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514F50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[M+H] = 4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54.1227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472F29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56224" behindDoc="0" locked="0" layoutInCell="1" allowOverlap="1" wp14:anchorId="7A42201D" wp14:editId="06EA0385">
            <wp:simplePos x="0" y="0"/>
            <wp:positionH relativeFrom="column">
              <wp:posOffset>3314700</wp:posOffset>
            </wp:positionH>
            <wp:positionV relativeFrom="paragraph">
              <wp:posOffset>5081270</wp:posOffset>
            </wp:positionV>
            <wp:extent cx="1481455" cy="790575"/>
            <wp:effectExtent l="0" t="0" r="4445" b="9525"/>
            <wp:wrapThrough wrapText="bothSides">
              <wp:wrapPolygon edited="0">
                <wp:start x="15276" y="0"/>
                <wp:lineTo x="6111" y="8328"/>
                <wp:lineTo x="3333" y="13533"/>
                <wp:lineTo x="2778" y="15094"/>
                <wp:lineTo x="2778" y="17176"/>
                <wp:lineTo x="0" y="17696"/>
                <wp:lineTo x="0" y="21340"/>
                <wp:lineTo x="2500" y="21340"/>
                <wp:lineTo x="21109" y="18217"/>
                <wp:lineTo x="21387" y="16135"/>
                <wp:lineTo x="21387" y="12492"/>
                <wp:lineTo x="20554" y="8328"/>
                <wp:lineTo x="19721" y="5725"/>
                <wp:lineTo x="17221" y="0"/>
                <wp:lineTo x="15276" y="0"/>
              </wp:wrapPolygon>
            </wp:wrapThrough>
            <wp:docPr id="318" name="Picture 43">
              <a:extLst xmlns:a="http://schemas.openxmlformats.org/drawingml/2006/main">
                <a:ext uri="{FF2B5EF4-FFF2-40B4-BE49-F238E27FC236}">
                  <a16:creationId xmlns:a16="http://schemas.microsoft.com/office/drawing/2014/main" id="{FBDDFAF9-0568-4676-820D-2B46BC308E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43">
                      <a:extLst>
                        <a:ext uri="{FF2B5EF4-FFF2-40B4-BE49-F238E27FC236}">
                          <a16:creationId xmlns:a16="http://schemas.microsoft.com/office/drawing/2014/main" id="{FBDDFAF9-0568-4676-820D-2B46BC308E7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145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72F29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654139" behindDoc="0" locked="0" layoutInCell="1" allowOverlap="1" wp14:anchorId="3F485655" wp14:editId="1EB14F46">
            <wp:simplePos x="0" y="0"/>
            <wp:positionH relativeFrom="margin">
              <wp:align>center</wp:align>
            </wp:positionH>
            <wp:positionV relativeFrom="page">
              <wp:posOffset>5299710</wp:posOffset>
            </wp:positionV>
            <wp:extent cx="5210175" cy="4025900"/>
            <wp:effectExtent l="19050" t="19050" r="28575" b="12700"/>
            <wp:wrapThrough wrapText="bothSides">
              <wp:wrapPolygon edited="0">
                <wp:start x="-79" y="-102"/>
                <wp:lineTo x="-79" y="21566"/>
                <wp:lineTo x="21639" y="21566"/>
                <wp:lineTo x="21639" y="-102"/>
                <wp:lineTo x="-79" y="-102"/>
              </wp:wrapPolygon>
            </wp:wrapThrough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" name="12J-1.jpg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402590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252F2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952128" behindDoc="0" locked="0" layoutInCell="1" allowOverlap="1" wp14:anchorId="7FB8D154" wp14:editId="3A39D29E">
            <wp:simplePos x="0" y="0"/>
            <wp:positionH relativeFrom="margin">
              <wp:posOffset>2004060</wp:posOffset>
            </wp:positionH>
            <wp:positionV relativeFrom="paragraph">
              <wp:posOffset>1203960</wp:posOffset>
            </wp:positionV>
            <wp:extent cx="1481455" cy="790575"/>
            <wp:effectExtent l="0" t="0" r="4445" b="9525"/>
            <wp:wrapThrough wrapText="bothSides">
              <wp:wrapPolygon edited="0">
                <wp:start x="15276" y="0"/>
                <wp:lineTo x="6111" y="8328"/>
                <wp:lineTo x="3333" y="13533"/>
                <wp:lineTo x="2778" y="15094"/>
                <wp:lineTo x="2778" y="17176"/>
                <wp:lineTo x="0" y="17696"/>
                <wp:lineTo x="0" y="21340"/>
                <wp:lineTo x="2500" y="21340"/>
                <wp:lineTo x="21109" y="18217"/>
                <wp:lineTo x="21387" y="16135"/>
                <wp:lineTo x="21387" y="12492"/>
                <wp:lineTo x="20554" y="8328"/>
                <wp:lineTo x="19721" y="5725"/>
                <wp:lineTo x="17221" y="0"/>
                <wp:lineTo x="15276" y="0"/>
              </wp:wrapPolygon>
            </wp:wrapThrough>
            <wp:docPr id="335" name="Picture 43">
              <a:extLst xmlns:a="http://schemas.openxmlformats.org/drawingml/2006/main">
                <a:ext uri="{FF2B5EF4-FFF2-40B4-BE49-F238E27FC236}">
                  <a16:creationId xmlns:a16="http://schemas.microsoft.com/office/drawing/2014/main" id="{FBDDFAF9-0568-4676-820D-2B46BC308E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43">
                      <a:extLst>
                        <a:ext uri="{FF2B5EF4-FFF2-40B4-BE49-F238E27FC236}">
                          <a16:creationId xmlns:a16="http://schemas.microsoft.com/office/drawing/2014/main" id="{FBDDFAF9-0568-4676-820D-2B46BC308E7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145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252F2" w:rsidRPr="000C4801">
        <w:rPr>
          <w:rFonts w:ascii="Times New Roman" w:hAnsi="Times New Roman" w:cs="Times New Roman"/>
          <w:b/>
          <w:noProof/>
          <w:sz w:val="20"/>
          <w:szCs w:val="20"/>
          <w:lang w:eastAsia="en-IN"/>
        </w:rPr>
        <w:drawing>
          <wp:anchor distT="0" distB="0" distL="114300" distR="114300" simplePos="0" relativeHeight="251655164" behindDoc="0" locked="0" layoutInCell="1" allowOverlap="1" wp14:anchorId="07D4F75C" wp14:editId="51FE35F0">
            <wp:simplePos x="0" y="0"/>
            <wp:positionH relativeFrom="margin">
              <wp:align>center</wp:align>
            </wp:positionH>
            <wp:positionV relativeFrom="paragraph">
              <wp:posOffset>19050</wp:posOffset>
            </wp:positionV>
            <wp:extent cx="5210175" cy="3684905"/>
            <wp:effectExtent l="19050" t="19050" r="28575" b="10795"/>
            <wp:wrapThrough wrapText="bothSides">
              <wp:wrapPolygon edited="0">
                <wp:start x="-79" y="-112"/>
                <wp:lineTo x="-79" y="21552"/>
                <wp:lineTo x="21639" y="21552"/>
                <wp:lineTo x="21639" y="-112"/>
                <wp:lineTo x="-79" y="-112"/>
              </wp:wrapPolygon>
            </wp:wrapThrough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12j DEPT-135.tiff"/>
                    <pic:cNvPicPr/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68490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030BD"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682378">
        <w:rPr>
          <w:rFonts w:ascii="Times New Roman" w:hAnsi="Times New Roman" w:cs="Times New Roman"/>
          <w:b/>
          <w:sz w:val="20"/>
          <w:szCs w:val="20"/>
        </w:rPr>
        <w:t xml:space="preserve"> S84</w:t>
      </w:r>
      <w:r w:rsidR="006030BD" w:rsidRPr="000C4801">
        <w:rPr>
          <w:rFonts w:ascii="Times New Roman" w:hAnsi="Times New Roman" w:cs="Times New Roman"/>
          <w:sz w:val="20"/>
          <w:szCs w:val="20"/>
        </w:rPr>
        <w:t xml:space="preserve"> DEPT-135 NMR Spectrum of 4-cyano-N-(8-oxo-9-phenyl-5,6,7,8-tetrahydroacridin-2-yl) </w:t>
      </w:r>
      <w:proofErr w:type="spellStart"/>
      <w:r w:rsidR="006030BD"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="006030BD"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="006030BD"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="00E74008">
        <w:rPr>
          <w:rFonts w:ascii="Times New Roman" w:hAnsi="Times New Roman" w:cs="Times New Roman"/>
          <w:b/>
          <w:sz w:val="20"/>
          <w:szCs w:val="20"/>
        </w:rPr>
        <w:t>j)</w:t>
      </w:r>
    </w:p>
    <w:p w14:paraId="119A613C" w14:textId="188A74F6" w:rsidR="00A65338" w:rsidRPr="000C4801" w:rsidRDefault="00472F29" w:rsidP="00934BEC">
      <w:pPr>
        <w:jc w:val="center"/>
        <w:rPr>
          <w:rStyle w:val="unknown-copy-source"/>
          <w:rFonts w:ascii="Times New Roman" w:hAnsi="Times New Roman" w:cs="Times New Roman"/>
          <w:b/>
          <w:sz w:val="20"/>
          <w:szCs w:val="20"/>
        </w:rPr>
      </w:pPr>
      <w:r w:rsidRPr="000C4801">
        <w:rPr>
          <w:rFonts w:ascii="Times New Roman" w:hAnsi="Times New Roman" w:cs="Times New Roman"/>
          <w:b/>
          <w:sz w:val="20"/>
          <w:szCs w:val="20"/>
        </w:rPr>
        <w:t>Fig</w:t>
      </w:r>
      <w:r w:rsidR="00682378">
        <w:rPr>
          <w:rFonts w:ascii="Times New Roman" w:hAnsi="Times New Roman" w:cs="Times New Roman"/>
          <w:b/>
          <w:sz w:val="20"/>
          <w:szCs w:val="20"/>
        </w:rPr>
        <w:t xml:space="preserve"> S85</w:t>
      </w:r>
      <w:r w:rsidR="00404579">
        <w:rPr>
          <w:rFonts w:ascii="Times New Roman" w:hAnsi="Times New Roman" w:cs="Times New Roman"/>
          <w:sz w:val="20"/>
          <w:szCs w:val="20"/>
        </w:rPr>
        <w:t xml:space="preserve"> HRMS S</w:t>
      </w:r>
      <w:r w:rsidRPr="000C4801">
        <w:rPr>
          <w:rFonts w:ascii="Times New Roman" w:hAnsi="Times New Roman" w:cs="Times New Roman"/>
          <w:sz w:val="20"/>
          <w:szCs w:val="20"/>
        </w:rPr>
        <w:t>pectrum of 4-cyano-N-(8-oxo-9-phenyl-</w:t>
      </w:r>
      <w:r w:rsidR="00934BEC">
        <w:rPr>
          <w:rFonts w:ascii="Times New Roman" w:hAnsi="Times New Roman" w:cs="Times New Roman"/>
          <w:sz w:val="20"/>
          <w:szCs w:val="20"/>
        </w:rPr>
        <w:t xml:space="preserve">5,6,7,8-tetrahydroacridin-2-yl) </w:t>
      </w:r>
      <w:proofErr w:type="spellStart"/>
      <w:r w:rsidRPr="000C4801">
        <w:rPr>
          <w:rFonts w:ascii="Times New Roman" w:hAnsi="Times New Roman" w:cs="Times New Roman"/>
          <w:sz w:val="20"/>
          <w:szCs w:val="20"/>
        </w:rPr>
        <w:t>benzenesulfonamide</w:t>
      </w:r>
      <w:proofErr w:type="spellEnd"/>
      <w:r w:rsidRPr="000C4801">
        <w:rPr>
          <w:rFonts w:ascii="Times New Roman" w:hAnsi="Times New Roman" w:cs="Times New Roman"/>
          <w:sz w:val="20"/>
          <w:szCs w:val="20"/>
        </w:rPr>
        <w:t xml:space="preserve"> </w:t>
      </w:r>
      <w:r w:rsidRPr="000C4801">
        <w:rPr>
          <w:rFonts w:ascii="Times New Roman" w:hAnsi="Times New Roman" w:cs="Times New Roman"/>
          <w:b/>
          <w:sz w:val="20"/>
          <w:szCs w:val="20"/>
        </w:rPr>
        <w:t>(1</w:t>
      </w:r>
      <w:r w:rsidR="00740A2D">
        <w:rPr>
          <w:rFonts w:ascii="Times New Roman" w:hAnsi="Times New Roman" w:cs="Times New Roman"/>
          <w:b/>
          <w:sz w:val="20"/>
          <w:szCs w:val="20"/>
        </w:rPr>
        <w:t>0</w:t>
      </w:r>
      <w:r w:rsidRPr="000C4801">
        <w:rPr>
          <w:rFonts w:ascii="Times New Roman" w:hAnsi="Times New Roman" w:cs="Times New Roman"/>
          <w:b/>
          <w:sz w:val="20"/>
          <w:szCs w:val="20"/>
        </w:rPr>
        <w:t>j)</w:t>
      </w:r>
    </w:p>
    <w:sectPr w:rsidR="00A65338" w:rsidRPr="000C4801">
      <w:footerReference w:type="default" r:id="rId17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703A65C" w14:textId="77777777" w:rsidR="00C01BB4" w:rsidRDefault="00C01BB4" w:rsidP="00F975DB">
      <w:pPr>
        <w:spacing w:after="0" w:line="240" w:lineRule="auto"/>
      </w:pPr>
      <w:r>
        <w:separator/>
      </w:r>
    </w:p>
  </w:endnote>
  <w:endnote w:type="continuationSeparator" w:id="0">
    <w:p w14:paraId="55F9C228" w14:textId="77777777" w:rsidR="00C01BB4" w:rsidRDefault="00C01BB4" w:rsidP="00F975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Cambria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Cambria"/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b/>
        <w:sz w:val="28"/>
      </w:rPr>
      <w:id w:val="125586157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1868C99" w14:textId="1105A279" w:rsidR="00A13E01" w:rsidRPr="007D5A7B" w:rsidRDefault="00A13E01">
        <w:pPr>
          <w:pStyle w:val="Footer"/>
          <w:jc w:val="right"/>
          <w:rPr>
            <w:rFonts w:ascii="Times New Roman" w:hAnsi="Times New Roman" w:cs="Times New Roman"/>
            <w:b/>
            <w:color w:val="000000" w:themeColor="text1"/>
            <w:sz w:val="28"/>
          </w:rPr>
        </w:pPr>
        <w:r w:rsidRPr="007D5A7B">
          <w:rPr>
            <w:rFonts w:ascii="Times New Roman" w:hAnsi="Times New Roman" w:cs="Times New Roman"/>
            <w:b/>
            <w:sz w:val="28"/>
          </w:rPr>
          <w:fldChar w:fldCharType="begin"/>
        </w:r>
        <w:r w:rsidRPr="007D5A7B">
          <w:rPr>
            <w:rFonts w:ascii="Times New Roman" w:hAnsi="Times New Roman" w:cs="Times New Roman"/>
            <w:b/>
            <w:sz w:val="28"/>
          </w:rPr>
          <w:instrText xml:space="preserve"> PAGE   \* MERGEFORMAT </w:instrText>
        </w:r>
        <w:r w:rsidRPr="007D5A7B">
          <w:rPr>
            <w:rFonts w:ascii="Times New Roman" w:hAnsi="Times New Roman" w:cs="Times New Roman"/>
            <w:b/>
            <w:sz w:val="28"/>
          </w:rPr>
          <w:fldChar w:fldCharType="separate"/>
        </w:r>
        <w:r w:rsidR="00E74008">
          <w:rPr>
            <w:rFonts w:ascii="Times New Roman" w:hAnsi="Times New Roman" w:cs="Times New Roman"/>
            <w:b/>
            <w:noProof/>
            <w:sz w:val="28"/>
          </w:rPr>
          <w:t>63</w:t>
        </w:r>
        <w:r w:rsidRPr="007D5A7B">
          <w:rPr>
            <w:rFonts w:ascii="Times New Roman" w:hAnsi="Times New Roman" w:cs="Times New Roman"/>
            <w:b/>
            <w:noProof/>
            <w:sz w:val="28"/>
          </w:rPr>
          <w:fldChar w:fldCharType="end"/>
        </w:r>
      </w:p>
    </w:sdtContent>
  </w:sdt>
  <w:p w14:paraId="5EB1A191" w14:textId="77777777" w:rsidR="00A13E01" w:rsidRPr="007D5A7B" w:rsidRDefault="00A13E01" w:rsidP="007D5A7B">
    <w:pPr>
      <w:pStyle w:val="Footer"/>
      <w:jc w:val="right"/>
      <w:rPr>
        <w:rFonts w:ascii="Times New Roman" w:hAnsi="Times New Roman" w:cs="Times New Roman"/>
        <w:b/>
        <w:sz w:val="2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E95DA27" w14:textId="77777777" w:rsidR="00C01BB4" w:rsidRDefault="00C01BB4" w:rsidP="00F975DB">
      <w:pPr>
        <w:spacing w:after="0" w:line="240" w:lineRule="auto"/>
      </w:pPr>
      <w:r>
        <w:separator/>
      </w:r>
    </w:p>
  </w:footnote>
  <w:footnote w:type="continuationSeparator" w:id="0">
    <w:p w14:paraId="563C4BAD" w14:textId="77777777" w:rsidR="00C01BB4" w:rsidRDefault="00C01BB4" w:rsidP="00F975D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9D75F1"/>
    <w:multiLevelType w:val="hybridMultilevel"/>
    <w:tmpl w:val="C612437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486E36"/>
    <w:multiLevelType w:val="multilevel"/>
    <w:tmpl w:val="A86E1A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67043DF"/>
    <w:multiLevelType w:val="multilevel"/>
    <w:tmpl w:val="1026F0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4BB47912"/>
    <w:multiLevelType w:val="multilevel"/>
    <w:tmpl w:val="EF1CAB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2E11"/>
    <w:rsid w:val="000011FC"/>
    <w:rsid w:val="000028D4"/>
    <w:rsid w:val="0000306C"/>
    <w:rsid w:val="00004F9E"/>
    <w:rsid w:val="000143AD"/>
    <w:rsid w:val="0002155F"/>
    <w:rsid w:val="000252F2"/>
    <w:rsid w:val="00025E9C"/>
    <w:rsid w:val="00034561"/>
    <w:rsid w:val="000427B4"/>
    <w:rsid w:val="00045DDD"/>
    <w:rsid w:val="00045EAB"/>
    <w:rsid w:val="0004796D"/>
    <w:rsid w:val="00051A81"/>
    <w:rsid w:val="00056BE3"/>
    <w:rsid w:val="00060CAD"/>
    <w:rsid w:val="00061861"/>
    <w:rsid w:val="0006724A"/>
    <w:rsid w:val="0007716E"/>
    <w:rsid w:val="000838F0"/>
    <w:rsid w:val="000857ED"/>
    <w:rsid w:val="00087D90"/>
    <w:rsid w:val="00096CE0"/>
    <w:rsid w:val="00097A1C"/>
    <w:rsid w:val="000C4801"/>
    <w:rsid w:val="000C4A75"/>
    <w:rsid w:val="000D1CDC"/>
    <w:rsid w:val="000D5069"/>
    <w:rsid w:val="000E0134"/>
    <w:rsid w:val="000E5591"/>
    <w:rsid w:val="000E7B18"/>
    <w:rsid w:val="000F1938"/>
    <w:rsid w:val="00100C7F"/>
    <w:rsid w:val="00107315"/>
    <w:rsid w:val="001170B6"/>
    <w:rsid w:val="00123C26"/>
    <w:rsid w:val="00126B1F"/>
    <w:rsid w:val="001322A8"/>
    <w:rsid w:val="0014384F"/>
    <w:rsid w:val="00146630"/>
    <w:rsid w:val="001538DD"/>
    <w:rsid w:val="0015431D"/>
    <w:rsid w:val="00157776"/>
    <w:rsid w:val="001638DA"/>
    <w:rsid w:val="001657F9"/>
    <w:rsid w:val="00165994"/>
    <w:rsid w:val="00166EB5"/>
    <w:rsid w:val="001710BF"/>
    <w:rsid w:val="001726D8"/>
    <w:rsid w:val="00173B4D"/>
    <w:rsid w:val="001813E8"/>
    <w:rsid w:val="0018613F"/>
    <w:rsid w:val="00197DF7"/>
    <w:rsid w:val="001A1A4C"/>
    <w:rsid w:val="001A33C9"/>
    <w:rsid w:val="001A7509"/>
    <w:rsid w:val="001B13E5"/>
    <w:rsid w:val="001B2A4B"/>
    <w:rsid w:val="001D0B05"/>
    <w:rsid w:val="001E2589"/>
    <w:rsid w:val="001E2E11"/>
    <w:rsid w:val="001E5A22"/>
    <w:rsid w:val="00226E22"/>
    <w:rsid w:val="00234E7D"/>
    <w:rsid w:val="002405ED"/>
    <w:rsid w:val="00241164"/>
    <w:rsid w:val="002607C4"/>
    <w:rsid w:val="00264642"/>
    <w:rsid w:val="002670E7"/>
    <w:rsid w:val="0027043E"/>
    <w:rsid w:val="002753EA"/>
    <w:rsid w:val="00276277"/>
    <w:rsid w:val="00284405"/>
    <w:rsid w:val="002846A0"/>
    <w:rsid w:val="00284FF9"/>
    <w:rsid w:val="00296149"/>
    <w:rsid w:val="002A128E"/>
    <w:rsid w:val="002A2725"/>
    <w:rsid w:val="002B21FB"/>
    <w:rsid w:val="002B2D76"/>
    <w:rsid w:val="002B51DF"/>
    <w:rsid w:val="002B5D5C"/>
    <w:rsid w:val="002C3288"/>
    <w:rsid w:val="002C63BA"/>
    <w:rsid w:val="002D006E"/>
    <w:rsid w:val="002D5AEE"/>
    <w:rsid w:val="002E53D0"/>
    <w:rsid w:val="002E60CA"/>
    <w:rsid w:val="002E7486"/>
    <w:rsid w:val="002F435E"/>
    <w:rsid w:val="0030758F"/>
    <w:rsid w:val="00310AB6"/>
    <w:rsid w:val="00314981"/>
    <w:rsid w:val="00315F67"/>
    <w:rsid w:val="00317505"/>
    <w:rsid w:val="00321043"/>
    <w:rsid w:val="00321E59"/>
    <w:rsid w:val="00326E73"/>
    <w:rsid w:val="00335A0F"/>
    <w:rsid w:val="003360DE"/>
    <w:rsid w:val="0033633B"/>
    <w:rsid w:val="003417C8"/>
    <w:rsid w:val="003423E8"/>
    <w:rsid w:val="00344092"/>
    <w:rsid w:val="00345D8D"/>
    <w:rsid w:val="0037285B"/>
    <w:rsid w:val="00384EB1"/>
    <w:rsid w:val="00392C29"/>
    <w:rsid w:val="00395762"/>
    <w:rsid w:val="003C47FF"/>
    <w:rsid w:val="003C7CAA"/>
    <w:rsid w:val="003D6608"/>
    <w:rsid w:val="003D7ACC"/>
    <w:rsid w:val="003E0FCA"/>
    <w:rsid w:val="003E57B5"/>
    <w:rsid w:val="003F0C0D"/>
    <w:rsid w:val="00403A0E"/>
    <w:rsid w:val="00404579"/>
    <w:rsid w:val="00421DE1"/>
    <w:rsid w:val="00427353"/>
    <w:rsid w:val="004306B2"/>
    <w:rsid w:val="0043630B"/>
    <w:rsid w:val="00445DD6"/>
    <w:rsid w:val="004517F1"/>
    <w:rsid w:val="004542BC"/>
    <w:rsid w:val="00472F29"/>
    <w:rsid w:val="0049368E"/>
    <w:rsid w:val="004979D9"/>
    <w:rsid w:val="004A052F"/>
    <w:rsid w:val="004A30F2"/>
    <w:rsid w:val="004A458D"/>
    <w:rsid w:val="004A778D"/>
    <w:rsid w:val="004B3D6C"/>
    <w:rsid w:val="004B4441"/>
    <w:rsid w:val="004C466E"/>
    <w:rsid w:val="004D7749"/>
    <w:rsid w:val="004E2F1C"/>
    <w:rsid w:val="004E7630"/>
    <w:rsid w:val="00501D72"/>
    <w:rsid w:val="005131DB"/>
    <w:rsid w:val="0051392F"/>
    <w:rsid w:val="00514F50"/>
    <w:rsid w:val="00515D4C"/>
    <w:rsid w:val="00515DCD"/>
    <w:rsid w:val="00530158"/>
    <w:rsid w:val="0053208A"/>
    <w:rsid w:val="00535492"/>
    <w:rsid w:val="005357E3"/>
    <w:rsid w:val="00542BC6"/>
    <w:rsid w:val="00545599"/>
    <w:rsid w:val="00547EEB"/>
    <w:rsid w:val="00553BA1"/>
    <w:rsid w:val="00557902"/>
    <w:rsid w:val="00567446"/>
    <w:rsid w:val="0057055A"/>
    <w:rsid w:val="0057773A"/>
    <w:rsid w:val="005854DA"/>
    <w:rsid w:val="005B0FA8"/>
    <w:rsid w:val="005C0A8D"/>
    <w:rsid w:val="005C23EB"/>
    <w:rsid w:val="005C2701"/>
    <w:rsid w:val="005C32D3"/>
    <w:rsid w:val="005D19D9"/>
    <w:rsid w:val="005D5F90"/>
    <w:rsid w:val="005D7A39"/>
    <w:rsid w:val="005F0B55"/>
    <w:rsid w:val="005F2AE2"/>
    <w:rsid w:val="005F2D77"/>
    <w:rsid w:val="006030BD"/>
    <w:rsid w:val="00604A5E"/>
    <w:rsid w:val="00607A18"/>
    <w:rsid w:val="00607A53"/>
    <w:rsid w:val="00613E35"/>
    <w:rsid w:val="0062132A"/>
    <w:rsid w:val="0064422B"/>
    <w:rsid w:val="0064744E"/>
    <w:rsid w:val="00661558"/>
    <w:rsid w:val="00662121"/>
    <w:rsid w:val="00677842"/>
    <w:rsid w:val="006779B5"/>
    <w:rsid w:val="006804BF"/>
    <w:rsid w:val="00682378"/>
    <w:rsid w:val="006A6C95"/>
    <w:rsid w:val="006C2C77"/>
    <w:rsid w:val="006C2EE0"/>
    <w:rsid w:val="006C6380"/>
    <w:rsid w:val="006D2F19"/>
    <w:rsid w:val="006D57AD"/>
    <w:rsid w:val="006E010B"/>
    <w:rsid w:val="006E41FF"/>
    <w:rsid w:val="006E6D4E"/>
    <w:rsid w:val="006E757B"/>
    <w:rsid w:val="006E7EC4"/>
    <w:rsid w:val="006F0091"/>
    <w:rsid w:val="006F0C8D"/>
    <w:rsid w:val="006F1FF6"/>
    <w:rsid w:val="00702ED4"/>
    <w:rsid w:val="00703FAC"/>
    <w:rsid w:val="00706075"/>
    <w:rsid w:val="0072147E"/>
    <w:rsid w:val="00731CD7"/>
    <w:rsid w:val="0073687F"/>
    <w:rsid w:val="00740A2D"/>
    <w:rsid w:val="00756863"/>
    <w:rsid w:val="00757CE1"/>
    <w:rsid w:val="0076065A"/>
    <w:rsid w:val="007708D7"/>
    <w:rsid w:val="007722D9"/>
    <w:rsid w:val="00797E6A"/>
    <w:rsid w:val="00797F13"/>
    <w:rsid w:val="007A0700"/>
    <w:rsid w:val="007A3E22"/>
    <w:rsid w:val="007A72A8"/>
    <w:rsid w:val="007A7344"/>
    <w:rsid w:val="007C2B2B"/>
    <w:rsid w:val="007C6018"/>
    <w:rsid w:val="007C684A"/>
    <w:rsid w:val="007D333D"/>
    <w:rsid w:val="007D5A7B"/>
    <w:rsid w:val="007D67BA"/>
    <w:rsid w:val="007E4A17"/>
    <w:rsid w:val="007E7F09"/>
    <w:rsid w:val="007F093A"/>
    <w:rsid w:val="007F0C09"/>
    <w:rsid w:val="007F1E3D"/>
    <w:rsid w:val="00804D0F"/>
    <w:rsid w:val="00807281"/>
    <w:rsid w:val="00816D08"/>
    <w:rsid w:val="00817273"/>
    <w:rsid w:val="0082149F"/>
    <w:rsid w:val="00823CEA"/>
    <w:rsid w:val="00835CCF"/>
    <w:rsid w:val="00836C24"/>
    <w:rsid w:val="00843511"/>
    <w:rsid w:val="00850CB8"/>
    <w:rsid w:val="00881D8E"/>
    <w:rsid w:val="008836A5"/>
    <w:rsid w:val="00884F17"/>
    <w:rsid w:val="008A08A2"/>
    <w:rsid w:val="008A4938"/>
    <w:rsid w:val="008B7A3A"/>
    <w:rsid w:val="008C5410"/>
    <w:rsid w:val="008C6112"/>
    <w:rsid w:val="00900E41"/>
    <w:rsid w:val="00923ECE"/>
    <w:rsid w:val="00934BEC"/>
    <w:rsid w:val="00937F83"/>
    <w:rsid w:val="00942762"/>
    <w:rsid w:val="00946177"/>
    <w:rsid w:val="00956993"/>
    <w:rsid w:val="00966D4D"/>
    <w:rsid w:val="00971BAA"/>
    <w:rsid w:val="009749AC"/>
    <w:rsid w:val="00990D7D"/>
    <w:rsid w:val="009942B8"/>
    <w:rsid w:val="00996706"/>
    <w:rsid w:val="009A1859"/>
    <w:rsid w:val="009A2FBD"/>
    <w:rsid w:val="009A6E4C"/>
    <w:rsid w:val="009B2829"/>
    <w:rsid w:val="009C5600"/>
    <w:rsid w:val="009D1EBE"/>
    <w:rsid w:val="009E649A"/>
    <w:rsid w:val="009E6AEE"/>
    <w:rsid w:val="009F0893"/>
    <w:rsid w:val="009F118E"/>
    <w:rsid w:val="009F1BAF"/>
    <w:rsid w:val="009F23FB"/>
    <w:rsid w:val="00A000FF"/>
    <w:rsid w:val="00A0397A"/>
    <w:rsid w:val="00A101DD"/>
    <w:rsid w:val="00A10BF3"/>
    <w:rsid w:val="00A12DB3"/>
    <w:rsid w:val="00A13E01"/>
    <w:rsid w:val="00A15968"/>
    <w:rsid w:val="00A207F7"/>
    <w:rsid w:val="00A239BA"/>
    <w:rsid w:val="00A26630"/>
    <w:rsid w:val="00A32DEB"/>
    <w:rsid w:val="00A355C4"/>
    <w:rsid w:val="00A46604"/>
    <w:rsid w:val="00A53B41"/>
    <w:rsid w:val="00A65338"/>
    <w:rsid w:val="00A65AB1"/>
    <w:rsid w:val="00A71632"/>
    <w:rsid w:val="00A743D0"/>
    <w:rsid w:val="00A9109B"/>
    <w:rsid w:val="00AA7F21"/>
    <w:rsid w:val="00AB079E"/>
    <w:rsid w:val="00AC24C9"/>
    <w:rsid w:val="00AC327B"/>
    <w:rsid w:val="00AE1C97"/>
    <w:rsid w:val="00AF206B"/>
    <w:rsid w:val="00AF2844"/>
    <w:rsid w:val="00AF5C82"/>
    <w:rsid w:val="00AF7A4E"/>
    <w:rsid w:val="00B07257"/>
    <w:rsid w:val="00B113E9"/>
    <w:rsid w:val="00B11632"/>
    <w:rsid w:val="00B1390B"/>
    <w:rsid w:val="00B23409"/>
    <w:rsid w:val="00B26CEE"/>
    <w:rsid w:val="00B306F2"/>
    <w:rsid w:val="00B319CC"/>
    <w:rsid w:val="00B32413"/>
    <w:rsid w:val="00B3759D"/>
    <w:rsid w:val="00B45A72"/>
    <w:rsid w:val="00B46E64"/>
    <w:rsid w:val="00B52CB0"/>
    <w:rsid w:val="00B60B73"/>
    <w:rsid w:val="00B7623B"/>
    <w:rsid w:val="00B8441E"/>
    <w:rsid w:val="00B92F48"/>
    <w:rsid w:val="00B9302C"/>
    <w:rsid w:val="00B954CF"/>
    <w:rsid w:val="00BA64B6"/>
    <w:rsid w:val="00BB16FB"/>
    <w:rsid w:val="00BB248C"/>
    <w:rsid w:val="00BE5A05"/>
    <w:rsid w:val="00BE5B0C"/>
    <w:rsid w:val="00BF292B"/>
    <w:rsid w:val="00BF2A02"/>
    <w:rsid w:val="00BF4F16"/>
    <w:rsid w:val="00C01BB4"/>
    <w:rsid w:val="00C224B5"/>
    <w:rsid w:val="00C240B9"/>
    <w:rsid w:val="00C34249"/>
    <w:rsid w:val="00C35073"/>
    <w:rsid w:val="00C37867"/>
    <w:rsid w:val="00C41A40"/>
    <w:rsid w:val="00C53536"/>
    <w:rsid w:val="00C53D1C"/>
    <w:rsid w:val="00C572AC"/>
    <w:rsid w:val="00C62905"/>
    <w:rsid w:val="00C8321A"/>
    <w:rsid w:val="00C86309"/>
    <w:rsid w:val="00C91916"/>
    <w:rsid w:val="00CA1436"/>
    <w:rsid w:val="00CB6B80"/>
    <w:rsid w:val="00CC38F2"/>
    <w:rsid w:val="00CC5483"/>
    <w:rsid w:val="00CE72BC"/>
    <w:rsid w:val="00CF020B"/>
    <w:rsid w:val="00CF0561"/>
    <w:rsid w:val="00CF3576"/>
    <w:rsid w:val="00CF63B7"/>
    <w:rsid w:val="00CF7CDD"/>
    <w:rsid w:val="00D016B0"/>
    <w:rsid w:val="00D06201"/>
    <w:rsid w:val="00D079B5"/>
    <w:rsid w:val="00D11BB2"/>
    <w:rsid w:val="00D17E79"/>
    <w:rsid w:val="00D22961"/>
    <w:rsid w:val="00D31CBA"/>
    <w:rsid w:val="00D40877"/>
    <w:rsid w:val="00D42259"/>
    <w:rsid w:val="00D46194"/>
    <w:rsid w:val="00D46519"/>
    <w:rsid w:val="00D517FA"/>
    <w:rsid w:val="00D5784B"/>
    <w:rsid w:val="00D57A74"/>
    <w:rsid w:val="00D62441"/>
    <w:rsid w:val="00D6630C"/>
    <w:rsid w:val="00D716AE"/>
    <w:rsid w:val="00D719D4"/>
    <w:rsid w:val="00D95F0F"/>
    <w:rsid w:val="00D97D53"/>
    <w:rsid w:val="00DB05E7"/>
    <w:rsid w:val="00DB2913"/>
    <w:rsid w:val="00DB5524"/>
    <w:rsid w:val="00DC3740"/>
    <w:rsid w:val="00DC6E5B"/>
    <w:rsid w:val="00DC7459"/>
    <w:rsid w:val="00DD5BDA"/>
    <w:rsid w:val="00DE6B52"/>
    <w:rsid w:val="00DF1FD5"/>
    <w:rsid w:val="00E00A84"/>
    <w:rsid w:val="00E06215"/>
    <w:rsid w:val="00E14E86"/>
    <w:rsid w:val="00E30B9A"/>
    <w:rsid w:val="00E36A03"/>
    <w:rsid w:val="00E36E78"/>
    <w:rsid w:val="00E43AA4"/>
    <w:rsid w:val="00E466A1"/>
    <w:rsid w:val="00E46FFC"/>
    <w:rsid w:val="00E51894"/>
    <w:rsid w:val="00E521E1"/>
    <w:rsid w:val="00E54C23"/>
    <w:rsid w:val="00E5602E"/>
    <w:rsid w:val="00E56D07"/>
    <w:rsid w:val="00E64F22"/>
    <w:rsid w:val="00E6799C"/>
    <w:rsid w:val="00E67B65"/>
    <w:rsid w:val="00E732DD"/>
    <w:rsid w:val="00E74008"/>
    <w:rsid w:val="00E7698D"/>
    <w:rsid w:val="00E83303"/>
    <w:rsid w:val="00E85C59"/>
    <w:rsid w:val="00E95624"/>
    <w:rsid w:val="00EA243C"/>
    <w:rsid w:val="00EB12F5"/>
    <w:rsid w:val="00EB15BC"/>
    <w:rsid w:val="00ED2E5E"/>
    <w:rsid w:val="00EF61F6"/>
    <w:rsid w:val="00EF73E6"/>
    <w:rsid w:val="00EF7C78"/>
    <w:rsid w:val="00EF7CCB"/>
    <w:rsid w:val="00F04540"/>
    <w:rsid w:val="00F11ED0"/>
    <w:rsid w:val="00F30F08"/>
    <w:rsid w:val="00F41D02"/>
    <w:rsid w:val="00F424CF"/>
    <w:rsid w:val="00F540CF"/>
    <w:rsid w:val="00F5477C"/>
    <w:rsid w:val="00F54DAD"/>
    <w:rsid w:val="00F55BC7"/>
    <w:rsid w:val="00F56C67"/>
    <w:rsid w:val="00F61C75"/>
    <w:rsid w:val="00F66534"/>
    <w:rsid w:val="00F76298"/>
    <w:rsid w:val="00F96639"/>
    <w:rsid w:val="00F96AFD"/>
    <w:rsid w:val="00F975DB"/>
    <w:rsid w:val="00FA51B4"/>
    <w:rsid w:val="00FB4C3B"/>
    <w:rsid w:val="00FB5ECA"/>
    <w:rsid w:val="00FC43B7"/>
    <w:rsid w:val="00FC52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5FDC042"/>
  <w15:chartTrackingRefBased/>
  <w15:docId w15:val="{82C7513B-7146-4696-99D6-3DD7D78405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IN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E2E11"/>
  </w:style>
  <w:style w:type="paragraph" w:styleId="Heading1">
    <w:name w:val="heading 1"/>
    <w:basedOn w:val="Normal"/>
    <w:next w:val="Normal"/>
    <w:link w:val="Heading1Char"/>
    <w:uiPriority w:val="9"/>
    <w:qFormat/>
    <w:rsid w:val="000838F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846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lang w:eastAsia="en-IN"/>
      <w14:ligatures w14:val="none"/>
    </w:rPr>
  </w:style>
  <w:style w:type="character" w:customStyle="1" w:styleId="unknown-copy-source">
    <w:name w:val="unknown-copy-source"/>
    <w:basedOn w:val="DefaultParagraphFont"/>
    <w:rsid w:val="002846A0"/>
  </w:style>
  <w:style w:type="character" w:styleId="Strong">
    <w:name w:val="Strong"/>
    <w:basedOn w:val="DefaultParagraphFont"/>
    <w:uiPriority w:val="22"/>
    <w:qFormat/>
    <w:rsid w:val="0015431D"/>
    <w:rPr>
      <w:b/>
      <w:bCs/>
    </w:rPr>
  </w:style>
  <w:style w:type="character" w:customStyle="1" w:styleId="ai-insert">
    <w:name w:val="ai-insert"/>
    <w:basedOn w:val="DefaultParagraphFont"/>
    <w:rsid w:val="005D19D9"/>
  </w:style>
  <w:style w:type="table" w:styleId="TableGrid">
    <w:name w:val="Table Grid"/>
    <w:basedOn w:val="TableNormal"/>
    <w:uiPriority w:val="39"/>
    <w:rsid w:val="002607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55BC7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F975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975DB"/>
  </w:style>
  <w:style w:type="paragraph" w:styleId="Footer">
    <w:name w:val="footer"/>
    <w:basedOn w:val="Normal"/>
    <w:link w:val="FooterChar"/>
    <w:uiPriority w:val="99"/>
    <w:unhideWhenUsed/>
    <w:rsid w:val="00F975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975DB"/>
  </w:style>
  <w:style w:type="paragraph" w:styleId="ListParagraph">
    <w:name w:val="List Paragraph"/>
    <w:basedOn w:val="Normal"/>
    <w:uiPriority w:val="34"/>
    <w:qFormat/>
    <w:rsid w:val="00F56C67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0838F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410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2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7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40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18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12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95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64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580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9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33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56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47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0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076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4.emf"/><Relationship Id="rId21" Type="http://schemas.openxmlformats.org/officeDocument/2006/relationships/image" Target="media/image8.e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TIF"/><Relationship Id="rId84" Type="http://schemas.openxmlformats.org/officeDocument/2006/relationships/image" Target="media/image51.emf"/><Relationship Id="rId138" Type="http://schemas.openxmlformats.org/officeDocument/2006/relationships/image" Target="media/image105.jpeg"/><Relationship Id="rId159" Type="http://schemas.openxmlformats.org/officeDocument/2006/relationships/image" Target="media/image126.tiff"/><Relationship Id="rId170" Type="http://schemas.openxmlformats.org/officeDocument/2006/relationships/image" Target="media/image137.jpeg"/><Relationship Id="rId107" Type="http://schemas.openxmlformats.org/officeDocument/2006/relationships/image" Target="media/image74.emf"/><Relationship Id="rId11" Type="http://schemas.openxmlformats.org/officeDocument/2006/relationships/image" Target="media/image3.e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emf"/><Relationship Id="rId74" Type="http://schemas.openxmlformats.org/officeDocument/2006/relationships/image" Target="media/image41.TIF"/><Relationship Id="rId128" Type="http://schemas.openxmlformats.org/officeDocument/2006/relationships/image" Target="media/image95.jpeg"/><Relationship Id="rId149" Type="http://schemas.openxmlformats.org/officeDocument/2006/relationships/image" Target="media/image116.jpeg"/><Relationship Id="rId5" Type="http://schemas.openxmlformats.org/officeDocument/2006/relationships/webSettings" Target="webSettings.xml"/><Relationship Id="rId95" Type="http://schemas.openxmlformats.org/officeDocument/2006/relationships/image" Target="media/image62.jpeg"/><Relationship Id="rId160" Type="http://schemas.openxmlformats.org/officeDocument/2006/relationships/image" Target="media/image127.tiff"/><Relationship Id="rId22" Type="http://schemas.openxmlformats.org/officeDocument/2006/relationships/oleObject" Target="embeddings/oleObject7.bin"/><Relationship Id="rId43" Type="http://schemas.openxmlformats.org/officeDocument/2006/relationships/image" Target="media/image19.emf"/><Relationship Id="rId64" Type="http://schemas.openxmlformats.org/officeDocument/2006/relationships/image" Target="media/image31.TIF"/><Relationship Id="rId118" Type="http://schemas.openxmlformats.org/officeDocument/2006/relationships/image" Target="media/image85.jpeg"/><Relationship Id="rId139" Type="http://schemas.openxmlformats.org/officeDocument/2006/relationships/image" Target="media/image106.jpeg"/><Relationship Id="rId85" Type="http://schemas.openxmlformats.org/officeDocument/2006/relationships/image" Target="media/image52.jpeg"/><Relationship Id="rId150" Type="http://schemas.openxmlformats.org/officeDocument/2006/relationships/image" Target="media/image117.jpeg"/><Relationship Id="rId171" Type="http://schemas.openxmlformats.org/officeDocument/2006/relationships/image" Target="media/image138.tiff"/><Relationship Id="rId12" Type="http://schemas.openxmlformats.org/officeDocument/2006/relationships/oleObject" Target="embeddings/oleObject2.bin"/><Relationship Id="rId33" Type="http://schemas.openxmlformats.org/officeDocument/2006/relationships/image" Target="media/image14.emf"/><Relationship Id="rId108" Type="http://schemas.openxmlformats.org/officeDocument/2006/relationships/image" Target="media/image75.jpeg"/><Relationship Id="rId129" Type="http://schemas.openxmlformats.org/officeDocument/2006/relationships/image" Target="media/image96.jpeg"/><Relationship Id="rId54" Type="http://schemas.openxmlformats.org/officeDocument/2006/relationships/oleObject" Target="embeddings/oleObject23.bin"/><Relationship Id="rId75" Type="http://schemas.openxmlformats.org/officeDocument/2006/relationships/image" Target="media/image42.TIF"/><Relationship Id="rId96" Type="http://schemas.openxmlformats.org/officeDocument/2006/relationships/image" Target="media/image63.jpeg"/><Relationship Id="rId140" Type="http://schemas.openxmlformats.org/officeDocument/2006/relationships/image" Target="media/image107.jpeg"/><Relationship Id="rId161" Type="http://schemas.openxmlformats.org/officeDocument/2006/relationships/image" Target="media/image128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emf"/><Relationship Id="rId114" Type="http://schemas.openxmlformats.org/officeDocument/2006/relationships/image" Target="media/image81.jpeg"/><Relationship Id="rId119" Type="http://schemas.openxmlformats.org/officeDocument/2006/relationships/image" Target="media/image86.jpeg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TIF"/><Relationship Id="rId81" Type="http://schemas.openxmlformats.org/officeDocument/2006/relationships/image" Target="media/image48.TIF"/><Relationship Id="rId86" Type="http://schemas.openxmlformats.org/officeDocument/2006/relationships/image" Target="media/image53.jpeg"/><Relationship Id="rId130" Type="http://schemas.openxmlformats.org/officeDocument/2006/relationships/image" Target="media/image97.jpeg"/><Relationship Id="rId135" Type="http://schemas.openxmlformats.org/officeDocument/2006/relationships/image" Target="media/image102.jpeg"/><Relationship Id="rId151" Type="http://schemas.openxmlformats.org/officeDocument/2006/relationships/image" Target="media/image118.jpeg"/><Relationship Id="rId156" Type="http://schemas.openxmlformats.org/officeDocument/2006/relationships/image" Target="media/image123.jpeg"/><Relationship Id="rId172" Type="http://schemas.openxmlformats.org/officeDocument/2006/relationships/footer" Target="footer1.xml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39" Type="http://schemas.openxmlformats.org/officeDocument/2006/relationships/image" Target="media/image17.emf"/><Relationship Id="rId109" Type="http://schemas.openxmlformats.org/officeDocument/2006/relationships/image" Target="media/image76.jpe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emf"/><Relationship Id="rId76" Type="http://schemas.openxmlformats.org/officeDocument/2006/relationships/image" Target="media/image43.TIF"/><Relationship Id="rId97" Type="http://schemas.openxmlformats.org/officeDocument/2006/relationships/image" Target="media/image64.jpeg"/><Relationship Id="rId104" Type="http://schemas.openxmlformats.org/officeDocument/2006/relationships/image" Target="media/image71.jpeg"/><Relationship Id="rId120" Type="http://schemas.openxmlformats.org/officeDocument/2006/relationships/image" Target="media/image87.jpeg"/><Relationship Id="rId125" Type="http://schemas.openxmlformats.org/officeDocument/2006/relationships/image" Target="media/image92.jpeg"/><Relationship Id="rId141" Type="http://schemas.openxmlformats.org/officeDocument/2006/relationships/image" Target="media/image108.jpeg"/><Relationship Id="rId146" Type="http://schemas.openxmlformats.org/officeDocument/2006/relationships/image" Target="media/image113.jpeg"/><Relationship Id="rId167" Type="http://schemas.openxmlformats.org/officeDocument/2006/relationships/image" Target="media/image134.emf"/><Relationship Id="rId7" Type="http://schemas.openxmlformats.org/officeDocument/2006/relationships/endnotes" Target="endnotes.xml"/><Relationship Id="rId71" Type="http://schemas.openxmlformats.org/officeDocument/2006/relationships/image" Target="media/image38.TIF"/><Relationship Id="rId92" Type="http://schemas.openxmlformats.org/officeDocument/2006/relationships/image" Target="media/image59.jpeg"/><Relationship Id="rId162" Type="http://schemas.openxmlformats.org/officeDocument/2006/relationships/image" Target="media/image129.emf"/><Relationship Id="rId2" Type="http://schemas.openxmlformats.org/officeDocument/2006/relationships/numbering" Target="numbering.xml"/><Relationship Id="rId29" Type="http://schemas.openxmlformats.org/officeDocument/2006/relationships/image" Target="media/image12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emf"/><Relationship Id="rId66" Type="http://schemas.openxmlformats.org/officeDocument/2006/relationships/image" Target="media/image33.TIF"/><Relationship Id="rId87" Type="http://schemas.openxmlformats.org/officeDocument/2006/relationships/image" Target="media/image54.jpeg"/><Relationship Id="rId110" Type="http://schemas.openxmlformats.org/officeDocument/2006/relationships/image" Target="media/image77.jpeg"/><Relationship Id="rId115" Type="http://schemas.openxmlformats.org/officeDocument/2006/relationships/image" Target="media/image82.jpeg"/><Relationship Id="rId131" Type="http://schemas.openxmlformats.org/officeDocument/2006/relationships/image" Target="media/image98.jpeg"/><Relationship Id="rId136" Type="http://schemas.openxmlformats.org/officeDocument/2006/relationships/image" Target="media/image103.jpeg"/><Relationship Id="rId157" Type="http://schemas.openxmlformats.org/officeDocument/2006/relationships/image" Target="media/image124.emf"/><Relationship Id="rId61" Type="http://schemas.openxmlformats.org/officeDocument/2006/relationships/image" Target="media/image28.TIF"/><Relationship Id="rId82" Type="http://schemas.openxmlformats.org/officeDocument/2006/relationships/image" Target="media/image49.TIF"/><Relationship Id="rId152" Type="http://schemas.openxmlformats.org/officeDocument/2006/relationships/image" Target="media/image119.emf"/><Relationship Id="rId173" Type="http://schemas.openxmlformats.org/officeDocument/2006/relationships/fontTable" Target="fontTable.xml"/><Relationship Id="rId19" Type="http://schemas.openxmlformats.org/officeDocument/2006/relationships/image" Target="media/image7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4.bin"/><Relationship Id="rId77" Type="http://schemas.openxmlformats.org/officeDocument/2006/relationships/image" Target="media/image44.TIF"/><Relationship Id="rId100" Type="http://schemas.openxmlformats.org/officeDocument/2006/relationships/image" Target="media/image67.emf"/><Relationship Id="rId105" Type="http://schemas.openxmlformats.org/officeDocument/2006/relationships/image" Target="media/image72.jpeg"/><Relationship Id="rId126" Type="http://schemas.openxmlformats.org/officeDocument/2006/relationships/image" Target="media/image93.jpeg"/><Relationship Id="rId147" Type="http://schemas.openxmlformats.org/officeDocument/2006/relationships/image" Target="media/image114.emf"/><Relationship Id="rId168" Type="http://schemas.openxmlformats.org/officeDocument/2006/relationships/image" Target="media/image135.tiff"/><Relationship Id="rId8" Type="http://schemas.openxmlformats.org/officeDocument/2006/relationships/image" Target="media/image1.emf"/><Relationship Id="rId51" Type="http://schemas.openxmlformats.org/officeDocument/2006/relationships/image" Target="media/image23.emf"/><Relationship Id="rId72" Type="http://schemas.openxmlformats.org/officeDocument/2006/relationships/image" Target="media/image39.TIF"/><Relationship Id="rId93" Type="http://schemas.openxmlformats.org/officeDocument/2006/relationships/image" Target="media/image60.jpeg"/><Relationship Id="rId98" Type="http://schemas.openxmlformats.org/officeDocument/2006/relationships/image" Target="media/image65.jpeg"/><Relationship Id="rId121" Type="http://schemas.openxmlformats.org/officeDocument/2006/relationships/image" Target="media/image88.jpeg"/><Relationship Id="rId142" Type="http://schemas.openxmlformats.org/officeDocument/2006/relationships/image" Target="media/image109.emf"/><Relationship Id="rId163" Type="http://schemas.openxmlformats.org/officeDocument/2006/relationships/image" Target="media/image130.tiff"/><Relationship Id="rId3" Type="http://schemas.openxmlformats.org/officeDocument/2006/relationships/styles" Target="styles.xml"/><Relationship Id="rId25" Type="http://schemas.openxmlformats.org/officeDocument/2006/relationships/image" Target="media/image10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4.TIF"/><Relationship Id="rId116" Type="http://schemas.openxmlformats.org/officeDocument/2006/relationships/image" Target="media/image83.jpeg"/><Relationship Id="rId137" Type="http://schemas.openxmlformats.org/officeDocument/2006/relationships/image" Target="media/image104.png"/><Relationship Id="rId158" Type="http://schemas.openxmlformats.org/officeDocument/2006/relationships/image" Target="media/image125.tiff"/><Relationship Id="rId20" Type="http://schemas.openxmlformats.org/officeDocument/2006/relationships/oleObject" Target="embeddings/oleObject6.bin"/><Relationship Id="rId41" Type="http://schemas.openxmlformats.org/officeDocument/2006/relationships/image" Target="media/image18.emf"/><Relationship Id="rId62" Type="http://schemas.openxmlformats.org/officeDocument/2006/relationships/image" Target="media/image29.TIF"/><Relationship Id="rId83" Type="http://schemas.openxmlformats.org/officeDocument/2006/relationships/image" Target="media/image50.TIF"/><Relationship Id="rId88" Type="http://schemas.openxmlformats.org/officeDocument/2006/relationships/image" Target="media/image55.jpeg"/><Relationship Id="rId111" Type="http://schemas.openxmlformats.org/officeDocument/2006/relationships/image" Target="media/image78.jpeg"/><Relationship Id="rId132" Type="http://schemas.openxmlformats.org/officeDocument/2006/relationships/image" Target="media/image99.emf"/><Relationship Id="rId153" Type="http://schemas.openxmlformats.org/officeDocument/2006/relationships/image" Target="media/image120.jpeg"/><Relationship Id="rId174" Type="http://schemas.openxmlformats.org/officeDocument/2006/relationships/theme" Target="theme/theme1.xml"/><Relationship Id="rId15" Type="http://schemas.openxmlformats.org/officeDocument/2006/relationships/image" Target="media/image5.e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emf"/><Relationship Id="rId106" Type="http://schemas.openxmlformats.org/officeDocument/2006/relationships/image" Target="media/image73.jpeg"/><Relationship Id="rId127" Type="http://schemas.openxmlformats.org/officeDocument/2006/relationships/image" Target="media/image94.emf"/><Relationship Id="rId10" Type="http://schemas.openxmlformats.org/officeDocument/2006/relationships/image" Target="media/image2.emf"/><Relationship Id="rId31" Type="http://schemas.openxmlformats.org/officeDocument/2006/relationships/image" Target="media/image13.emf"/><Relationship Id="rId52" Type="http://schemas.openxmlformats.org/officeDocument/2006/relationships/oleObject" Target="embeddings/oleObject22.bin"/><Relationship Id="rId73" Type="http://schemas.openxmlformats.org/officeDocument/2006/relationships/image" Target="media/image40.TIF"/><Relationship Id="rId78" Type="http://schemas.openxmlformats.org/officeDocument/2006/relationships/image" Target="media/image45.TIF"/><Relationship Id="rId94" Type="http://schemas.openxmlformats.org/officeDocument/2006/relationships/image" Target="media/image61.emf"/><Relationship Id="rId99" Type="http://schemas.openxmlformats.org/officeDocument/2006/relationships/image" Target="media/image66.png"/><Relationship Id="rId101" Type="http://schemas.openxmlformats.org/officeDocument/2006/relationships/image" Target="media/image68.jpeg"/><Relationship Id="rId122" Type="http://schemas.openxmlformats.org/officeDocument/2006/relationships/image" Target="media/image89.emf"/><Relationship Id="rId143" Type="http://schemas.openxmlformats.org/officeDocument/2006/relationships/image" Target="media/image110.jpeg"/><Relationship Id="rId148" Type="http://schemas.openxmlformats.org/officeDocument/2006/relationships/image" Target="media/image115.jpeg"/><Relationship Id="rId164" Type="http://schemas.openxmlformats.org/officeDocument/2006/relationships/image" Target="media/image131.tiff"/><Relationship Id="rId169" Type="http://schemas.openxmlformats.org/officeDocument/2006/relationships/image" Target="media/image136.tif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emf"/><Relationship Id="rId68" Type="http://schemas.openxmlformats.org/officeDocument/2006/relationships/image" Target="media/image35.TIF"/><Relationship Id="rId89" Type="http://schemas.openxmlformats.org/officeDocument/2006/relationships/image" Target="media/image56.emf"/><Relationship Id="rId112" Type="http://schemas.openxmlformats.org/officeDocument/2006/relationships/image" Target="media/image79.emf"/><Relationship Id="rId133" Type="http://schemas.openxmlformats.org/officeDocument/2006/relationships/image" Target="media/image100.jpeg"/><Relationship Id="rId154" Type="http://schemas.openxmlformats.org/officeDocument/2006/relationships/image" Target="media/image121.jpeg"/><Relationship Id="rId16" Type="http://schemas.openxmlformats.org/officeDocument/2006/relationships/oleObject" Target="embeddings/oleObject4.bin"/><Relationship Id="rId37" Type="http://schemas.openxmlformats.org/officeDocument/2006/relationships/image" Target="media/image16.emf"/><Relationship Id="rId58" Type="http://schemas.openxmlformats.org/officeDocument/2006/relationships/oleObject" Target="embeddings/oleObject25.bin"/><Relationship Id="rId79" Type="http://schemas.openxmlformats.org/officeDocument/2006/relationships/image" Target="media/image46.TIF"/><Relationship Id="rId102" Type="http://schemas.openxmlformats.org/officeDocument/2006/relationships/image" Target="media/image69.jpeg"/><Relationship Id="rId123" Type="http://schemas.openxmlformats.org/officeDocument/2006/relationships/image" Target="media/image90.jpeg"/><Relationship Id="rId144" Type="http://schemas.openxmlformats.org/officeDocument/2006/relationships/image" Target="media/image111.jpeg"/><Relationship Id="rId90" Type="http://schemas.openxmlformats.org/officeDocument/2006/relationships/image" Target="media/image57.jpeg"/><Relationship Id="rId165" Type="http://schemas.openxmlformats.org/officeDocument/2006/relationships/image" Target="media/image132.tiff"/><Relationship Id="rId27" Type="http://schemas.openxmlformats.org/officeDocument/2006/relationships/image" Target="media/image11.emf"/><Relationship Id="rId48" Type="http://schemas.openxmlformats.org/officeDocument/2006/relationships/oleObject" Target="embeddings/oleObject20.bin"/><Relationship Id="rId69" Type="http://schemas.openxmlformats.org/officeDocument/2006/relationships/image" Target="media/image36.TIF"/><Relationship Id="rId113" Type="http://schemas.openxmlformats.org/officeDocument/2006/relationships/image" Target="media/image80.jpeg"/><Relationship Id="rId134" Type="http://schemas.openxmlformats.org/officeDocument/2006/relationships/image" Target="media/image101.jpeg"/><Relationship Id="rId80" Type="http://schemas.openxmlformats.org/officeDocument/2006/relationships/image" Target="media/image47.TIF"/><Relationship Id="rId155" Type="http://schemas.openxmlformats.org/officeDocument/2006/relationships/image" Target="media/image122.jpeg"/><Relationship Id="rId17" Type="http://schemas.openxmlformats.org/officeDocument/2006/relationships/image" Target="media/image6.e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emf"/><Relationship Id="rId103" Type="http://schemas.openxmlformats.org/officeDocument/2006/relationships/image" Target="media/image70.jpeg"/><Relationship Id="rId124" Type="http://schemas.openxmlformats.org/officeDocument/2006/relationships/image" Target="media/image91.jpeg"/><Relationship Id="rId70" Type="http://schemas.openxmlformats.org/officeDocument/2006/relationships/image" Target="media/image37.TIF"/><Relationship Id="rId91" Type="http://schemas.openxmlformats.org/officeDocument/2006/relationships/image" Target="media/image58.jpeg"/><Relationship Id="rId145" Type="http://schemas.openxmlformats.org/officeDocument/2006/relationships/image" Target="media/image112.jpeg"/><Relationship Id="rId166" Type="http://schemas.openxmlformats.org/officeDocument/2006/relationships/image" Target="media/image13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13279D14-EB86-45A6-AE33-5BF5B5522B89}">
  <we:reference id="wa200001361" version="2.129.3.0" store="en-US" storeType="OMEX"/>
  <we:alternateReferences>
    <we:reference id="wa200001361" version="2.129.3.0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F3B80A-8078-493F-863E-46B3BBB8D3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1</Pages>
  <Words>6652</Words>
  <Characters>37922</Characters>
  <Application>Microsoft Office Word</Application>
  <DocSecurity>0</DocSecurity>
  <Lines>316</Lines>
  <Paragraphs>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lamurugan S</dc:creator>
  <cp:keywords/>
  <dc:description/>
  <cp:lastModifiedBy>Vijaya Kumar</cp:lastModifiedBy>
  <cp:revision>7</cp:revision>
  <dcterms:created xsi:type="dcterms:W3CDTF">2026-01-15T14:35:00Z</dcterms:created>
  <dcterms:modified xsi:type="dcterms:W3CDTF">2026-01-15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a60e0f3d-3132-4a2d-a48e-f559c05222b7</vt:lpwstr>
  </property>
</Properties>
</file>